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791" r:id="rId1"/>
  </p:sldMasterIdLst>
  <p:sldIdLst>
    <p:sldId id="256" r:id="rId2"/>
    <p:sldId id="270" r:id="rId3"/>
    <p:sldId id="266" r:id="rId4"/>
    <p:sldId id="269" r:id="rId5"/>
    <p:sldId id="261" r:id="rId6"/>
    <p:sldId id="290" r:id="rId7"/>
    <p:sldId id="262" r:id="rId8"/>
    <p:sldId id="276" r:id="rId9"/>
    <p:sldId id="263" r:id="rId10"/>
    <p:sldId id="278" r:id="rId11"/>
    <p:sldId id="264" r:id="rId12"/>
    <p:sldId id="281" r:id="rId13"/>
    <p:sldId id="282" r:id="rId14"/>
    <p:sldId id="283" r:id="rId15"/>
    <p:sldId id="285" r:id="rId16"/>
    <p:sldId id="289" r:id="rId17"/>
    <p:sldId id="286" r:id="rId18"/>
  </p:sldIdLst>
  <p:sldSz cx="9144000" cy="6858000" type="screen4x3"/>
  <p:notesSz cx="7010400" cy="92964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E46C0A"/>
    <a:srgbClr val="E6AF00"/>
    <a:srgbClr val="FFC000"/>
    <a:srgbClr val="92D050"/>
    <a:srgbClr val="8EB4E3"/>
    <a:srgbClr val="D4CFB4"/>
    <a:srgbClr val="E2EDC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291" autoAdjust="0"/>
    <p:restoredTop sz="94660"/>
  </p:normalViewPr>
  <p:slideViewPr>
    <p:cSldViewPr snapToGrid="0">
      <p:cViewPr>
        <p:scale>
          <a:sx n="75" d="100"/>
          <a:sy n="75" d="100"/>
        </p:scale>
        <p:origin x="810" y="80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200" d="100"/>
        <a:sy n="2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 sz="4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DE33DCA-FF86-44C4-B4AC-5D08CEEC2E49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3149131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dirty="0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dirty="0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DE33DCA-FF86-44C4-B4AC-5D08CEEC2E49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5971297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DE33DCA-FF86-44C4-B4AC-5D08CEEC2E49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9544891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DE33DCA-FF86-44C4-B4AC-5D08CEEC2E49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6862477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DE33DCA-FF86-44C4-B4AC-5D08CEEC2E49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9138885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dirty="0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dirty="0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DE33DCA-FF86-44C4-B4AC-5D08CEEC2E49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8201208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699248"/>
            <a:ext cx="4038600" cy="542691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dirty="0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dirty="0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DE33DCA-FF86-44C4-B4AC-5D08CEEC2E49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72894940"/>
      </p:ext>
    </p:extLst>
  </p:cSld>
  <p:clrMapOvr>
    <a:masterClrMapping/>
  </p:clrMapOvr>
  <p:hf hdr="0" ftr="0" dt="0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2981325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DE33DCA-FF86-44C4-B4AC-5D08CEEC2E49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3984485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dirty="0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dirty="0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DE33DCA-FF86-44C4-B4AC-5D08CEEC2E49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9553476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1_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92132"/>
            <a:ext cx="4038600" cy="4534031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dirty="0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dirty="0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DE33DCA-FF86-44C4-B4AC-5D08CEEC2E49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75910158"/>
      </p:ext>
    </p:extLst>
  </p:cSld>
  <p:clrMapOvr>
    <a:masterClrMapping/>
  </p:clrMapOvr>
  <p:hf hdr="0" ftr="0" dt="0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dirty="0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dirty="0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DE33DCA-FF86-44C4-B4AC-5D08CEEC2E49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2218295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dirty="0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dirty="0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DE33DCA-FF86-44C4-B4AC-5D08CEEC2E49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310075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2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24679" y="2922885"/>
            <a:ext cx="398062" cy="1065085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 rot="16200000">
            <a:off x="-2678527" y="3330960"/>
            <a:ext cx="5772414" cy="369332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2400" b="1" smtClean="0">
                <a:solidFill>
                  <a:schemeClr val="bg2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WFIRST AFTA           Coronagraph</a:t>
            </a:r>
            <a:endParaRPr lang="en-US" sz="2400" b="1">
              <a:solidFill>
                <a:schemeClr val="bg2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677335" y="76200"/>
            <a:ext cx="76962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  <a:endParaRPr lang="en-US" dirty="0" smtClean="0"/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392346" y="762000"/>
            <a:ext cx="8523053" cy="556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223710" y="6416675"/>
            <a:ext cx="1600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917290" y="6416675"/>
            <a:ext cx="615991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153400" y="6416675"/>
            <a:ext cx="7620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fld id="{5DE33DCA-FF86-44C4-B4AC-5D08CEEC2E49}" type="slidenum">
              <a:rPr lang="en-US" smtClean="0"/>
              <a:t>‹#›</a:t>
            </a:fld>
            <a:endParaRPr lang="en-US" dirty="0"/>
          </a:p>
        </p:txBody>
      </p:sp>
      <p:pic>
        <p:nvPicPr>
          <p:cNvPr id="1031" name="Picture 6"/>
          <p:cNvPicPr>
            <a:picLocks noChangeAspect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93395" y="146843"/>
            <a:ext cx="808276" cy="3466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9" descr="NASA log w-out background"/>
          <p:cNvPicPr>
            <a:picLocks noChangeAspect="1" noChangeArrowheads="1"/>
          </p:cNvPicPr>
          <p:nvPr/>
        </p:nvPicPr>
        <p:blipFill>
          <a:blip r:embed="rId16" cstate="print"/>
          <a:srcRect/>
          <a:stretch>
            <a:fillRect/>
          </a:stretch>
        </p:blipFill>
        <p:spPr bwMode="auto">
          <a:xfrm>
            <a:off x="0" y="0"/>
            <a:ext cx="772194" cy="6294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Rectangle 12"/>
          <p:cNvSpPr/>
          <p:nvPr/>
        </p:nvSpPr>
        <p:spPr>
          <a:xfrm>
            <a:off x="0" y="2922884"/>
            <a:ext cx="422741" cy="1065085"/>
          </a:xfrm>
          <a:prstGeom prst="rect">
            <a:avLst/>
          </a:prstGeom>
          <a:solidFill>
            <a:srgbClr val="FFFFFF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mtClean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5443886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92" r:id="rId1"/>
    <p:sldLayoutId id="2147483793" r:id="rId2"/>
    <p:sldLayoutId id="2147483794" r:id="rId3"/>
    <p:sldLayoutId id="2147483795" r:id="rId4"/>
    <p:sldLayoutId id="2147483796" r:id="rId5"/>
    <p:sldLayoutId id="2147483797" r:id="rId6"/>
    <p:sldLayoutId id="2147483798" r:id="rId7"/>
    <p:sldLayoutId id="2147483799" r:id="rId8"/>
    <p:sldLayoutId id="2147483800" r:id="rId9"/>
    <p:sldLayoutId id="2147483801" r:id="rId10"/>
    <p:sldLayoutId id="2147483802" r:id="rId11"/>
    <p:sldLayoutId id="2147483803" r:id="rId12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rtl="0" eaLnBrk="1" fontAlgn="base" hangingPunct="1">
        <a:spcBef>
          <a:spcPct val="0"/>
        </a:spcBef>
        <a:spcAft>
          <a:spcPct val="0"/>
        </a:spcAft>
        <a:defRPr kumimoji="0" lang="en-US" sz="3600" b="1" i="0" u="none" strike="noStrike" kern="1200" cap="none" spc="0" normalizeH="0" baseline="0" noProof="0" smtClean="0">
          <a:ln>
            <a:noFill/>
          </a:ln>
          <a:solidFill>
            <a:srgbClr val="526DB0">
              <a:lumMod val="75000"/>
            </a:srgbClr>
          </a:solidFill>
          <a:effectLst/>
          <a:uLnTx/>
          <a:uFillTx/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3200">
          <a:solidFill>
            <a:srgbClr val="FF0000"/>
          </a:solidFill>
          <a:latin typeface="Calibri" pitchFamily="34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3200">
          <a:solidFill>
            <a:srgbClr val="FF0000"/>
          </a:solidFill>
          <a:latin typeface="Calibri" pitchFamily="34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3200">
          <a:solidFill>
            <a:srgbClr val="FF0000"/>
          </a:solidFill>
          <a:latin typeface="Calibri" pitchFamily="34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3200">
          <a:solidFill>
            <a:srgbClr val="FF0000"/>
          </a:solidFill>
          <a:latin typeface="Calibri" pitchFamily="34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3200">
          <a:solidFill>
            <a:srgbClr val="FF0000"/>
          </a:solidFill>
          <a:latin typeface="Calibri" pitchFamily="34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3200">
          <a:solidFill>
            <a:srgbClr val="FF0000"/>
          </a:solidFill>
          <a:latin typeface="Calibri" pitchFamily="34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3200">
          <a:solidFill>
            <a:srgbClr val="FF0000"/>
          </a:solidFill>
          <a:latin typeface="Calibri" pitchFamily="34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3200">
          <a:solidFill>
            <a:srgbClr val="FF0000"/>
          </a:solidFill>
          <a:latin typeface="Calibri" pitchFamily="34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•"/>
        <a:defRPr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–"/>
        <a:defRPr sz="16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»"/>
        <a:defRPr sz="16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png"/><Relationship Id="rId3" Type="http://schemas.openxmlformats.org/officeDocument/2006/relationships/image" Target="../media/image24.png"/><Relationship Id="rId7" Type="http://schemas.openxmlformats.org/officeDocument/2006/relationships/image" Target="../media/image32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1.png"/><Relationship Id="rId4" Type="http://schemas.openxmlformats.org/officeDocument/2006/relationships/image" Target="../media/image25.png"/><Relationship Id="rId9" Type="http://schemas.openxmlformats.org/officeDocument/2006/relationships/image" Target="../media/image28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png"/><Relationship Id="rId3" Type="http://schemas.openxmlformats.org/officeDocument/2006/relationships/image" Target="../media/image60.png"/><Relationship Id="rId7" Type="http://schemas.openxmlformats.org/officeDocument/2006/relationships/image" Target="../media/image100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90.png"/><Relationship Id="rId5" Type="http://schemas.openxmlformats.org/officeDocument/2006/relationships/image" Target="../media/image80.png"/><Relationship Id="rId10" Type="http://schemas.openxmlformats.org/officeDocument/2006/relationships/image" Target="../media/image35.png"/><Relationship Id="rId4" Type="http://schemas.openxmlformats.org/officeDocument/2006/relationships/image" Target="../media/image70.png"/><Relationship Id="rId9" Type="http://schemas.openxmlformats.org/officeDocument/2006/relationships/image" Target="../media/image34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png"/><Relationship Id="rId3" Type="http://schemas.openxmlformats.org/officeDocument/2006/relationships/image" Target="../media/image29.png"/><Relationship Id="rId7" Type="http://schemas.openxmlformats.org/officeDocument/2006/relationships/image" Target="../media/image39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8.png"/><Relationship Id="rId5" Type="http://schemas.openxmlformats.org/officeDocument/2006/relationships/image" Target="../media/image37.png"/><Relationship Id="rId10" Type="http://schemas.openxmlformats.org/officeDocument/2006/relationships/image" Target="../media/image41.png"/><Relationship Id="rId4" Type="http://schemas.openxmlformats.org/officeDocument/2006/relationships/image" Target="../media/image36.png"/><Relationship Id="rId9" Type="http://schemas.openxmlformats.org/officeDocument/2006/relationships/image" Target="../media/image30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3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50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4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7" Type="http://schemas.openxmlformats.org/officeDocument/2006/relationships/image" Target="../media/image16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.png"/><Relationship Id="rId5" Type="http://schemas.openxmlformats.org/officeDocument/2006/relationships/image" Target="../media/image17.png"/><Relationship Id="rId4" Type="http://schemas.openxmlformats.org/officeDocument/2006/relationships/image" Target="../media/image14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png"/><Relationship Id="rId7" Type="http://schemas.openxmlformats.org/officeDocument/2006/relationships/image" Target="../media/image21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.png"/><Relationship Id="rId5" Type="http://schemas.openxmlformats.org/officeDocument/2006/relationships/image" Target="../media/image18.png"/><Relationship Id="rId4" Type="http://schemas.openxmlformats.org/officeDocument/2006/relationships/image" Target="../media/image20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6.png"/><Relationship Id="rId4" Type="http://schemas.openxmlformats.org/officeDocument/2006/relationships/image" Target="../media/image2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WFIRST Coronagraph</a:t>
            </a:r>
            <a:br>
              <a:rPr lang="en-US" dirty="0" smtClean="0"/>
            </a:br>
            <a:r>
              <a:rPr lang="en-US" dirty="0" smtClean="0"/>
              <a:t>Photometry and </a:t>
            </a:r>
            <a:r>
              <a:rPr lang="en-US" dirty="0"/>
              <a:t>Yield</a:t>
            </a:r>
            <a:br>
              <a:rPr lang="en-US" dirty="0"/>
            </a:br>
            <a:r>
              <a:rPr lang="en-US" dirty="0" smtClean="0"/>
              <a:t>for Planet </a:t>
            </a:r>
            <a:r>
              <a:rPr lang="en-US" dirty="0"/>
              <a:t>Imaging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Bijan Nemati</a:t>
            </a:r>
          </a:p>
          <a:p>
            <a:r>
              <a:rPr lang="en-US" dirty="0" smtClean="0"/>
              <a:t>1/21/2016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820866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rrections to the formula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392346" y="762000"/>
            <a:ext cx="8523053" cy="434939"/>
          </a:xfrm>
        </p:spPr>
        <p:txBody>
          <a:bodyPr/>
          <a:lstStyle/>
          <a:p>
            <a:r>
              <a:rPr lang="en-US" dirty="0" smtClean="0"/>
              <a:t>The revised throughputs and contrast factors are highlighted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616260" y="1428531"/>
                <a:ext cx="4257256" cy="111799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𝑆𝑁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𝑆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𝑁</m:t>
                        </m:r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 smtClean="0"/>
                  <a:t>      where     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  <m:sub>
                                  <m:r>
                                    <m:rPr>
                                      <m:brk m:alnAt="7"/>
                                    </m:r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𝑙</m:t>
                                  </m:r>
                                </m:sub>
                              </m:sSub>
                              <m:r>
                                <m:rPr>
                                  <m:lit/>
                                  <m:brk m:alnAt="7"/>
                                </m:r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m:rPr>
                                  <m:brk m:alnAt="7"/>
                                </m:r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             </m:t>
                              </m:r>
                            </m:e>
                          </m:mr>
                          <m:m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ad>
                                <m:radPr>
                                  <m:degHide m:val="on"/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sSub>
                                    <m:sSub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𝑟</m:t>
                                      </m:r>
                                    </m:e>
                                    <m:sub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</m:sub>
                                  </m:s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sSubSup>
                                    <m:sSubSup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𝜎</m:t>
                                      </m:r>
                                    </m:e>
                                    <m:sub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𝑠𝑝</m:t>
                                      </m:r>
                                    </m:sub>
                                    <m:sup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bSup>
                                </m:e>
                              </m:rad>
                            </m:e>
                          </m:mr>
                        </m:m>
                      </m:e>
                    </m:d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6260" y="1428531"/>
                <a:ext cx="4257256" cy="1117998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4792718" y="1446376"/>
                <a:ext cx="2416174" cy="39074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𝑝𝑙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Φ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∗</m:t>
                          </m:r>
                        </m:sub>
                      </m:sSub>
                      <m:r>
                        <m:rPr>
                          <m:lit/>
                        </m:rP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𝑝𝑙</m:t>
                          </m:r>
                        </m:sub>
                      </m:sSub>
                      <m:r>
                        <m:rPr>
                          <m:lit/>
                        </m:rP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𝑃𝑀</m:t>
                          </m:r>
                        </m:sub>
                      </m:sSub>
                      <m:r>
                        <m:rPr>
                          <m:lit/>
                        </m:rP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𝜏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𝑝𝑙</m:t>
                          </m:r>
                        </m:sub>
                      </m:sSub>
                      <m:r>
                        <m:rPr>
                          <m:lit/>
                        </m:rP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𝜂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92718" y="1446376"/>
                <a:ext cx="2416174" cy="390748"/>
              </a:xfrm>
              <a:prstGeom prst="rect">
                <a:avLst/>
              </a:prstGeom>
              <a:blipFill rotWithShape="0">
                <a:blip r:embed="rId3"/>
                <a:stretch>
                  <a:fillRect b="-78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616260" y="2714779"/>
                <a:ext cx="7463646" cy="71468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d>
                        <m:dPr>
                          <m:begChr m:val="["/>
                          <m:endChr m:val="]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>
                                      <a:latin typeface="Cambria Math" panose="02040503050406030204" pitchFamily="18" charset="0"/>
                                    </a:rPr>
                                    <m:t>Φ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∗</m:t>
                                  </m:r>
                                </m:sub>
                              </m:sSub>
                              <m:r>
                                <m:rPr>
                                  <m:lit/>
                                </m:rPr>
                                <a:rPr lang="en-US" i="1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𝐶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𝑝𝑙</m:t>
                                  </m:r>
                                </m:sub>
                              </m:sSub>
                              <m:r>
                                <m:rPr>
                                  <m:lit/>
                                </m:rPr>
                                <a:rPr lang="en-US" i="1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𝜏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𝑝𝑙</m:t>
                                  </m:r>
                                </m:sub>
                              </m:sSub>
                              <m:r>
                                <a:rPr lang="en-US" b="0" i="0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m:rPr>
                                  <m:sty m:val="p"/>
                                </m:rPr>
                                <a:rPr lang="en-US" b="0" i="0" smtClean="0">
                                  <a:latin typeface="Cambria Math" panose="02040503050406030204" pitchFamily="18" charset="0"/>
                                </a:rPr>
                                <m:t>Φ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∗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𝐶𝐺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b="0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en-US" b="0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𝑝𝑘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b="0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b="0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𝑝𝑖𝑥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𝜏</m:t>
                              </m:r>
                            </m:e>
                            <m:sub>
                              <m:r>
                                <a:rPr lang="en-US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𝑠𝑝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  <m:sSub>
                                    <m:sSub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lang="en-US" b="0" i="0" smtClean="0">
                                          <a:latin typeface="Cambria Math" panose="02040503050406030204" pitchFamily="18" charset="0"/>
                                        </a:rPr>
                                        <m:t>Φ</m:t>
                                      </m:r>
                                    </m:e>
                                    <m:sub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𝑍</m:t>
                                      </m:r>
                                    </m:sub>
                                  </m:sSub>
                                </m:num>
                                <m:den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  <m:r>
                                    <m:rPr>
                                      <m:sty m:val="p"/>
                                    </m:rPr>
                                    <a:rPr lang="en-US" b="0" i="0" smtClean="0">
                                      <a:latin typeface="Cambria Math" panose="02040503050406030204" pitchFamily="18" charset="0"/>
                                    </a:rPr>
                                    <m:t>Ω</m:t>
                                  </m:r>
                                </m:den>
                              </m:f>
                              <m:r>
                                <m:rPr>
                                  <m:lit/>
                                </m:r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m:rPr>
                                  <m:sty m:val="p"/>
                                </m:rPr>
                                <a:rPr lang="en-US" b="0" i="0" smtClean="0">
                                  <a:latin typeface="Cambria Math" panose="02040503050406030204" pitchFamily="18" charset="0"/>
                                </a:rPr>
                                <m:t>Δ</m:t>
                              </m:r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b="0" i="0" smtClean="0">
                                      <a:latin typeface="Cambria Math" panose="02040503050406030204" pitchFamily="18" charset="0"/>
                                    </a:rPr>
                                    <m:t>Ω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𝑃𝑆𝐹</m:t>
                                  </m:r>
                                </m:sub>
                              </m:sSub>
                            </m:e>
                          </m:d>
                          <m:sSub>
                            <m:sSubPr>
                              <m:ctrlPr>
                                <a:rPr lang="en-US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𝜏</m:t>
                              </m:r>
                            </m:e>
                            <m:sub>
                              <m:r>
                                <a:rPr lang="en-US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𝑍</m:t>
                              </m:r>
                            </m:sub>
                          </m:sSub>
                        </m:e>
                      </m:d>
                      <m:r>
                        <m:rPr>
                          <m:lit/>
                        </m:rP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𝑃𝑀</m:t>
                          </m:r>
                        </m:sub>
                      </m:sSub>
                      <m:r>
                        <m:rPr>
                          <m:lit/>
                        </m:rP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𝜂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sSubSup>
                        <m:sSub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𝑒𝑡</m:t>
                          </m:r>
                        </m:sub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6260" y="2714779"/>
                <a:ext cx="7463646" cy="714683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616260" y="3624507"/>
                <a:ext cx="4847609" cy="7752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sSubSup>
                            <m:sSub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𝑑𝑒𝑡</m:t>
                              </m:r>
                            </m:sub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d>
                        <m:dPr>
                          <m:begChr m:val="["/>
                          <m:endChr m:val="]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𝑝𝑖𝑥</m:t>
                              </m:r>
                            </m:sub>
                          </m:s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𝐶𝐼𝐶</m:t>
                              </m:r>
                            </m:sub>
                          </m:sSub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𝑝𝑖𝑥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𝑓𝑟</m:t>
                                  </m:r>
                                </m:sub>
                              </m:sSub>
                            </m:den>
                          </m:f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𝑝𝑖𝑥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𝑓𝑟</m:t>
                              </m:r>
                            </m:sub>
                          </m:sSub>
                        </m:den>
                      </m:f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𝜎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𝑟</m:t>
                                      </m:r>
                                    </m:sub>
                                  </m:sSub>
                                </m:num>
                                <m:den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𝐺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𝐸𝑀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6260" y="3624507"/>
                <a:ext cx="4847609" cy="775277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616260" y="4805040"/>
                <a:ext cx="6030625" cy="46519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Sup>
                      <m:sSub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𝜎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𝑝</m:t>
                        </m:r>
                      </m:sub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𝑝</m:t>
                        </m:r>
                      </m:sub>
                    </m:sSub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dirty="0" smtClean="0"/>
                  <a:t>   where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𝑝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𝑝𝑝</m:t>
                                </m:r>
                              </m:sub>
                            </m:s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⋅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a:rPr lang="en-US">
                                    <a:latin typeface="Cambria Math" panose="02040503050406030204" pitchFamily="18" charset="0"/>
                                  </a:rPr>
                                  <m:t>Φ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∗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𝐶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𝐶𝐺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𝐼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𝑝𝑘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𝑚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𝑝𝑖𝑥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𝜏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𝑠𝑝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lit/>
                                  </m:rPr>
                                  <a:rPr lang="en-US" i="1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𝑃𝑀</m:t>
                                </m:r>
                              </m:sub>
                            </m:sSub>
                            <m:r>
                              <m:rPr>
                                <m:lit/>
                              </m:rPr>
                              <a:rPr lang="en-US" i="1"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𝜂</m:t>
                            </m:r>
                          </m:e>
                        </m:d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6260" y="4805040"/>
                <a:ext cx="6030625" cy="465192"/>
              </a:xfrm>
              <a:prstGeom prst="rect">
                <a:avLst/>
              </a:prstGeom>
              <a:blipFill rotWithShape="0">
                <a:blip r:embed="rId7"/>
                <a:stretch>
                  <a:fillRect b="-1558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2744888" y="5692454"/>
                <a:ext cx="2488438" cy="74956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→</m:t>
                      </m:r>
                      <m:r>
                        <m:rPr>
                          <m:lit/>
                        </m:rP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𝑆𝑁</m:t>
                          </m:r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m:rPr>
                              <m:lit/>
                            </m:rPr>
                            <a:rPr lang="en-US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num>
                        <m:den>
                          <m:sSubSup>
                            <m:sSub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𝑝𝑙</m:t>
                              </m:r>
                            </m:sub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𝑆𝑁</m:t>
                          </m:r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lit/>
                                </m:r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𝑠𝑝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44888" y="5692454"/>
                <a:ext cx="2488438" cy="749564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6846891" y="3651988"/>
                <a:ext cx="1625060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𝐹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≡</m:t>
                    </m:r>
                  </m:oMath>
                </a14:m>
                <a:r>
                  <a:rPr lang="en-US" sz="1600" dirty="0" smtClean="0"/>
                  <a:t> EMCCD ENF</a:t>
                </a:r>
                <a:endParaRPr lang="en-US" sz="1600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46891" y="3651988"/>
                <a:ext cx="1625060" cy="338554"/>
              </a:xfrm>
              <a:prstGeom prst="rect">
                <a:avLst/>
              </a:prstGeom>
              <a:blipFill rotWithShape="0">
                <a:blip r:embed="rId9"/>
                <a:stretch>
                  <a:fillRect t="-5357" b="-214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676505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Rectangle 29"/>
          <p:cNvSpPr/>
          <p:nvPr/>
        </p:nvSpPr>
        <p:spPr>
          <a:xfrm>
            <a:off x="7768363" y="1390650"/>
            <a:ext cx="266700" cy="453390"/>
          </a:xfrm>
          <a:custGeom>
            <a:avLst/>
            <a:gdLst>
              <a:gd name="connsiteX0" fmla="*/ 0 w 266700"/>
              <a:gd name="connsiteY0" fmla="*/ 0 h 388971"/>
              <a:gd name="connsiteX1" fmla="*/ 266700 w 266700"/>
              <a:gd name="connsiteY1" fmla="*/ 0 h 388971"/>
              <a:gd name="connsiteX2" fmla="*/ 266700 w 266700"/>
              <a:gd name="connsiteY2" fmla="*/ 388971 h 388971"/>
              <a:gd name="connsiteX3" fmla="*/ 0 w 266700"/>
              <a:gd name="connsiteY3" fmla="*/ 388971 h 388971"/>
              <a:gd name="connsiteX4" fmla="*/ 0 w 266700"/>
              <a:gd name="connsiteY4" fmla="*/ 0 h 388971"/>
              <a:gd name="connsiteX0" fmla="*/ 0 w 266700"/>
              <a:gd name="connsiteY0" fmla="*/ 125 h 389096"/>
              <a:gd name="connsiteX1" fmla="*/ 218826 w 266700"/>
              <a:gd name="connsiteY1" fmla="*/ 0 h 389096"/>
              <a:gd name="connsiteX2" fmla="*/ 266700 w 266700"/>
              <a:gd name="connsiteY2" fmla="*/ 125 h 389096"/>
              <a:gd name="connsiteX3" fmla="*/ 266700 w 266700"/>
              <a:gd name="connsiteY3" fmla="*/ 389096 h 389096"/>
              <a:gd name="connsiteX4" fmla="*/ 0 w 266700"/>
              <a:gd name="connsiteY4" fmla="*/ 389096 h 389096"/>
              <a:gd name="connsiteX5" fmla="*/ 0 w 266700"/>
              <a:gd name="connsiteY5" fmla="*/ 125 h 389096"/>
              <a:gd name="connsiteX0" fmla="*/ 0 w 266700"/>
              <a:gd name="connsiteY0" fmla="*/ 40606 h 429577"/>
              <a:gd name="connsiteX1" fmla="*/ 242638 w 266700"/>
              <a:gd name="connsiteY1" fmla="*/ 0 h 429577"/>
              <a:gd name="connsiteX2" fmla="*/ 266700 w 266700"/>
              <a:gd name="connsiteY2" fmla="*/ 40606 h 429577"/>
              <a:gd name="connsiteX3" fmla="*/ 266700 w 266700"/>
              <a:gd name="connsiteY3" fmla="*/ 429577 h 429577"/>
              <a:gd name="connsiteX4" fmla="*/ 0 w 266700"/>
              <a:gd name="connsiteY4" fmla="*/ 429577 h 429577"/>
              <a:gd name="connsiteX5" fmla="*/ 0 w 266700"/>
              <a:gd name="connsiteY5" fmla="*/ 40606 h 429577"/>
              <a:gd name="connsiteX0" fmla="*/ 0 w 266700"/>
              <a:gd name="connsiteY0" fmla="*/ 40606 h 429577"/>
              <a:gd name="connsiteX1" fmla="*/ 242638 w 266700"/>
              <a:gd name="connsiteY1" fmla="*/ 0 h 429577"/>
              <a:gd name="connsiteX2" fmla="*/ 266700 w 266700"/>
              <a:gd name="connsiteY2" fmla="*/ 40606 h 429577"/>
              <a:gd name="connsiteX3" fmla="*/ 266700 w 266700"/>
              <a:gd name="connsiteY3" fmla="*/ 429577 h 429577"/>
              <a:gd name="connsiteX4" fmla="*/ 0 w 266700"/>
              <a:gd name="connsiteY4" fmla="*/ 429577 h 429577"/>
              <a:gd name="connsiteX5" fmla="*/ 0 w 266700"/>
              <a:gd name="connsiteY5" fmla="*/ 40606 h 429577"/>
              <a:gd name="connsiteX0" fmla="*/ 0 w 266700"/>
              <a:gd name="connsiteY0" fmla="*/ 40644 h 429615"/>
              <a:gd name="connsiteX1" fmla="*/ 35470 w 266700"/>
              <a:gd name="connsiteY1" fmla="*/ 33376 h 429615"/>
              <a:gd name="connsiteX2" fmla="*/ 242638 w 266700"/>
              <a:gd name="connsiteY2" fmla="*/ 38 h 429615"/>
              <a:gd name="connsiteX3" fmla="*/ 266700 w 266700"/>
              <a:gd name="connsiteY3" fmla="*/ 40644 h 429615"/>
              <a:gd name="connsiteX4" fmla="*/ 266700 w 266700"/>
              <a:gd name="connsiteY4" fmla="*/ 429615 h 429615"/>
              <a:gd name="connsiteX5" fmla="*/ 0 w 266700"/>
              <a:gd name="connsiteY5" fmla="*/ 429615 h 429615"/>
              <a:gd name="connsiteX6" fmla="*/ 0 w 266700"/>
              <a:gd name="connsiteY6" fmla="*/ 40644 h 429615"/>
              <a:gd name="connsiteX0" fmla="*/ 0 w 266700"/>
              <a:gd name="connsiteY0" fmla="*/ 40637 h 429608"/>
              <a:gd name="connsiteX1" fmla="*/ 35470 w 266700"/>
              <a:gd name="connsiteY1" fmla="*/ 33369 h 429608"/>
              <a:gd name="connsiteX2" fmla="*/ 242638 w 266700"/>
              <a:gd name="connsiteY2" fmla="*/ 31 h 429608"/>
              <a:gd name="connsiteX3" fmla="*/ 266700 w 266700"/>
              <a:gd name="connsiteY3" fmla="*/ 40637 h 429608"/>
              <a:gd name="connsiteX4" fmla="*/ 266700 w 266700"/>
              <a:gd name="connsiteY4" fmla="*/ 429608 h 429608"/>
              <a:gd name="connsiteX5" fmla="*/ 0 w 266700"/>
              <a:gd name="connsiteY5" fmla="*/ 429608 h 429608"/>
              <a:gd name="connsiteX6" fmla="*/ 0 w 266700"/>
              <a:gd name="connsiteY6" fmla="*/ 40637 h 429608"/>
              <a:gd name="connsiteX0" fmla="*/ 0 w 266700"/>
              <a:gd name="connsiteY0" fmla="*/ 40674 h 429645"/>
              <a:gd name="connsiteX1" fmla="*/ 35470 w 266700"/>
              <a:gd name="connsiteY1" fmla="*/ 33406 h 429645"/>
              <a:gd name="connsiteX2" fmla="*/ 42613 w 266700"/>
              <a:gd name="connsiteY2" fmla="*/ 31024 h 429645"/>
              <a:gd name="connsiteX3" fmla="*/ 242638 w 266700"/>
              <a:gd name="connsiteY3" fmla="*/ 68 h 429645"/>
              <a:gd name="connsiteX4" fmla="*/ 266700 w 266700"/>
              <a:gd name="connsiteY4" fmla="*/ 40674 h 429645"/>
              <a:gd name="connsiteX5" fmla="*/ 266700 w 266700"/>
              <a:gd name="connsiteY5" fmla="*/ 429645 h 429645"/>
              <a:gd name="connsiteX6" fmla="*/ 0 w 266700"/>
              <a:gd name="connsiteY6" fmla="*/ 429645 h 429645"/>
              <a:gd name="connsiteX7" fmla="*/ 0 w 266700"/>
              <a:gd name="connsiteY7" fmla="*/ 40674 h 429645"/>
              <a:gd name="connsiteX0" fmla="*/ 0 w 266700"/>
              <a:gd name="connsiteY0" fmla="*/ 76858 h 465829"/>
              <a:gd name="connsiteX1" fmla="*/ 35470 w 266700"/>
              <a:gd name="connsiteY1" fmla="*/ 69590 h 465829"/>
              <a:gd name="connsiteX2" fmla="*/ 37850 w 266700"/>
              <a:gd name="connsiteY2" fmla="*/ 533 h 465829"/>
              <a:gd name="connsiteX3" fmla="*/ 242638 w 266700"/>
              <a:gd name="connsiteY3" fmla="*/ 36252 h 465829"/>
              <a:gd name="connsiteX4" fmla="*/ 266700 w 266700"/>
              <a:gd name="connsiteY4" fmla="*/ 76858 h 465829"/>
              <a:gd name="connsiteX5" fmla="*/ 266700 w 266700"/>
              <a:gd name="connsiteY5" fmla="*/ 465829 h 465829"/>
              <a:gd name="connsiteX6" fmla="*/ 0 w 266700"/>
              <a:gd name="connsiteY6" fmla="*/ 465829 h 465829"/>
              <a:gd name="connsiteX7" fmla="*/ 0 w 266700"/>
              <a:gd name="connsiteY7" fmla="*/ 76858 h 465829"/>
              <a:gd name="connsiteX0" fmla="*/ 0 w 266700"/>
              <a:gd name="connsiteY0" fmla="*/ 76325 h 465296"/>
              <a:gd name="connsiteX1" fmla="*/ 35470 w 266700"/>
              <a:gd name="connsiteY1" fmla="*/ 69057 h 465296"/>
              <a:gd name="connsiteX2" fmla="*/ 37850 w 266700"/>
              <a:gd name="connsiteY2" fmla="*/ 0 h 465296"/>
              <a:gd name="connsiteX3" fmla="*/ 242638 w 266700"/>
              <a:gd name="connsiteY3" fmla="*/ 35719 h 465296"/>
              <a:gd name="connsiteX4" fmla="*/ 266700 w 266700"/>
              <a:gd name="connsiteY4" fmla="*/ 76325 h 465296"/>
              <a:gd name="connsiteX5" fmla="*/ 266700 w 266700"/>
              <a:gd name="connsiteY5" fmla="*/ 465296 h 465296"/>
              <a:gd name="connsiteX6" fmla="*/ 0 w 266700"/>
              <a:gd name="connsiteY6" fmla="*/ 465296 h 465296"/>
              <a:gd name="connsiteX7" fmla="*/ 0 w 266700"/>
              <a:gd name="connsiteY7" fmla="*/ 76325 h 465296"/>
              <a:gd name="connsiteX0" fmla="*/ 0 w 266700"/>
              <a:gd name="connsiteY0" fmla="*/ 76325 h 465296"/>
              <a:gd name="connsiteX1" fmla="*/ 37850 w 266700"/>
              <a:gd name="connsiteY1" fmla="*/ 0 h 465296"/>
              <a:gd name="connsiteX2" fmla="*/ 242638 w 266700"/>
              <a:gd name="connsiteY2" fmla="*/ 35719 h 465296"/>
              <a:gd name="connsiteX3" fmla="*/ 266700 w 266700"/>
              <a:gd name="connsiteY3" fmla="*/ 76325 h 465296"/>
              <a:gd name="connsiteX4" fmla="*/ 266700 w 266700"/>
              <a:gd name="connsiteY4" fmla="*/ 465296 h 465296"/>
              <a:gd name="connsiteX5" fmla="*/ 0 w 266700"/>
              <a:gd name="connsiteY5" fmla="*/ 465296 h 465296"/>
              <a:gd name="connsiteX6" fmla="*/ 0 w 266700"/>
              <a:gd name="connsiteY6" fmla="*/ 76325 h 465296"/>
              <a:gd name="connsiteX0" fmla="*/ 0 w 266700"/>
              <a:gd name="connsiteY0" fmla="*/ 55001 h 443972"/>
              <a:gd name="connsiteX1" fmla="*/ 47375 w 266700"/>
              <a:gd name="connsiteY1" fmla="*/ 107 h 443972"/>
              <a:gd name="connsiteX2" fmla="*/ 242638 w 266700"/>
              <a:gd name="connsiteY2" fmla="*/ 14395 h 443972"/>
              <a:gd name="connsiteX3" fmla="*/ 266700 w 266700"/>
              <a:gd name="connsiteY3" fmla="*/ 55001 h 443972"/>
              <a:gd name="connsiteX4" fmla="*/ 266700 w 266700"/>
              <a:gd name="connsiteY4" fmla="*/ 443972 h 443972"/>
              <a:gd name="connsiteX5" fmla="*/ 0 w 266700"/>
              <a:gd name="connsiteY5" fmla="*/ 443972 h 443972"/>
              <a:gd name="connsiteX6" fmla="*/ 0 w 266700"/>
              <a:gd name="connsiteY6" fmla="*/ 55001 h 443972"/>
              <a:gd name="connsiteX0" fmla="*/ 0 w 266700"/>
              <a:gd name="connsiteY0" fmla="*/ 54894 h 443865"/>
              <a:gd name="connsiteX1" fmla="*/ 47375 w 266700"/>
              <a:gd name="connsiteY1" fmla="*/ 0 h 443865"/>
              <a:gd name="connsiteX2" fmla="*/ 242638 w 266700"/>
              <a:gd name="connsiteY2" fmla="*/ 14288 h 443865"/>
              <a:gd name="connsiteX3" fmla="*/ 266700 w 266700"/>
              <a:gd name="connsiteY3" fmla="*/ 54894 h 443865"/>
              <a:gd name="connsiteX4" fmla="*/ 266700 w 266700"/>
              <a:gd name="connsiteY4" fmla="*/ 443865 h 443865"/>
              <a:gd name="connsiteX5" fmla="*/ 0 w 266700"/>
              <a:gd name="connsiteY5" fmla="*/ 443865 h 443865"/>
              <a:gd name="connsiteX6" fmla="*/ 0 w 266700"/>
              <a:gd name="connsiteY6" fmla="*/ 54894 h 443865"/>
              <a:gd name="connsiteX0" fmla="*/ 0 w 266700"/>
              <a:gd name="connsiteY0" fmla="*/ 64419 h 453390"/>
              <a:gd name="connsiteX1" fmla="*/ 21181 w 266700"/>
              <a:gd name="connsiteY1" fmla="*/ 0 h 453390"/>
              <a:gd name="connsiteX2" fmla="*/ 242638 w 266700"/>
              <a:gd name="connsiteY2" fmla="*/ 23813 h 453390"/>
              <a:gd name="connsiteX3" fmla="*/ 266700 w 266700"/>
              <a:gd name="connsiteY3" fmla="*/ 64419 h 453390"/>
              <a:gd name="connsiteX4" fmla="*/ 266700 w 266700"/>
              <a:gd name="connsiteY4" fmla="*/ 453390 h 453390"/>
              <a:gd name="connsiteX5" fmla="*/ 0 w 266700"/>
              <a:gd name="connsiteY5" fmla="*/ 453390 h 453390"/>
              <a:gd name="connsiteX6" fmla="*/ 0 w 266700"/>
              <a:gd name="connsiteY6" fmla="*/ 64419 h 453390"/>
              <a:gd name="connsiteX0" fmla="*/ 0 w 266700"/>
              <a:gd name="connsiteY0" fmla="*/ 64419 h 453390"/>
              <a:gd name="connsiteX1" fmla="*/ 21181 w 266700"/>
              <a:gd name="connsiteY1" fmla="*/ 0 h 453390"/>
              <a:gd name="connsiteX2" fmla="*/ 242638 w 266700"/>
              <a:gd name="connsiteY2" fmla="*/ 23813 h 453390"/>
              <a:gd name="connsiteX3" fmla="*/ 266700 w 266700"/>
              <a:gd name="connsiteY3" fmla="*/ 64419 h 453390"/>
              <a:gd name="connsiteX4" fmla="*/ 266700 w 266700"/>
              <a:gd name="connsiteY4" fmla="*/ 453390 h 453390"/>
              <a:gd name="connsiteX5" fmla="*/ 0 w 266700"/>
              <a:gd name="connsiteY5" fmla="*/ 453390 h 453390"/>
              <a:gd name="connsiteX6" fmla="*/ 0 w 266700"/>
              <a:gd name="connsiteY6" fmla="*/ 64419 h 453390"/>
              <a:gd name="connsiteX0" fmla="*/ 0 w 266700"/>
              <a:gd name="connsiteY0" fmla="*/ 64419 h 453390"/>
              <a:gd name="connsiteX1" fmla="*/ 21181 w 266700"/>
              <a:gd name="connsiteY1" fmla="*/ 0 h 453390"/>
              <a:gd name="connsiteX2" fmla="*/ 242638 w 266700"/>
              <a:gd name="connsiteY2" fmla="*/ 23813 h 453390"/>
              <a:gd name="connsiteX3" fmla="*/ 266700 w 266700"/>
              <a:gd name="connsiteY3" fmla="*/ 64419 h 453390"/>
              <a:gd name="connsiteX4" fmla="*/ 266700 w 266700"/>
              <a:gd name="connsiteY4" fmla="*/ 453390 h 453390"/>
              <a:gd name="connsiteX5" fmla="*/ 0 w 266700"/>
              <a:gd name="connsiteY5" fmla="*/ 453390 h 453390"/>
              <a:gd name="connsiteX6" fmla="*/ 0 w 266700"/>
              <a:gd name="connsiteY6" fmla="*/ 64419 h 45339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266700" h="453390">
                <a:moveTo>
                  <a:pt x="0" y="64419"/>
                </a:moveTo>
                <a:cubicBezTo>
                  <a:pt x="37264" y="-5987"/>
                  <a:pt x="-4972" y="35343"/>
                  <a:pt x="21181" y="0"/>
                </a:cubicBezTo>
                <a:cubicBezTo>
                  <a:pt x="93809" y="101601"/>
                  <a:pt x="205290" y="22205"/>
                  <a:pt x="242638" y="23813"/>
                </a:cubicBezTo>
                <a:lnTo>
                  <a:pt x="266700" y="64419"/>
                </a:lnTo>
                <a:lnTo>
                  <a:pt x="266700" y="453390"/>
                </a:lnTo>
                <a:lnTo>
                  <a:pt x="0" y="453390"/>
                </a:lnTo>
                <a:lnTo>
                  <a:pt x="0" y="64419"/>
                </a:lnTo>
                <a:close/>
              </a:path>
            </a:pathLst>
          </a:custGeom>
          <a:solidFill>
            <a:srgbClr val="FFFF00">
              <a:alpha val="32157"/>
            </a:srgbClr>
          </a:solidFill>
          <a:ln w="63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 smtClean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19" name="Freeform 18"/>
          <p:cNvSpPr/>
          <p:nvPr/>
        </p:nvSpPr>
        <p:spPr>
          <a:xfrm>
            <a:off x="5844540" y="876300"/>
            <a:ext cx="266700" cy="967740"/>
          </a:xfrm>
          <a:custGeom>
            <a:avLst/>
            <a:gdLst>
              <a:gd name="connsiteX0" fmla="*/ 0 w 266700"/>
              <a:gd name="connsiteY0" fmla="*/ 967740 h 967740"/>
              <a:gd name="connsiteX1" fmla="*/ 0 w 266700"/>
              <a:gd name="connsiteY1" fmla="*/ 609600 h 967740"/>
              <a:gd name="connsiteX2" fmla="*/ 30480 w 266700"/>
              <a:gd name="connsiteY2" fmla="*/ 274320 h 967740"/>
              <a:gd name="connsiteX3" fmla="*/ 30480 w 266700"/>
              <a:gd name="connsiteY3" fmla="*/ 7620 h 967740"/>
              <a:gd name="connsiteX4" fmla="*/ 121920 w 266700"/>
              <a:gd name="connsiteY4" fmla="*/ 0 h 967740"/>
              <a:gd name="connsiteX5" fmla="*/ 266700 w 266700"/>
              <a:gd name="connsiteY5" fmla="*/ 601980 h 967740"/>
              <a:gd name="connsiteX6" fmla="*/ 266700 w 266700"/>
              <a:gd name="connsiteY6" fmla="*/ 967740 h 967740"/>
              <a:gd name="connsiteX7" fmla="*/ 0 w 266700"/>
              <a:gd name="connsiteY7" fmla="*/ 967740 h 9677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266700" h="967740">
                <a:moveTo>
                  <a:pt x="0" y="967740"/>
                </a:moveTo>
                <a:lnTo>
                  <a:pt x="0" y="609600"/>
                </a:lnTo>
                <a:lnTo>
                  <a:pt x="30480" y="274320"/>
                </a:lnTo>
                <a:lnTo>
                  <a:pt x="30480" y="7620"/>
                </a:lnTo>
                <a:lnTo>
                  <a:pt x="121920" y="0"/>
                </a:lnTo>
                <a:lnTo>
                  <a:pt x="266700" y="601980"/>
                </a:lnTo>
                <a:lnTo>
                  <a:pt x="266700" y="967740"/>
                </a:lnTo>
                <a:lnTo>
                  <a:pt x="0" y="967740"/>
                </a:lnTo>
                <a:close/>
              </a:path>
            </a:pathLst>
          </a:custGeom>
          <a:solidFill>
            <a:schemeClr val="accent3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mtClean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199" y="76200"/>
            <a:ext cx="7916336" cy="533400"/>
          </a:xfrm>
        </p:spPr>
        <p:txBody>
          <a:bodyPr/>
          <a:lstStyle/>
          <a:p>
            <a:r>
              <a:rPr lang="en-US" sz="3200" dirty="0" smtClean="0"/>
              <a:t>Another Correction: Differential Imaging</a:t>
            </a:r>
            <a:endParaRPr lang="en-US" sz="3200" dirty="0"/>
          </a:p>
        </p:txBody>
      </p:sp>
      <p:sp>
        <p:nvSpPr>
          <p:cNvPr id="5" name="Content Placeholder 4"/>
          <p:cNvSpPr>
            <a:spLocks noGrp="1"/>
          </p:cNvSpPr>
          <p:nvPr>
            <p:ph sz="half" idx="1"/>
          </p:nvPr>
        </p:nvSpPr>
        <p:spPr>
          <a:xfrm>
            <a:off x="457199" y="699248"/>
            <a:ext cx="4650183" cy="5426916"/>
          </a:xfrm>
        </p:spPr>
        <p:txBody>
          <a:bodyPr/>
          <a:lstStyle/>
          <a:p>
            <a:r>
              <a:rPr lang="en-US" sz="1800" dirty="0" smtClean="0"/>
              <a:t>The factor </a:t>
            </a:r>
            <a:r>
              <a:rPr lang="en-US" sz="1800" i="1" dirty="0" err="1" smtClean="0"/>
              <a:t>f</a:t>
            </a:r>
            <a:r>
              <a:rPr lang="en-US" sz="1800" i="1" baseline="-25000" dirty="0" err="1" smtClean="0"/>
              <a:t>pp</a:t>
            </a:r>
            <a:r>
              <a:rPr lang="en-US" sz="1800" dirty="0" smtClean="0"/>
              <a:t> assumes speckles are somehow estimated</a:t>
            </a:r>
          </a:p>
          <a:p>
            <a:r>
              <a:rPr lang="en-US" sz="1800" dirty="0" smtClean="0"/>
              <a:t>This estimation will bring with itself some errors – both random and systematic</a:t>
            </a:r>
          </a:p>
          <a:p>
            <a:r>
              <a:rPr lang="en-US" sz="1800" dirty="0" smtClean="0">
                <a:solidFill>
                  <a:srgbClr val="00B050"/>
                </a:solidFill>
              </a:rPr>
              <a:t>For the random errors</a:t>
            </a:r>
            <a:r>
              <a:rPr lang="en-US" sz="1800" dirty="0" smtClean="0"/>
              <a:t>, this means there will be an extra contribution to noise</a:t>
            </a:r>
          </a:p>
          <a:p>
            <a:r>
              <a:rPr lang="en-US" sz="1800" dirty="0" smtClean="0"/>
              <a:t>The simplest way is to assume a separate reference measurement (a la RDI) gives the speckle background</a:t>
            </a:r>
          </a:p>
          <a:p>
            <a:r>
              <a:rPr lang="en-US" sz="1800" dirty="0" smtClean="0"/>
              <a:t>Angular differential measurement (ADI) would have a similar error</a:t>
            </a:r>
          </a:p>
          <a:p>
            <a:r>
              <a:rPr lang="en-US" sz="1800" dirty="0" smtClean="0"/>
              <a:t>Either way, this means doubling of the variance for all terms except the signal shot noise</a:t>
            </a:r>
          </a:p>
          <a:p>
            <a:r>
              <a:rPr lang="en-US" sz="1800" dirty="0" smtClean="0"/>
              <a:t>The noise rate changes to:</a:t>
            </a:r>
            <a:endParaRPr lang="en-US" sz="1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E33DCA-FF86-44C4-B4AC-5D08CEEC2E49}" type="slidenum">
              <a:rPr lang="en-US" smtClean="0"/>
              <a:t>11</a:t>
            </a:fld>
            <a:endParaRPr lang="en-US" dirty="0"/>
          </a:p>
        </p:txBody>
      </p:sp>
      <p:grpSp>
        <p:nvGrpSpPr>
          <p:cNvPr id="14" name="Group 13"/>
          <p:cNvGrpSpPr/>
          <p:nvPr/>
        </p:nvGrpSpPr>
        <p:grpSpPr>
          <a:xfrm>
            <a:off x="5189638" y="851769"/>
            <a:ext cx="1615857" cy="1002083"/>
            <a:chOff x="5273458" y="851769"/>
            <a:chExt cx="2317315" cy="1002083"/>
          </a:xfrm>
        </p:grpSpPr>
        <p:sp>
          <p:nvSpPr>
            <p:cNvPr id="9" name="Freeform 8"/>
            <p:cNvSpPr/>
            <p:nvPr/>
          </p:nvSpPr>
          <p:spPr>
            <a:xfrm>
              <a:off x="5273458" y="851769"/>
              <a:ext cx="2317315" cy="688932"/>
            </a:xfrm>
            <a:custGeom>
              <a:avLst/>
              <a:gdLst>
                <a:gd name="connsiteX0" fmla="*/ 0 w 2317315"/>
                <a:gd name="connsiteY0" fmla="*/ 638828 h 688932"/>
                <a:gd name="connsiteX1" fmla="*/ 62630 w 2317315"/>
                <a:gd name="connsiteY1" fmla="*/ 651354 h 688932"/>
                <a:gd name="connsiteX2" fmla="*/ 137786 w 2317315"/>
                <a:gd name="connsiteY2" fmla="*/ 676406 h 688932"/>
                <a:gd name="connsiteX3" fmla="*/ 175364 w 2317315"/>
                <a:gd name="connsiteY3" fmla="*/ 651354 h 688932"/>
                <a:gd name="connsiteX4" fmla="*/ 200416 w 2317315"/>
                <a:gd name="connsiteY4" fmla="*/ 613776 h 688932"/>
                <a:gd name="connsiteX5" fmla="*/ 237994 w 2317315"/>
                <a:gd name="connsiteY5" fmla="*/ 601250 h 688932"/>
                <a:gd name="connsiteX6" fmla="*/ 300624 w 2317315"/>
                <a:gd name="connsiteY6" fmla="*/ 613776 h 688932"/>
                <a:gd name="connsiteX7" fmla="*/ 325676 w 2317315"/>
                <a:gd name="connsiteY7" fmla="*/ 651354 h 688932"/>
                <a:gd name="connsiteX8" fmla="*/ 363254 w 2317315"/>
                <a:gd name="connsiteY8" fmla="*/ 663880 h 688932"/>
                <a:gd name="connsiteX9" fmla="*/ 400833 w 2317315"/>
                <a:gd name="connsiteY9" fmla="*/ 651354 h 688932"/>
                <a:gd name="connsiteX10" fmla="*/ 475989 w 2317315"/>
                <a:gd name="connsiteY10" fmla="*/ 638828 h 688932"/>
                <a:gd name="connsiteX11" fmla="*/ 513567 w 2317315"/>
                <a:gd name="connsiteY11" fmla="*/ 663880 h 688932"/>
                <a:gd name="connsiteX12" fmla="*/ 588723 w 2317315"/>
                <a:gd name="connsiteY12" fmla="*/ 688932 h 688932"/>
                <a:gd name="connsiteX13" fmla="*/ 676405 w 2317315"/>
                <a:gd name="connsiteY13" fmla="*/ 588724 h 688932"/>
                <a:gd name="connsiteX14" fmla="*/ 688931 w 2317315"/>
                <a:gd name="connsiteY14" fmla="*/ 551146 h 688932"/>
                <a:gd name="connsiteX15" fmla="*/ 726509 w 2317315"/>
                <a:gd name="connsiteY15" fmla="*/ 538620 h 688932"/>
                <a:gd name="connsiteX16" fmla="*/ 801665 w 2317315"/>
                <a:gd name="connsiteY16" fmla="*/ 588724 h 688932"/>
                <a:gd name="connsiteX17" fmla="*/ 839244 w 2317315"/>
                <a:gd name="connsiteY17" fmla="*/ 613776 h 688932"/>
                <a:gd name="connsiteX18" fmla="*/ 914400 w 2317315"/>
                <a:gd name="connsiteY18" fmla="*/ 663880 h 688932"/>
                <a:gd name="connsiteX19" fmla="*/ 939452 w 2317315"/>
                <a:gd name="connsiteY19" fmla="*/ 588724 h 688932"/>
                <a:gd name="connsiteX20" fmla="*/ 951978 w 2317315"/>
                <a:gd name="connsiteY20" fmla="*/ 526094 h 688932"/>
                <a:gd name="connsiteX21" fmla="*/ 977030 w 2317315"/>
                <a:gd name="connsiteY21" fmla="*/ 225469 h 688932"/>
                <a:gd name="connsiteX22" fmla="*/ 1014608 w 2317315"/>
                <a:gd name="connsiteY22" fmla="*/ 12526 h 688932"/>
                <a:gd name="connsiteX23" fmla="*/ 1052186 w 2317315"/>
                <a:gd name="connsiteY23" fmla="*/ 0 h 688932"/>
                <a:gd name="connsiteX24" fmla="*/ 1127342 w 2317315"/>
                <a:gd name="connsiteY24" fmla="*/ 112735 h 688932"/>
                <a:gd name="connsiteX25" fmla="*/ 1152394 w 2317315"/>
                <a:gd name="connsiteY25" fmla="*/ 150313 h 688932"/>
                <a:gd name="connsiteX26" fmla="*/ 1240076 w 2317315"/>
                <a:gd name="connsiteY26" fmla="*/ 413359 h 688932"/>
                <a:gd name="connsiteX27" fmla="*/ 1290181 w 2317315"/>
                <a:gd name="connsiteY27" fmla="*/ 563672 h 688932"/>
                <a:gd name="connsiteX28" fmla="*/ 1302707 w 2317315"/>
                <a:gd name="connsiteY28" fmla="*/ 601250 h 688932"/>
                <a:gd name="connsiteX29" fmla="*/ 1315233 w 2317315"/>
                <a:gd name="connsiteY29" fmla="*/ 638828 h 688932"/>
                <a:gd name="connsiteX30" fmla="*/ 1352811 w 2317315"/>
                <a:gd name="connsiteY30" fmla="*/ 613776 h 688932"/>
                <a:gd name="connsiteX31" fmla="*/ 1365337 w 2317315"/>
                <a:gd name="connsiteY31" fmla="*/ 576198 h 688932"/>
                <a:gd name="connsiteX32" fmla="*/ 1390389 w 2317315"/>
                <a:gd name="connsiteY32" fmla="*/ 538620 h 688932"/>
                <a:gd name="connsiteX33" fmla="*/ 1427967 w 2317315"/>
                <a:gd name="connsiteY33" fmla="*/ 551146 h 688932"/>
                <a:gd name="connsiteX34" fmla="*/ 1490597 w 2317315"/>
                <a:gd name="connsiteY34" fmla="*/ 626302 h 688932"/>
                <a:gd name="connsiteX35" fmla="*/ 1528175 w 2317315"/>
                <a:gd name="connsiteY35" fmla="*/ 651354 h 688932"/>
                <a:gd name="connsiteX36" fmla="*/ 1578279 w 2317315"/>
                <a:gd name="connsiteY36" fmla="*/ 638828 h 688932"/>
                <a:gd name="connsiteX37" fmla="*/ 1640909 w 2317315"/>
                <a:gd name="connsiteY37" fmla="*/ 613776 h 688932"/>
                <a:gd name="connsiteX38" fmla="*/ 1703539 w 2317315"/>
                <a:gd name="connsiteY38" fmla="*/ 663880 h 688932"/>
                <a:gd name="connsiteX39" fmla="*/ 1716065 w 2317315"/>
                <a:gd name="connsiteY39" fmla="*/ 626302 h 688932"/>
                <a:gd name="connsiteX40" fmla="*/ 1753644 w 2317315"/>
                <a:gd name="connsiteY40" fmla="*/ 588724 h 688932"/>
                <a:gd name="connsiteX41" fmla="*/ 1766170 w 2317315"/>
                <a:gd name="connsiteY41" fmla="*/ 551146 h 688932"/>
                <a:gd name="connsiteX42" fmla="*/ 1841326 w 2317315"/>
                <a:gd name="connsiteY42" fmla="*/ 551146 h 688932"/>
                <a:gd name="connsiteX43" fmla="*/ 1891430 w 2317315"/>
                <a:gd name="connsiteY43" fmla="*/ 563672 h 688932"/>
                <a:gd name="connsiteX44" fmla="*/ 2004164 w 2317315"/>
                <a:gd name="connsiteY44" fmla="*/ 626302 h 688932"/>
                <a:gd name="connsiteX45" fmla="*/ 2079320 w 2317315"/>
                <a:gd name="connsiteY45" fmla="*/ 563672 h 688932"/>
                <a:gd name="connsiteX46" fmla="*/ 2116898 w 2317315"/>
                <a:gd name="connsiteY46" fmla="*/ 588724 h 688932"/>
                <a:gd name="connsiteX47" fmla="*/ 2204581 w 2317315"/>
                <a:gd name="connsiteY47" fmla="*/ 576198 h 688932"/>
                <a:gd name="connsiteX48" fmla="*/ 2229633 w 2317315"/>
                <a:gd name="connsiteY48" fmla="*/ 613776 h 688932"/>
                <a:gd name="connsiteX49" fmla="*/ 2317315 w 2317315"/>
                <a:gd name="connsiteY49" fmla="*/ 651354 h 68893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</a:cxnLst>
              <a:rect l="l" t="t" r="r" b="b"/>
              <a:pathLst>
                <a:path w="2317315" h="688932">
                  <a:moveTo>
                    <a:pt x="0" y="638828"/>
                  </a:moveTo>
                  <a:cubicBezTo>
                    <a:pt x="20877" y="643003"/>
                    <a:pt x="42090" y="645752"/>
                    <a:pt x="62630" y="651354"/>
                  </a:cubicBezTo>
                  <a:cubicBezTo>
                    <a:pt x="88107" y="658302"/>
                    <a:pt x="137786" y="676406"/>
                    <a:pt x="137786" y="676406"/>
                  </a:cubicBezTo>
                  <a:cubicBezTo>
                    <a:pt x="150312" y="668055"/>
                    <a:pt x="164719" y="661999"/>
                    <a:pt x="175364" y="651354"/>
                  </a:cubicBezTo>
                  <a:cubicBezTo>
                    <a:pt x="186009" y="640709"/>
                    <a:pt x="188661" y="623180"/>
                    <a:pt x="200416" y="613776"/>
                  </a:cubicBezTo>
                  <a:cubicBezTo>
                    <a:pt x="210726" y="605528"/>
                    <a:pt x="225468" y="605425"/>
                    <a:pt x="237994" y="601250"/>
                  </a:cubicBezTo>
                  <a:cubicBezTo>
                    <a:pt x="258871" y="605425"/>
                    <a:pt x="282139" y="603213"/>
                    <a:pt x="300624" y="613776"/>
                  </a:cubicBezTo>
                  <a:cubicBezTo>
                    <a:pt x="313695" y="621245"/>
                    <a:pt x="313921" y="641950"/>
                    <a:pt x="325676" y="651354"/>
                  </a:cubicBezTo>
                  <a:cubicBezTo>
                    <a:pt x="335986" y="659602"/>
                    <a:pt x="350728" y="659705"/>
                    <a:pt x="363254" y="663880"/>
                  </a:cubicBezTo>
                  <a:cubicBezTo>
                    <a:pt x="375780" y="659705"/>
                    <a:pt x="389023" y="657259"/>
                    <a:pt x="400833" y="651354"/>
                  </a:cubicBezTo>
                  <a:cubicBezTo>
                    <a:pt x="447636" y="627953"/>
                    <a:pt x="425673" y="613670"/>
                    <a:pt x="475989" y="638828"/>
                  </a:cubicBezTo>
                  <a:cubicBezTo>
                    <a:pt x="489454" y="645561"/>
                    <a:pt x="499810" y="657766"/>
                    <a:pt x="513567" y="663880"/>
                  </a:cubicBezTo>
                  <a:cubicBezTo>
                    <a:pt x="537698" y="674605"/>
                    <a:pt x="588723" y="688932"/>
                    <a:pt x="588723" y="688932"/>
                  </a:cubicBezTo>
                  <a:cubicBezTo>
                    <a:pt x="632564" y="659705"/>
                    <a:pt x="655528" y="651354"/>
                    <a:pt x="676405" y="588724"/>
                  </a:cubicBezTo>
                  <a:cubicBezTo>
                    <a:pt x="680580" y="576198"/>
                    <a:pt x="679595" y="560482"/>
                    <a:pt x="688931" y="551146"/>
                  </a:cubicBezTo>
                  <a:cubicBezTo>
                    <a:pt x="698267" y="541810"/>
                    <a:pt x="713983" y="542795"/>
                    <a:pt x="726509" y="538620"/>
                  </a:cubicBezTo>
                  <a:lnTo>
                    <a:pt x="801665" y="588724"/>
                  </a:lnTo>
                  <a:cubicBezTo>
                    <a:pt x="814191" y="597075"/>
                    <a:pt x="828599" y="603131"/>
                    <a:pt x="839244" y="613776"/>
                  </a:cubicBezTo>
                  <a:cubicBezTo>
                    <a:pt x="886158" y="660690"/>
                    <a:pt x="860017" y="645752"/>
                    <a:pt x="914400" y="663880"/>
                  </a:cubicBezTo>
                  <a:cubicBezTo>
                    <a:pt x="922751" y="638828"/>
                    <a:pt x="934273" y="614618"/>
                    <a:pt x="939452" y="588724"/>
                  </a:cubicBezTo>
                  <a:cubicBezTo>
                    <a:pt x="943627" y="567847"/>
                    <a:pt x="948967" y="547170"/>
                    <a:pt x="951978" y="526094"/>
                  </a:cubicBezTo>
                  <a:cubicBezTo>
                    <a:pt x="969088" y="406320"/>
                    <a:pt x="965886" y="359203"/>
                    <a:pt x="977030" y="225469"/>
                  </a:cubicBezTo>
                  <a:cubicBezTo>
                    <a:pt x="977349" y="221645"/>
                    <a:pt x="994965" y="19074"/>
                    <a:pt x="1014608" y="12526"/>
                  </a:cubicBezTo>
                  <a:lnTo>
                    <a:pt x="1052186" y="0"/>
                  </a:lnTo>
                  <a:lnTo>
                    <a:pt x="1127342" y="112735"/>
                  </a:lnTo>
                  <a:cubicBezTo>
                    <a:pt x="1135693" y="125261"/>
                    <a:pt x="1147633" y="136031"/>
                    <a:pt x="1152394" y="150313"/>
                  </a:cubicBezTo>
                  <a:lnTo>
                    <a:pt x="1240076" y="413359"/>
                  </a:lnTo>
                  <a:lnTo>
                    <a:pt x="1290181" y="563672"/>
                  </a:lnTo>
                  <a:lnTo>
                    <a:pt x="1302707" y="601250"/>
                  </a:lnTo>
                  <a:lnTo>
                    <a:pt x="1315233" y="638828"/>
                  </a:lnTo>
                  <a:cubicBezTo>
                    <a:pt x="1327759" y="630477"/>
                    <a:pt x="1343407" y="625531"/>
                    <a:pt x="1352811" y="613776"/>
                  </a:cubicBezTo>
                  <a:cubicBezTo>
                    <a:pt x="1361059" y="603466"/>
                    <a:pt x="1359432" y="588008"/>
                    <a:pt x="1365337" y="576198"/>
                  </a:cubicBezTo>
                  <a:cubicBezTo>
                    <a:pt x="1372070" y="562733"/>
                    <a:pt x="1382038" y="551146"/>
                    <a:pt x="1390389" y="538620"/>
                  </a:cubicBezTo>
                  <a:cubicBezTo>
                    <a:pt x="1402915" y="542795"/>
                    <a:pt x="1416981" y="543822"/>
                    <a:pt x="1427967" y="551146"/>
                  </a:cubicBezTo>
                  <a:cubicBezTo>
                    <a:pt x="1489529" y="592187"/>
                    <a:pt x="1444383" y="580088"/>
                    <a:pt x="1490597" y="626302"/>
                  </a:cubicBezTo>
                  <a:cubicBezTo>
                    <a:pt x="1501242" y="636947"/>
                    <a:pt x="1515649" y="643003"/>
                    <a:pt x="1528175" y="651354"/>
                  </a:cubicBezTo>
                  <a:cubicBezTo>
                    <a:pt x="1544876" y="647179"/>
                    <a:pt x="1564836" y="649582"/>
                    <a:pt x="1578279" y="638828"/>
                  </a:cubicBezTo>
                  <a:cubicBezTo>
                    <a:pt x="1633900" y="594331"/>
                    <a:pt x="1528904" y="585775"/>
                    <a:pt x="1640909" y="613776"/>
                  </a:cubicBezTo>
                  <a:cubicBezTo>
                    <a:pt x="1648648" y="625384"/>
                    <a:pt x="1673287" y="679006"/>
                    <a:pt x="1703539" y="663880"/>
                  </a:cubicBezTo>
                  <a:cubicBezTo>
                    <a:pt x="1715349" y="657975"/>
                    <a:pt x="1708741" y="637288"/>
                    <a:pt x="1716065" y="626302"/>
                  </a:cubicBezTo>
                  <a:cubicBezTo>
                    <a:pt x="1725891" y="611563"/>
                    <a:pt x="1741118" y="601250"/>
                    <a:pt x="1753644" y="588724"/>
                  </a:cubicBezTo>
                  <a:cubicBezTo>
                    <a:pt x="1757819" y="576198"/>
                    <a:pt x="1756834" y="560482"/>
                    <a:pt x="1766170" y="551146"/>
                  </a:cubicBezTo>
                  <a:cubicBezTo>
                    <a:pt x="1792150" y="525166"/>
                    <a:pt x="1815346" y="543723"/>
                    <a:pt x="1841326" y="551146"/>
                  </a:cubicBezTo>
                  <a:cubicBezTo>
                    <a:pt x="1857879" y="555875"/>
                    <a:pt x="1874729" y="559497"/>
                    <a:pt x="1891430" y="563672"/>
                  </a:cubicBezTo>
                  <a:cubicBezTo>
                    <a:pt x="1975922" y="648164"/>
                    <a:pt x="1932975" y="650032"/>
                    <a:pt x="2004164" y="626302"/>
                  </a:cubicBezTo>
                  <a:cubicBezTo>
                    <a:pt x="2011346" y="619120"/>
                    <a:pt x="2061881" y="563672"/>
                    <a:pt x="2079320" y="563672"/>
                  </a:cubicBezTo>
                  <a:cubicBezTo>
                    <a:pt x="2094374" y="563672"/>
                    <a:pt x="2104372" y="580373"/>
                    <a:pt x="2116898" y="588724"/>
                  </a:cubicBezTo>
                  <a:cubicBezTo>
                    <a:pt x="2151117" y="565911"/>
                    <a:pt x="2160093" y="546540"/>
                    <a:pt x="2204581" y="576198"/>
                  </a:cubicBezTo>
                  <a:cubicBezTo>
                    <a:pt x="2217107" y="584549"/>
                    <a:pt x="2216562" y="606307"/>
                    <a:pt x="2229633" y="613776"/>
                  </a:cubicBezTo>
                  <a:cubicBezTo>
                    <a:pt x="2368159" y="692934"/>
                    <a:pt x="2241533" y="575572"/>
                    <a:pt x="2317315" y="651354"/>
                  </a:cubicBezTo>
                </a:path>
              </a:pathLst>
            </a:custGeom>
            <a:noFill/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1" name="Straight Connector 10"/>
            <p:cNvCxnSpPr/>
            <p:nvPr/>
          </p:nvCxnSpPr>
          <p:spPr>
            <a:xfrm>
              <a:off x="5273458" y="1853852"/>
              <a:ext cx="2317315" cy="0"/>
            </a:xfrm>
            <a:prstGeom prst="line">
              <a:avLst/>
            </a:prstGeom>
            <a:noFill/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cxnSp>
      </p:grpSp>
      <p:sp>
        <p:nvSpPr>
          <p:cNvPr id="16" name="Freeform 15"/>
          <p:cNvSpPr/>
          <p:nvPr/>
        </p:nvSpPr>
        <p:spPr>
          <a:xfrm>
            <a:off x="7125536" y="1373614"/>
            <a:ext cx="1649967" cy="147775"/>
          </a:xfrm>
          <a:custGeom>
            <a:avLst/>
            <a:gdLst>
              <a:gd name="connsiteX0" fmla="*/ 0 w 2317315"/>
              <a:gd name="connsiteY0" fmla="*/ 638828 h 688932"/>
              <a:gd name="connsiteX1" fmla="*/ 62630 w 2317315"/>
              <a:gd name="connsiteY1" fmla="*/ 651354 h 688932"/>
              <a:gd name="connsiteX2" fmla="*/ 137786 w 2317315"/>
              <a:gd name="connsiteY2" fmla="*/ 676406 h 688932"/>
              <a:gd name="connsiteX3" fmla="*/ 175364 w 2317315"/>
              <a:gd name="connsiteY3" fmla="*/ 651354 h 688932"/>
              <a:gd name="connsiteX4" fmla="*/ 200416 w 2317315"/>
              <a:gd name="connsiteY4" fmla="*/ 613776 h 688932"/>
              <a:gd name="connsiteX5" fmla="*/ 237994 w 2317315"/>
              <a:gd name="connsiteY5" fmla="*/ 601250 h 688932"/>
              <a:gd name="connsiteX6" fmla="*/ 300624 w 2317315"/>
              <a:gd name="connsiteY6" fmla="*/ 613776 h 688932"/>
              <a:gd name="connsiteX7" fmla="*/ 325676 w 2317315"/>
              <a:gd name="connsiteY7" fmla="*/ 651354 h 688932"/>
              <a:gd name="connsiteX8" fmla="*/ 363254 w 2317315"/>
              <a:gd name="connsiteY8" fmla="*/ 663880 h 688932"/>
              <a:gd name="connsiteX9" fmla="*/ 400833 w 2317315"/>
              <a:gd name="connsiteY9" fmla="*/ 651354 h 688932"/>
              <a:gd name="connsiteX10" fmla="*/ 475989 w 2317315"/>
              <a:gd name="connsiteY10" fmla="*/ 638828 h 688932"/>
              <a:gd name="connsiteX11" fmla="*/ 513567 w 2317315"/>
              <a:gd name="connsiteY11" fmla="*/ 663880 h 688932"/>
              <a:gd name="connsiteX12" fmla="*/ 588723 w 2317315"/>
              <a:gd name="connsiteY12" fmla="*/ 688932 h 688932"/>
              <a:gd name="connsiteX13" fmla="*/ 676405 w 2317315"/>
              <a:gd name="connsiteY13" fmla="*/ 588724 h 688932"/>
              <a:gd name="connsiteX14" fmla="*/ 688931 w 2317315"/>
              <a:gd name="connsiteY14" fmla="*/ 551146 h 688932"/>
              <a:gd name="connsiteX15" fmla="*/ 726509 w 2317315"/>
              <a:gd name="connsiteY15" fmla="*/ 538620 h 688932"/>
              <a:gd name="connsiteX16" fmla="*/ 801665 w 2317315"/>
              <a:gd name="connsiteY16" fmla="*/ 588724 h 688932"/>
              <a:gd name="connsiteX17" fmla="*/ 839244 w 2317315"/>
              <a:gd name="connsiteY17" fmla="*/ 613776 h 688932"/>
              <a:gd name="connsiteX18" fmla="*/ 914400 w 2317315"/>
              <a:gd name="connsiteY18" fmla="*/ 663880 h 688932"/>
              <a:gd name="connsiteX19" fmla="*/ 939452 w 2317315"/>
              <a:gd name="connsiteY19" fmla="*/ 588724 h 688932"/>
              <a:gd name="connsiteX20" fmla="*/ 951978 w 2317315"/>
              <a:gd name="connsiteY20" fmla="*/ 526094 h 688932"/>
              <a:gd name="connsiteX21" fmla="*/ 977030 w 2317315"/>
              <a:gd name="connsiteY21" fmla="*/ 225469 h 688932"/>
              <a:gd name="connsiteX22" fmla="*/ 1014608 w 2317315"/>
              <a:gd name="connsiteY22" fmla="*/ 12526 h 688932"/>
              <a:gd name="connsiteX23" fmla="*/ 1052186 w 2317315"/>
              <a:gd name="connsiteY23" fmla="*/ 0 h 688932"/>
              <a:gd name="connsiteX24" fmla="*/ 1127342 w 2317315"/>
              <a:gd name="connsiteY24" fmla="*/ 112735 h 688932"/>
              <a:gd name="connsiteX25" fmla="*/ 1152394 w 2317315"/>
              <a:gd name="connsiteY25" fmla="*/ 150313 h 688932"/>
              <a:gd name="connsiteX26" fmla="*/ 1240076 w 2317315"/>
              <a:gd name="connsiteY26" fmla="*/ 413359 h 688932"/>
              <a:gd name="connsiteX27" fmla="*/ 1290181 w 2317315"/>
              <a:gd name="connsiteY27" fmla="*/ 563672 h 688932"/>
              <a:gd name="connsiteX28" fmla="*/ 1302707 w 2317315"/>
              <a:gd name="connsiteY28" fmla="*/ 601250 h 688932"/>
              <a:gd name="connsiteX29" fmla="*/ 1315233 w 2317315"/>
              <a:gd name="connsiteY29" fmla="*/ 638828 h 688932"/>
              <a:gd name="connsiteX30" fmla="*/ 1352811 w 2317315"/>
              <a:gd name="connsiteY30" fmla="*/ 613776 h 688932"/>
              <a:gd name="connsiteX31" fmla="*/ 1365337 w 2317315"/>
              <a:gd name="connsiteY31" fmla="*/ 576198 h 688932"/>
              <a:gd name="connsiteX32" fmla="*/ 1390389 w 2317315"/>
              <a:gd name="connsiteY32" fmla="*/ 538620 h 688932"/>
              <a:gd name="connsiteX33" fmla="*/ 1427967 w 2317315"/>
              <a:gd name="connsiteY33" fmla="*/ 551146 h 688932"/>
              <a:gd name="connsiteX34" fmla="*/ 1490597 w 2317315"/>
              <a:gd name="connsiteY34" fmla="*/ 626302 h 688932"/>
              <a:gd name="connsiteX35" fmla="*/ 1528175 w 2317315"/>
              <a:gd name="connsiteY35" fmla="*/ 651354 h 688932"/>
              <a:gd name="connsiteX36" fmla="*/ 1578279 w 2317315"/>
              <a:gd name="connsiteY36" fmla="*/ 638828 h 688932"/>
              <a:gd name="connsiteX37" fmla="*/ 1640909 w 2317315"/>
              <a:gd name="connsiteY37" fmla="*/ 613776 h 688932"/>
              <a:gd name="connsiteX38" fmla="*/ 1703539 w 2317315"/>
              <a:gd name="connsiteY38" fmla="*/ 663880 h 688932"/>
              <a:gd name="connsiteX39" fmla="*/ 1716065 w 2317315"/>
              <a:gd name="connsiteY39" fmla="*/ 626302 h 688932"/>
              <a:gd name="connsiteX40" fmla="*/ 1753644 w 2317315"/>
              <a:gd name="connsiteY40" fmla="*/ 588724 h 688932"/>
              <a:gd name="connsiteX41" fmla="*/ 1766170 w 2317315"/>
              <a:gd name="connsiteY41" fmla="*/ 551146 h 688932"/>
              <a:gd name="connsiteX42" fmla="*/ 1841326 w 2317315"/>
              <a:gd name="connsiteY42" fmla="*/ 551146 h 688932"/>
              <a:gd name="connsiteX43" fmla="*/ 1891430 w 2317315"/>
              <a:gd name="connsiteY43" fmla="*/ 563672 h 688932"/>
              <a:gd name="connsiteX44" fmla="*/ 2004164 w 2317315"/>
              <a:gd name="connsiteY44" fmla="*/ 626302 h 688932"/>
              <a:gd name="connsiteX45" fmla="*/ 2079320 w 2317315"/>
              <a:gd name="connsiteY45" fmla="*/ 563672 h 688932"/>
              <a:gd name="connsiteX46" fmla="*/ 2116898 w 2317315"/>
              <a:gd name="connsiteY46" fmla="*/ 588724 h 688932"/>
              <a:gd name="connsiteX47" fmla="*/ 2204581 w 2317315"/>
              <a:gd name="connsiteY47" fmla="*/ 576198 h 688932"/>
              <a:gd name="connsiteX48" fmla="*/ 2229633 w 2317315"/>
              <a:gd name="connsiteY48" fmla="*/ 613776 h 688932"/>
              <a:gd name="connsiteX49" fmla="*/ 2317315 w 2317315"/>
              <a:gd name="connsiteY49" fmla="*/ 651354 h 688932"/>
              <a:gd name="connsiteX0" fmla="*/ 0 w 2317315"/>
              <a:gd name="connsiteY0" fmla="*/ 648897 h 886891"/>
              <a:gd name="connsiteX1" fmla="*/ 62630 w 2317315"/>
              <a:gd name="connsiteY1" fmla="*/ 661423 h 886891"/>
              <a:gd name="connsiteX2" fmla="*/ 137786 w 2317315"/>
              <a:gd name="connsiteY2" fmla="*/ 686475 h 886891"/>
              <a:gd name="connsiteX3" fmla="*/ 175364 w 2317315"/>
              <a:gd name="connsiteY3" fmla="*/ 661423 h 886891"/>
              <a:gd name="connsiteX4" fmla="*/ 200416 w 2317315"/>
              <a:gd name="connsiteY4" fmla="*/ 623845 h 886891"/>
              <a:gd name="connsiteX5" fmla="*/ 237994 w 2317315"/>
              <a:gd name="connsiteY5" fmla="*/ 611319 h 886891"/>
              <a:gd name="connsiteX6" fmla="*/ 300624 w 2317315"/>
              <a:gd name="connsiteY6" fmla="*/ 623845 h 886891"/>
              <a:gd name="connsiteX7" fmla="*/ 325676 w 2317315"/>
              <a:gd name="connsiteY7" fmla="*/ 661423 h 886891"/>
              <a:gd name="connsiteX8" fmla="*/ 363254 w 2317315"/>
              <a:gd name="connsiteY8" fmla="*/ 673949 h 886891"/>
              <a:gd name="connsiteX9" fmla="*/ 400833 w 2317315"/>
              <a:gd name="connsiteY9" fmla="*/ 661423 h 886891"/>
              <a:gd name="connsiteX10" fmla="*/ 475989 w 2317315"/>
              <a:gd name="connsiteY10" fmla="*/ 648897 h 886891"/>
              <a:gd name="connsiteX11" fmla="*/ 513567 w 2317315"/>
              <a:gd name="connsiteY11" fmla="*/ 673949 h 886891"/>
              <a:gd name="connsiteX12" fmla="*/ 588723 w 2317315"/>
              <a:gd name="connsiteY12" fmla="*/ 699001 h 886891"/>
              <a:gd name="connsiteX13" fmla="*/ 676405 w 2317315"/>
              <a:gd name="connsiteY13" fmla="*/ 598793 h 886891"/>
              <a:gd name="connsiteX14" fmla="*/ 688931 w 2317315"/>
              <a:gd name="connsiteY14" fmla="*/ 561215 h 886891"/>
              <a:gd name="connsiteX15" fmla="*/ 726509 w 2317315"/>
              <a:gd name="connsiteY15" fmla="*/ 548689 h 886891"/>
              <a:gd name="connsiteX16" fmla="*/ 801665 w 2317315"/>
              <a:gd name="connsiteY16" fmla="*/ 598793 h 886891"/>
              <a:gd name="connsiteX17" fmla="*/ 839244 w 2317315"/>
              <a:gd name="connsiteY17" fmla="*/ 623845 h 886891"/>
              <a:gd name="connsiteX18" fmla="*/ 914400 w 2317315"/>
              <a:gd name="connsiteY18" fmla="*/ 673949 h 886891"/>
              <a:gd name="connsiteX19" fmla="*/ 939452 w 2317315"/>
              <a:gd name="connsiteY19" fmla="*/ 598793 h 886891"/>
              <a:gd name="connsiteX20" fmla="*/ 951978 w 2317315"/>
              <a:gd name="connsiteY20" fmla="*/ 536163 h 886891"/>
              <a:gd name="connsiteX21" fmla="*/ 977030 w 2317315"/>
              <a:gd name="connsiteY21" fmla="*/ 235538 h 886891"/>
              <a:gd name="connsiteX22" fmla="*/ 1014608 w 2317315"/>
              <a:gd name="connsiteY22" fmla="*/ 22595 h 886891"/>
              <a:gd name="connsiteX23" fmla="*/ 1124040 w 2317315"/>
              <a:gd name="connsiteY23" fmla="*/ 886891 h 886891"/>
              <a:gd name="connsiteX24" fmla="*/ 1127342 w 2317315"/>
              <a:gd name="connsiteY24" fmla="*/ 122804 h 886891"/>
              <a:gd name="connsiteX25" fmla="*/ 1152394 w 2317315"/>
              <a:gd name="connsiteY25" fmla="*/ 160382 h 886891"/>
              <a:gd name="connsiteX26" fmla="*/ 1240076 w 2317315"/>
              <a:gd name="connsiteY26" fmla="*/ 423428 h 886891"/>
              <a:gd name="connsiteX27" fmla="*/ 1290181 w 2317315"/>
              <a:gd name="connsiteY27" fmla="*/ 573741 h 886891"/>
              <a:gd name="connsiteX28" fmla="*/ 1302707 w 2317315"/>
              <a:gd name="connsiteY28" fmla="*/ 611319 h 886891"/>
              <a:gd name="connsiteX29" fmla="*/ 1315233 w 2317315"/>
              <a:gd name="connsiteY29" fmla="*/ 648897 h 886891"/>
              <a:gd name="connsiteX30" fmla="*/ 1352811 w 2317315"/>
              <a:gd name="connsiteY30" fmla="*/ 623845 h 886891"/>
              <a:gd name="connsiteX31" fmla="*/ 1365337 w 2317315"/>
              <a:gd name="connsiteY31" fmla="*/ 586267 h 886891"/>
              <a:gd name="connsiteX32" fmla="*/ 1390389 w 2317315"/>
              <a:gd name="connsiteY32" fmla="*/ 548689 h 886891"/>
              <a:gd name="connsiteX33" fmla="*/ 1427967 w 2317315"/>
              <a:gd name="connsiteY33" fmla="*/ 561215 h 886891"/>
              <a:gd name="connsiteX34" fmla="*/ 1490597 w 2317315"/>
              <a:gd name="connsiteY34" fmla="*/ 636371 h 886891"/>
              <a:gd name="connsiteX35" fmla="*/ 1528175 w 2317315"/>
              <a:gd name="connsiteY35" fmla="*/ 661423 h 886891"/>
              <a:gd name="connsiteX36" fmla="*/ 1578279 w 2317315"/>
              <a:gd name="connsiteY36" fmla="*/ 648897 h 886891"/>
              <a:gd name="connsiteX37" fmla="*/ 1640909 w 2317315"/>
              <a:gd name="connsiteY37" fmla="*/ 623845 h 886891"/>
              <a:gd name="connsiteX38" fmla="*/ 1703539 w 2317315"/>
              <a:gd name="connsiteY38" fmla="*/ 673949 h 886891"/>
              <a:gd name="connsiteX39" fmla="*/ 1716065 w 2317315"/>
              <a:gd name="connsiteY39" fmla="*/ 636371 h 886891"/>
              <a:gd name="connsiteX40" fmla="*/ 1753644 w 2317315"/>
              <a:gd name="connsiteY40" fmla="*/ 598793 h 886891"/>
              <a:gd name="connsiteX41" fmla="*/ 1766170 w 2317315"/>
              <a:gd name="connsiteY41" fmla="*/ 561215 h 886891"/>
              <a:gd name="connsiteX42" fmla="*/ 1841326 w 2317315"/>
              <a:gd name="connsiteY42" fmla="*/ 561215 h 886891"/>
              <a:gd name="connsiteX43" fmla="*/ 1891430 w 2317315"/>
              <a:gd name="connsiteY43" fmla="*/ 573741 h 886891"/>
              <a:gd name="connsiteX44" fmla="*/ 2004164 w 2317315"/>
              <a:gd name="connsiteY44" fmla="*/ 636371 h 886891"/>
              <a:gd name="connsiteX45" fmla="*/ 2079320 w 2317315"/>
              <a:gd name="connsiteY45" fmla="*/ 573741 h 886891"/>
              <a:gd name="connsiteX46" fmla="*/ 2116898 w 2317315"/>
              <a:gd name="connsiteY46" fmla="*/ 598793 h 886891"/>
              <a:gd name="connsiteX47" fmla="*/ 2204581 w 2317315"/>
              <a:gd name="connsiteY47" fmla="*/ 586267 h 886891"/>
              <a:gd name="connsiteX48" fmla="*/ 2229633 w 2317315"/>
              <a:gd name="connsiteY48" fmla="*/ 623845 h 886891"/>
              <a:gd name="connsiteX49" fmla="*/ 2317315 w 2317315"/>
              <a:gd name="connsiteY49" fmla="*/ 661423 h 886891"/>
              <a:gd name="connsiteX0" fmla="*/ 0 w 2317315"/>
              <a:gd name="connsiteY0" fmla="*/ 628723 h 678827"/>
              <a:gd name="connsiteX1" fmla="*/ 62630 w 2317315"/>
              <a:gd name="connsiteY1" fmla="*/ 641249 h 678827"/>
              <a:gd name="connsiteX2" fmla="*/ 137786 w 2317315"/>
              <a:gd name="connsiteY2" fmla="*/ 666301 h 678827"/>
              <a:gd name="connsiteX3" fmla="*/ 175364 w 2317315"/>
              <a:gd name="connsiteY3" fmla="*/ 641249 h 678827"/>
              <a:gd name="connsiteX4" fmla="*/ 200416 w 2317315"/>
              <a:gd name="connsiteY4" fmla="*/ 603671 h 678827"/>
              <a:gd name="connsiteX5" fmla="*/ 237994 w 2317315"/>
              <a:gd name="connsiteY5" fmla="*/ 591145 h 678827"/>
              <a:gd name="connsiteX6" fmla="*/ 300624 w 2317315"/>
              <a:gd name="connsiteY6" fmla="*/ 603671 h 678827"/>
              <a:gd name="connsiteX7" fmla="*/ 325676 w 2317315"/>
              <a:gd name="connsiteY7" fmla="*/ 641249 h 678827"/>
              <a:gd name="connsiteX8" fmla="*/ 363254 w 2317315"/>
              <a:gd name="connsiteY8" fmla="*/ 653775 h 678827"/>
              <a:gd name="connsiteX9" fmla="*/ 400833 w 2317315"/>
              <a:gd name="connsiteY9" fmla="*/ 641249 h 678827"/>
              <a:gd name="connsiteX10" fmla="*/ 475989 w 2317315"/>
              <a:gd name="connsiteY10" fmla="*/ 628723 h 678827"/>
              <a:gd name="connsiteX11" fmla="*/ 513567 w 2317315"/>
              <a:gd name="connsiteY11" fmla="*/ 653775 h 678827"/>
              <a:gd name="connsiteX12" fmla="*/ 588723 w 2317315"/>
              <a:gd name="connsiteY12" fmla="*/ 678827 h 678827"/>
              <a:gd name="connsiteX13" fmla="*/ 676405 w 2317315"/>
              <a:gd name="connsiteY13" fmla="*/ 578619 h 678827"/>
              <a:gd name="connsiteX14" fmla="*/ 688931 w 2317315"/>
              <a:gd name="connsiteY14" fmla="*/ 541041 h 678827"/>
              <a:gd name="connsiteX15" fmla="*/ 726509 w 2317315"/>
              <a:gd name="connsiteY15" fmla="*/ 528515 h 678827"/>
              <a:gd name="connsiteX16" fmla="*/ 801665 w 2317315"/>
              <a:gd name="connsiteY16" fmla="*/ 578619 h 678827"/>
              <a:gd name="connsiteX17" fmla="*/ 839244 w 2317315"/>
              <a:gd name="connsiteY17" fmla="*/ 603671 h 678827"/>
              <a:gd name="connsiteX18" fmla="*/ 914400 w 2317315"/>
              <a:gd name="connsiteY18" fmla="*/ 653775 h 678827"/>
              <a:gd name="connsiteX19" fmla="*/ 939452 w 2317315"/>
              <a:gd name="connsiteY19" fmla="*/ 578619 h 678827"/>
              <a:gd name="connsiteX20" fmla="*/ 951978 w 2317315"/>
              <a:gd name="connsiteY20" fmla="*/ 515989 h 678827"/>
              <a:gd name="connsiteX21" fmla="*/ 977030 w 2317315"/>
              <a:gd name="connsiteY21" fmla="*/ 215364 h 678827"/>
              <a:gd name="connsiteX22" fmla="*/ 1014608 w 2317315"/>
              <a:gd name="connsiteY22" fmla="*/ 2421 h 678827"/>
              <a:gd name="connsiteX23" fmla="*/ 1127342 w 2317315"/>
              <a:gd name="connsiteY23" fmla="*/ 102630 h 678827"/>
              <a:gd name="connsiteX24" fmla="*/ 1152394 w 2317315"/>
              <a:gd name="connsiteY24" fmla="*/ 140208 h 678827"/>
              <a:gd name="connsiteX25" fmla="*/ 1240076 w 2317315"/>
              <a:gd name="connsiteY25" fmla="*/ 403254 h 678827"/>
              <a:gd name="connsiteX26" fmla="*/ 1290181 w 2317315"/>
              <a:gd name="connsiteY26" fmla="*/ 553567 h 678827"/>
              <a:gd name="connsiteX27" fmla="*/ 1302707 w 2317315"/>
              <a:gd name="connsiteY27" fmla="*/ 591145 h 678827"/>
              <a:gd name="connsiteX28" fmla="*/ 1315233 w 2317315"/>
              <a:gd name="connsiteY28" fmla="*/ 628723 h 678827"/>
              <a:gd name="connsiteX29" fmla="*/ 1352811 w 2317315"/>
              <a:gd name="connsiteY29" fmla="*/ 603671 h 678827"/>
              <a:gd name="connsiteX30" fmla="*/ 1365337 w 2317315"/>
              <a:gd name="connsiteY30" fmla="*/ 566093 h 678827"/>
              <a:gd name="connsiteX31" fmla="*/ 1390389 w 2317315"/>
              <a:gd name="connsiteY31" fmla="*/ 528515 h 678827"/>
              <a:gd name="connsiteX32" fmla="*/ 1427967 w 2317315"/>
              <a:gd name="connsiteY32" fmla="*/ 541041 h 678827"/>
              <a:gd name="connsiteX33" fmla="*/ 1490597 w 2317315"/>
              <a:gd name="connsiteY33" fmla="*/ 616197 h 678827"/>
              <a:gd name="connsiteX34" fmla="*/ 1528175 w 2317315"/>
              <a:gd name="connsiteY34" fmla="*/ 641249 h 678827"/>
              <a:gd name="connsiteX35" fmla="*/ 1578279 w 2317315"/>
              <a:gd name="connsiteY35" fmla="*/ 628723 h 678827"/>
              <a:gd name="connsiteX36" fmla="*/ 1640909 w 2317315"/>
              <a:gd name="connsiteY36" fmla="*/ 603671 h 678827"/>
              <a:gd name="connsiteX37" fmla="*/ 1703539 w 2317315"/>
              <a:gd name="connsiteY37" fmla="*/ 653775 h 678827"/>
              <a:gd name="connsiteX38" fmla="*/ 1716065 w 2317315"/>
              <a:gd name="connsiteY38" fmla="*/ 616197 h 678827"/>
              <a:gd name="connsiteX39" fmla="*/ 1753644 w 2317315"/>
              <a:gd name="connsiteY39" fmla="*/ 578619 h 678827"/>
              <a:gd name="connsiteX40" fmla="*/ 1766170 w 2317315"/>
              <a:gd name="connsiteY40" fmla="*/ 541041 h 678827"/>
              <a:gd name="connsiteX41" fmla="*/ 1841326 w 2317315"/>
              <a:gd name="connsiteY41" fmla="*/ 541041 h 678827"/>
              <a:gd name="connsiteX42" fmla="*/ 1891430 w 2317315"/>
              <a:gd name="connsiteY42" fmla="*/ 553567 h 678827"/>
              <a:gd name="connsiteX43" fmla="*/ 2004164 w 2317315"/>
              <a:gd name="connsiteY43" fmla="*/ 616197 h 678827"/>
              <a:gd name="connsiteX44" fmla="*/ 2079320 w 2317315"/>
              <a:gd name="connsiteY44" fmla="*/ 553567 h 678827"/>
              <a:gd name="connsiteX45" fmla="*/ 2116898 w 2317315"/>
              <a:gd name="connsiteY45" fmla="*/ 578619 h 678827"/>
              <a:gd name="connsiteX46" fmla="*/ 2204581 w 2317315"/>
              <a:gd name="connsiteY46" fmla="*/ 566093 h 678827"/>
              <a:gd name="connsiteX47" fmla="*/ 2229633 w 2317315"/>
              <a:gd name="connsiteY47" fmla="*/ 603671 h 678827"/>
              <a:gd name="connsiteX48" fmla="*/ 2317315 w 2317315"/>
              <a:gd name="connsiteY48" fmla="*/ 641249 h 678827"/>
              <a:gd name="connsiteX0" fmla="*/ 0 w 2317315"/>
              <a:gd name="connsiteY0" fmla="*/ 632546 h 682650"/>
              <a:gd name="connsiteX1" fmla="*/ 62630 w 2317315"/>
              <a:gd name="connsiteY1" fmla="*/ 645072 h 682650"/>
              <a:gd name="connsiteX2" fmla="*/ 137786 w 2317315"/>
              <a:gd name="connsiteY2" fmla="*/ 670124 h 682650"/>
              <a:gd name="connsiteX3" fmla="*/ 175364 w 2317315"/>
              <a:gd name="connsiteY3" fmla="*/ 645072 h 682650"/>
              <a:gd name="connsiteX4" fmla="*/ 200416 w 2317315"/>
              <a:gd name="connsiteY4" fmla="*/ 607494 h 682650"/>
              <a:gd name="connsiteX5" fmla="*/ 237994 w 2317315"/>
              <a:gd name="connsiteY5" fmla="*/ 594968 h 682650"/>
              <a:gd name="connsiteX6" fmla="*/ 300624 w 2317315"/>
              <a:gd name="connsiteY6" fmla="*/ 607494 h 682650"/>
              <a:gd name="connsiteX7" fmla="*/ 325676 w 2317315"/>
              <a:gd name="connsiteY7" fmla="*/ 645072 h 682650"/>
              <a:gd name="connsiteX8" fmla="*/ 363254 w 2317315"/>
              <a:gd name="connsiteY8" fmla="*/ 657598 h 682650"/>
              <a:gd name="connsiteX9" fmla="*/ 400833 w 2317315"/>
              <a:gd name="connsiteY9" fmla="*/ 645072 h 682650"/>
              <a:gd name="connsiteX10" fmla="*/ 475989 w 2317315"/>
              <a:gd name="connsiteY10" fmla="*/ 632546 h 682650"/>
              <a:gd name="connsiteX11" fmla="*/ 513567 w 2317315"/>
              <a:gd name="connsiteY11" fmla="*/ 657598 h 682650"/>
              <a:gd name="connsiteX12" fmla="*/ 588723 w 2317315"/>
              <a:gd name="connsiteY12" fmla="*/ 682650 h 682650"/>
              <a:gd name="connsiteX13" fmla="*/ 676405 w 2317315"/>
              <a:gd name="connsiteY13" fmla="*/ 582442 h 682650"/>
              <a:gd name="connsiteX14" fmla="*/ 688931 w 2317315"/>
              <a:gd name="connsiteY14" fmla="*/ 544864 h 682650"/>
              <a:gd name="connsiteX15" fmla="*/ 726509 w 2317315"/>
              <a:gd name="connsiteY15" fmla="*/ 532338 h 682650"/>
              <a:gd name="connsiteX16" fmla="*/ 801665 w 2317315"/>
              <a:gd name="connsiteY16" fmla="*/ 582442 h 682650"/>
              <a:gd name="connsiteX17" fmla="*/ 839244 w 2317315"/>
              <a:gd name="connsiteY17" fmla="*/ 607494 h 682650"/>
              <a:gd name="connsiteX18" fmla="*/ 914400 w 2317315"/>
              <a:gd name="connsiteY18" fmla="*/ 657598 h 682650"/>
              <a:gd name="connsiteX19" fmla="*/ 939452 w 2317315"/>
              <a:gd name="connsiteY19" fmla="*/ 582442 h 682650"/>
              <a:gd name="connsiteX20" fmla="*/ 951978 w 2317315"/>
              <a:gd name="connsiteY20" fmla="*/ 519812 h 682650"/>
              <a:gd name="connsiteX21" fmla="*/ 977030 w 2317315"/>
              <a:gd name="connsiteY21" fmla="*/ 219187 h 682650"/>
              <a:gd name="connsiteX22" fmla="*/ 1014608 w 2317315"/>
              <a:gd name="connsiteY22" fmla="*/ 6244 h 682650"/>
              <a:gd name="connsiteX23" fmla="*/ 1127342 w 2317315"/>
              <a:gd name="connsiteY23" fmla="*/ 106453 h 682650"/>
              <a:gd name="connsiteX24" fmla="*/ 1134430 w 2317315"/>
              <a:gd name="connsiteY24" fmla="*/ 594968 h 682650"/>
              <a:gd name="connsiteX25" fmla="*/ 1240076 w 2317315"/>
              <a:gd name="connsiteY25" fmla="*/ 407077 h 682650"/>
              <a:gd name="connsiteX26" fmla="*/ 1290181 w 2317315"/>
              <a:gd name="connsiteY26" fmla="*/ 557390 h 682650"/>
              <a:gd name="connsiteX27" fmla="*/ 1302707 w 2317315"/>
              <a:gd name="connsiteY27" fmla="*/ 594968 h 682650"/>
              <a:gd name="connsiteX28" fmla="*/ 1315233 w 2317315"/>
              <a:gd name="connsiteY28" fmla="*/ 632546 h 682650"/>
              <a:gd name="connsiteX29" fmla="*/ 1352811 w 2317315"/>
              <a:gd name="connsiteY29" fmla="*/ 607494 h 682650"/>
              <a:gd name="connsiteX30" fmla="*/ 1365337 w 2317315"/>
              <a:gd name="connsiteY30" fmla="*/ 569916 h 682650"/>
              <a:gd name="connsiteX31" fmla="*/ 1390389 w 2317315"/>
              <a:gd name="connsiteY31" fmla="*/ 532338 h 682650"/>
              <a:gd name="connsiteX32" fmla="*/ 1427967 w 2317315"/>
              <a:gd name="connsiteY32" fmla="*/ 544864 h 682650"/>
              <a:gd name="connsiteX33" fmla="*/ 1490597 w 2317315"/>
              <a:gd name="connsiteY33" fmla="*/ 620020 h 682650"/>
              <a:gd name="connsiteX34" fmla="*/ 1528175 w 2317315"/>
              <a:gd name="connsiteY34" fmla="*/ 645072 h 682650"/>
              <a:gd name="connsiteX35" fmla="*/ 1578279 w 2317315"/>
              <a:gd name="connsiteY35" fmla="*/ 632546 h 682650"/>
              <a:gd name="connsiteX36" fmla="*/ 1640909 w 2317315"/>
              <a:gd name="connsiteY36" fmla="*/ 607494 h 682650"/>
              <a:gd name="connsiteX37" fmla="*/ 1703539 w 2317315"/>
              <a:gd name="connsiteY37" fmla="*/ 657598 h 682650"/>
              <a:gd name="connsiteX38" fmla="*/ 1716065 w 2317315"/>
              <a:gd name="connsiteY38" fmla="*/ 620020 h 682650"/>
              <a:gd name="connsiteX39" fmla="*/ 1753644 w 2317315"/>
              <a:gd name="connsiteY39" fmla="*/ 582442 h 682650"/>
              <a:gd name="connsiteX40" fmla="*/ 1766170 w 2317315"/>
              <a:gd name="connsiteY40" fmla="*/ 544864 h 682650"/>
              <a:gd name="connsiteX41" fmla="*/ 1841326 w 2317315"/>
              <a:gd name="connsiteY41" fmla="*/ 544864 h 682650"/>
              <a:gd name="connsiteX42" fmla="*/ 1891430 w 2317315"/>
              <a:gd name="connsiteY42" fmla="*/ 557390 h 682650"/>
              <a:gd name="connsiteX43" fmla="*/ 2004164 w 2317315"/>
              <a:gd name="connsiteY43" fmla="*/ 620020 h 682650"/>
              <a:gd name="connsiteX44" fmla="*/ 2079320 w 2317315"/>
              <a:gd name="connsiteY44" fmla="*/ 557390 h 682650"/>
              <a:gd name="connsiteX45" fmla="*/ 2116898 w 2317315"/>
              <a:gd name="connsiteY45" fmla="*/ 582442 h 682650"/>
              <a:gd name="connsiteX46" fmla="*/ 2204581 w 2317315"/>
              <a:gd name="connsiteY46" fmla="*/ 569916 h 682650"/>
              <a:gd name="connsiteX47" fmla="*/ 2229633 w 2317315"/>
              <a:gd name="connsiteY47" fmla="*/ 607494 h 682650"/>
              <a:gd name="connsiteX48" fmla="*/ 2317315 w 2317315"/>
              <a:gd name="connsiteY48" fmla="*/ 645072 h 682650"/>
              <a:gd name="connsiteX0" fmla="*/ 0 w 2317315"/>
              <a:gd name="connsiteY0" fmla="*/ 635670 h 685774"/>
              <a:gd name="connsiteX1" fmla="*/ 62630 w 2317315"/>
              <a:gd name="connsiteY1" fmla="*/ 648196 h 685774"/>
              <a:gd name="connsiteX2" fmla="*/ 137786 w 2317315"/>
              <a:gd name="connsiteY2" fmla="*/ 673248 h 685774"/>
              <a:gd name="connsiteX3" fmla="*/ 175364 w 2317315"/>
              <a:gd name="connsiteY3" fmla="*/ 648196 h 685774"/>
              <a:gd name="connsiteX4" fmla="*/ 200416 w 2317315"/>
              <a:gd name="connsiteY4" fmla="*/ 610618 h 685774"/>
              <a:gd name="connsiteX5" fmla="*/ 237994 w 2317315"/>
              <a:gd name="connsiteY5" fmla="*/ 598092 h 685774"/>
              <a:gd name="connsiteX6" fmla="*/ 300624 w 2317315"/>
              <a:gd name="connsiteY6" fmla="*/ 610618 h 685774"/>
              <a:gd name="connsiteX7" fmla="*/ 325676 w 2317315"/>
              <a:gd name="connsiteY7" fmla="*/ 648196 h 685774"/>
              <a:gd name="connsiteX8" fmla="*/ 363254 w 2317315"/>
              <a:gd name="connsiteY8" fmla="*/ 660722 h 685774"/>
              <a:gd name="connsiteX9" fmla="*/ 400833 w 2317315"/>
              <a:gd name="connsiteY9" fmla="*/ 648196 h 685774"/>
              <a:gd name="connsiteX10" fmla="*/ 475989 w 2317315"/>
              <a:gd name="connsiteY10" fmla="*/ 635670 h 685774"/>
              <a:gd name="connsiteX11" fmla="*/ 513567 w 2317315"/>
              <a:gd name="connsiteY11" fmla="*/ 660722 h 685774"/>
              <a:gd name="connsiteX12" fmla="*/ 588723 w 2317315"/>
              <a:gd name="connsiteY12" fmla="*/ 685774 h 685774"/>
              <a:gd name="connsiteX13" fmla="*/ 676405 w 2317315"/>
              <a:gd name="connsiteY13" fmla="*/ 585566 h 685774"/>
              <a:gd name="connsiteX14" fmla="*/ 688931 w 2317315"/>
              <a:gd name="connsiteY14" fmla="*/ 547988 h 685774"/>
              <a:gd name="connsiteX15" fmla="*/ 726509 w 2317315"/>
              <a:gd name="connsiteY15" fmla="*/ 535462 h 685774"/>
              <a:gd name="connsiteX16" fmla="*/ 801665 w 2317315"/>
              <a:gd name="connsiteY16" fmla="*/ 585566 h 685774"/>
              <a:gd name="connsiteX17" fmla="*/ 839244 w 2317315"/>
              <a:gd name="connsiteY17" fmla="*/ 610618 h 685774"/>
              <a:gd name="connsiteX18" fmla="*/ 914400 w 2317315"/>
              <a:gd name="connsiteY18" fmla="*/ 660722 h 685774"/>
              <a:gd name="connsiteX19" fmla="*/ 939452 w 2317315"/>
              <a:gd name="connsiteY19" fmla="*/ 585566 h 685774"/>
              <a:gd name="connsiteX20" fmla="*/ 951978 w 2317315"/>
              <a:gd name="connsiteY20" fmla="*/ 522936 h 685774"/>
              <a:gd name="connsiteX21" fmla="*/ 977030 w 2317315"/>
              <a:gd name="connsiteY21" fmla="*/ 222311 h 685774"/>
              <a:gd name="connsiteX22" fmla="*/ 1014608 w 2317315"/>
              <a:gd name="connsiteY22" fmla="*/ 9368 h 685774"/>
              <a:gd name="connsiteX23" fmla="*/ 1073451 w 2317315"/>
              <a:gd name="connsiteY23" fmla="*/ 598092 h 685774"/>
              <a:gd name="connsiteX24" fmla="*/ 1134430 w 2317315"/>
              <a:gd name="connsiteY24" fmla="*/ 598092 h 685774"/>
              <a:gd name="connsiteX25" fmla="*/ 1240076 w 2317315"/>
              <a:gd name="connsiteY25" fmla="*/ 410201 h 685774"/>
              <a:gd name="connsiteX26" fmla="*/ 1290181 w 2317315"/>
              <a:gd name="connsiteY26" fmla="*/ 560514 h 685774"/>
              <a:gd name="connsiteX27" fmla="*/ 1302707 w 2317315"/>
              <a:gd name="connsiteY27" fmla="*/ 598092 h 685774"/>
              <a:gd name="connsiteX28" fmla="*/ 1315233 w 2317315"/>
              <a:gd name="connsiteY28" fmla="*/ 635670 h 685774"/>
              <a:gd name="connsiteX29" fmla="*/ 1352811 w 2317315"/>
              <a:gd name="connsiteY29" fmla="*/ 610618 h 685774"/>
              <a:gd name="connsiteX30" fmla="*/ 1365337 w 2317315"/>
              <a:gd name="connsiteY30" fmla="*/ 573040 h 685774"/>
              <a:gd name="connsiteX31" fmla="*/ 1390389 w 2317315"/>
              <a:gd name="connsiteY31" fmla="*/ 535462 h 685774"/>
              <a:gd name="connsiteX32" fmla="*/ 1427967 w 2317315"/>
              <a:gd name="connsiteY32" fmla="*/ 547988 h 685774"/>
              <a:gd name="connsiteX33" fmla="*/ 1490597 w 2317315"/>
              <a:gd name="connsiteY33" fmla="*/ 623144 h 685774"/>
              <a:gd name="connsiteX34" fmla="*/ 1528175 w 2317315"/>
              <a:gd name="connsiteY34" fmla="*/ 648196 h 685774"/>
              <a:gd name="connsiteX35" fmla="*/ 1578279 w 2317315"/>
              <a:gd name="connsiteY35" fmla="*/ 635670 h 685774"/>
              <a:gd name="connsiteX36" fmla="*/ 1640909 w 2317315"/>
              <a:gd name="connsiteY36" fmla="*/ 610618 h 685774"/>
              <a:gd name="connsiteX37" fmla="*/ 1703539 w 2317315"/>
              <a:gd name="connsiteY37" fmla="*/ 660722 h 685774"/>
              <a:gd name="connsiteX38" fmla="*/ 1716065 w 2317315"/>
              <a:gd name="connsiteY38" fmla="*/ 623144 h 685774"/>
              <a:gd name="connsiteX39" fmla="*/ 1753644 w 2317315"/>
              <a:gd name="connsiteY39" fmla="*/ 585566 h 685774"/>
              <a:gd name="connsiteX40" fmla="*/ 1766170 w 2317315"/>
              <a:gd name="connsiteY40" fmla="*/ 547988 h 685774"/>
              <a:gd name="connsiteX41" fmla="*/ 1841326 w 2317315"/>
              <a:gd name="connsiteY41" fmla="*/ 547988 h 685774"/>
              <a:gd name="connsiteX42" fmla="*/ 1891430 w 2317315"/>
              <a:gd name="connsiteY42" fmla="*/ 560514 h 685774"/>
              <a:gd name="connsiteX43" fmla="*/ 2004164 w 2317315"/>
              <a:gd name="connsiteY43" fmla="*/ 623144 h 685774"/>
              <a:gd name="connsiteX44" fmla="*/ 2079320 w 2317315"/>
              <a:gd name="connsiteY44" fmla="*/ 560514 h 685774"/>
              <a:gd name="connsiteX45" fmla="*/ 2116898 w 2317315"/>
              <a:gd name="connsiteY45" fmla="*/ 585566 h 685774"/>
              <a:gd name="connsiteX46" fmla="*/ 2204581 w 2317315"/>
              <a:gd name="connsiteY46" fmla="*/ 573040 h 685774"/>
              <a:gd name="connsiteX47" fmla="*/ 2229633 w 2317315"/>
              <a:gd name="connsiteY47" fmla="*/ 610618 h 685774"/>
              <a:gd name="connsiteX48" fmla="*/ 2317315 w 2317315"/>
              <a:gd name="connsiteY48" fmla="*/ 648196 h 685774"/>
              <a:gd name="connsiteX0" fmla="*/ 0 w 2317315"/>
              <a:gd name="connsiteY0" fmla="*/ 413359 h 463463"/>
              <a:gd name="connsiteX1" fmla="*/ 62630 w 2317315"/>
              <a:gd name="connsiteY1" fmla="*/ 425885 h 463463"/>
              <a:gd name="connsiteX2" fmla="*/ 137786 w 2317315"/>
              <a:gd name="connsiteY2" fmla="*/ 450937 h 463463"/>
              <a:gd name="connsiteX3" fmla="*/ 175364 w 2317315"/>
              <a:gd name="connsiteY3" fmla="*/ 425885 h 463463"/>
              <a:gd name="connsiteX4" fmla="*/ 200416 w 2317315"/>
              <a:gd name="connsiteY4" fmla="*/ 388307 h 463463"/>
              <a:gd name="connsiteX5" fmla="*/ 237994 w 2317315"/>
              <a:gd name="connsiteY5" fmla="*/ 375781 h 463463"/>
              <a:gd name="connsiteX6" fmla="*/ 300624 w 2317315"/>
              <a:gd name="connsiteY6" fmla="*/ 388307 h 463463"/>
              <a:gd name="connsiteX7" fmla="*/ 325676 w 2317315"/>
              <a:gd name="connsiteY7" fmla="*/ 425885 h 463463"/>
              <a:gd name="connsiteX8" fmla="*/ 363254 w 2317315"/>
              <a:gd name="connsiteY8" fmla="*/ 438411 h 463463"/>
              <a:gd name="connsiteX9" fmla="*/ 400833 w 2317315"/>
              <a:gd name="connsiteY9" fmla="*/ 425885 h 463463"/>
              <a:gd name="connsiteX10" fmla="*/ 475989 w 2317315"/>
              <a:gd name="connsiteY10" fmla="*/ 413359 h 463463"/>
              <a:gd name="connsiteX11" fmla="*/ 513567 w 2317315"/>
              <a:gd name="connsiteY11" fmla="*/ 438411 h 463463"/>
              <a:gd name="connsiteX12" fmla="*/ 588723 w 2317315"/>
              <a:gd name="connsiteY12" fmla="*/ 463463 h 463463"/>
              <a:gd name="connsiteX13" fmla="*/ 676405 w 2317315"/>
              <a:gd name="connsiteY13" fmla="*/ 363255 h 463463"/>
              <a:gd name="connsiteX14" fmla="*/ 688931 w 2317315"/>
              <a:gd name="connsiteY14" fmla="*/ 325677 h 463463"/>
              <a:gd name="connsiteX15" fmla="*/ 726509 w 2317315"/>
              <a:gd name="connsiteY15" fmla="*/ 313151 h 463463"/>
              <a:gd name="connsiteX16" fmla="*/ 801665 w 2317315"/>
              <a:gd name="connsiteY16" fmla="*/ 363255 h 463463"/>
              <a:gd name="connsiteX17" fmla="*/ 839244 w 2317315"/>
              <a:gd name="connsiteY17" fmla="*/ 388307 h 463463"/>
              <a:gd name="connsiteX18" fmla="*/ 914400 w 2317315"/>
              <a:gd name="connsiteY18" fmla="*/ 438411 h 463463"/>
              <a:gd name="connsiteX19" fmla="*/ 939452 w 2317315"/>
              <a:gd name="connsiteY19" fmla="*/ 363255 h 463463"/>
              <a:gd name="connsiteX20" fmla="*/ 951978 w 2317315"/>
              <a:gd name="connsiteY20" fmla="*/ 300625 h 463463"/>
              <a:gd name="connsiteX21" fmla="*/ 977030 w 2317315"/>
              <a:gd name="connsiteY21" fmla="*/ 0 h 463463"/>
              <a:gd name="connsiteX22" fmla="*/ 1073451 w 2317315"/>
              <a:gd name="connsiteY22" fmla="*/ 375781 h 463463"/>
              <a:gd name="connsiteX23" fmla="*/ 1134430 w 2317315"/>
              <a:gd name="connsiteY23" fmla="*/ 375781 h 463463"/>
              <a:gd name="connsiteX24" fmla="*/ 1240076 w 2317315"/>
              <a:gd name="connsiteY24" fmla="*/ 187890 h 463463"/>
              <a:gd name="connsiteX25" fmla="*/ 1290181 w 2317315"/>
              <a:gd name="connsiteY25" fmla="*/ 338203 h 463463"/>
              <a:gd name="connsiteX26" fmla="*/ 1302707 w 2317315"/>
              <a:gd name="connsiteY26" fmla="*/ 375781 h 463463"/>
              <a:gd name="connsiteX27" fmla="*/ 1315233 w 2317315"/>
              <a:gd name="connsiteY27" fmla="*/ 413359 h 463463"/>
              <a:gd name="connsiteX28" fmla="*/ 1352811 w 2317315"/>
              <a:gd name="connsiteY28" fmla="*/ 388307 h 463463"/>
              <a:gd name="connsiteX29" fmla="*/ 1365337 w 2317315"/>
              <a:gd name="connsiteY29" fmla="*/ 350729 h 463463"/>
              <a:gd name="connsiteX30" fmla="*/ 1390389 w 2317315"/>
              <a:gd name="connsiteY30" fmla="*/ 313151 h 463463"/>
              <a:gd name="connsiteX31" fmla="*/ 1427967 w 2317315"/>
              <a:gd name="connsiteY31" fmla="*/ 325677 h 463463"/>
              <a:gd name="connsiteX32" fmla="*/ 1490597 w 2317315"/>
              <a:gd name="connsiteY32" fmla="*/ 400833 h 463463"/>
              <a:gd name="connsiteX33" fmla="*/ 1528175 w 2317315"/>
              <a:gd name="connsiteY33" fmla="*/ 425885 h 463463"/>
              <a:gd name="connsiteX34" fmla="*/ 1578279 w 2317315"/>
              <a:gd name="connsiteY34" fmla="*/ 413359 h 463463"/>
              <a:gd name="connsiteX35" fmla="*/ 1640909 w 2317315"/>
              <a:gd name="connsiteY35" fmla="*/ 388307 h 463463"/>
              <a:gd name="connsiteX36" fmla="*/ 1703539 w 2317315"/>
              <a:gd name="connsiteY36" fmla="*/ 438411 h 463463"/>
              <a:gd name="connsiteX37" fmla="*/ 1716065 w 2317315"/>
              <a:gd name="connsiteY37" fmla="*/ 400833 h 463463"/>
              <a:gd name="connsiteX38" fmla="*/ 1753644 w 2317315"/>
              <a:gd name="connsiteY38" fmla="*/ 363255 h 463463"/>
              <a:gd name="connsiteX39" fmla="*/ 1766170 w 2317315"/>
              <a:gd name="connsiteY39" fmla="*/ 325677 h 463463"/>
              <a:gd name="connsiteX40" fmla="*/ 1841326 w 2317315"/>
              <a:gd name="connsiteY40" fmla="*/ 325677 h 463463"/>
              <a:gd name="connsiteX41" fmla="*/ 1891430 w 2317315"/>
              <a:gd name="connsiteY41" fmla="*/ 338203 h 463463"/>
              <a:gd name="connsiteX42" fmla="*/ 2004164 w 2317315"/>
              <a:gd name="connsiteY42" fmla="*/ 400833 h 463463"/>
              <a:gd name="connsiteX43" fmla="*/ 2079320 w 2317315"/>
              <a:gd name="connsiteY43" fmla="*/ 338203 h 463463"/>
              <a:gd name="connsiteX44" fmla="*/ 2116898 w 2317315"/>
              <a:gd name="connsiteY44" fmla="*/ 363255 h 463463"/>
              <a:gd name="connsiteX45" fmla="*/ 2204581 w 2317315"/>
              <a:gd name="connsiteY45" fmla="*/ 350729 h 463463"/>
              <a:gd name="connsiteX46" fmla="*/ 2229633 w 2317315"/>
              <a:gd name="connsiteY46" fmla="*/ 388307 h 463463"/>
              <a:gd name="connsiteX47" fmla="*/ 2317315 w 2317315"/>
              <a:gd name="connsiteY47" fmla="*/ 425885 h 463463"/>
              <a:gd name="connsiteX0" fmla="*/ 0 w 2317315"/>
              <a:gd name="connsiteY0" fmla="*/ 225734 h 275838"/>
              <a:gd name="connsiteX1" fmla="*/ 62630 w 2317315"/>
              <a:gd name="connsiteY1" fmla="*/ 238260 h 275838"/>
              <a:gd name="connsiteX2" fmla="*/ 137786 w 2317315"/>
              <a:gd name="connsiteY2" fmla="*/ 263312 h 275838"/>
              <a:gd name="connsiteX3" fmla="*/ 175364 w 2317315"/>
              <a:gd name="connsiteY3" fmla="*/ 238260 h 275838"/>
              <a:gd name="connsiteX4" fmla="*/ 200416 w 2317315"/>
              <a:gd name="connsiteY4" fmla="*/ 200682 h 275838"/>
              <a:gd name="connsiteX5" fmla="*/ 237994 w 2317315"/>
              <a:gd name="connsiteY5" fmla="*/ 188156 h 275838"/>
              <a:gd name="connsiteX6" fmla="*/ 300624 w 2317315"/>
              <a:gd name="connsiteY6" fmla="*/ 200682 h 275838"/>
              <a:gd name="connsiteX7" fmla="*/ 325676 w 2317315"/>
              <a:gd name="connsiteY7" fmla="*/ 238260 h 275838"/>
              <a:gd name="connsiteX8" fmla="*/ 363254 w 2317315"/>
              <a:gd name="connsiteY8" fmla="*/ 250786 h 275838"/>
              <a:gd name="connsiteX9" fmla="*/ 400833 w 2317315"/>
              <a:gd name="connsiteY9" fmla="*/ 238260 h 275838"/>
              <a:gd name="connsiteX10" fmla="*/ 475989 w 2317315"/>
              <a:gd name="connsiteY10" fmla="*/ 225734 h 275838"/>
              <a:gd name="connsiteX11" fmla="*/ 513567 w 2317315"/>
              <a:gd name="connsiteY11" fmla="*/ 250786 h 275838"/>
              <a:gd name="connsiteX12" fmla="*/ 588723 w 2317315"/>
              <a:gd name="connsiteY12" fmla="*/ 275838 h 275838"/>
              <a:gd name="connsiteX13" fmla="*/ 676405 w 2317315"/>
              <a:gd name="connsiteY13" fmla="*/ 175630 h 275838"/>
              <a:gd name="connsiteX14" fmla="*/ 688931 w 2317315"/>
              <a:gd name="connsiteY14" fmla="*/ 138052 h 275838"/>
              <a:gd name="connsiteX15" fmla="*/ 726509 w 2317315"/>
              <a:gd name="connsiteY15" fmla="*/ 125526 h 275838"/>
              <a:gd name="connsiteX16" fmla="*/ 801665 w 2317315"/>
              <a:gd name="connsiteY16" fmla="*/ 175630 h 275838"/>
              <a:gd name="connsiteX17" fmla="*/ 839244 w 2317315"/>
              <a:gd name="connsiteY17" fmla="*/ 200682 h 275838"/>
              <a:gd name="connsiteX18" fmla="*/ 914400 w 2317315"/>
              <a:gd name="connsiteY18" fmla="*/ 250786 h 275838"/>
              <a:gd name="connsiteX19" fmla="*/ 939452 w 2317315"/>
              <a:gd name="connsiteY19" fmla="*/ 175630 h 275838"/>
              <a:gd name="connsiteX20" fmla="*/ 951978 w 2317315"/>
              <a:gd name="connsiteY20" fmla="*/ 113000 h 275838"/>
              <a:gd name="connsiteX21" fmla="*/ 1073451 w 2317315"/>
              <a:gd name="connsiteY21" fmla="*/ 188156 h 275838"/>
              <a:gd name="connsiteX22" fmla="*/ 1134430 w 2317315"/>
              <a:gd name="connsiteY22" fmla="*/ 188156 h 275838"/>
              <a:gd name="connsiteX23" fmla="*/ 1240076 w 2317315"/>
              <a:gd name="connsiteY23" fmla="*/ 265 h 275838"/>
              <a:gd name="connsiteX24" fmla="*/ 1290181 w 2317315"/>
              <a:gd name="connsiteY24" fmla="*/ 150578 h 275838"/>
              <a:gd name="connsiteX25" fmla="*/ 1302707 w 2317315"/>
              <a:gd name="connsiteY25" fmla="*/ 188156 h 275838"/>
              <a:gd name="connsiteX26" fmla="*/ 1315233 w 2317315"/>
              <a:gd name="connsiteY26" fmla="*/ 225734 h 275838"/>
              <a:gd name="connsiteX27" fmla="*/ 1352811 w 2317315"/>
              <a:gd name="connsiteY27" fmla="*/ 200682 h 275838"/>
              <a:gd name="connsiteX28" fmla="*/ 1365337 w 2317315"/>
              <a:gd name="connsiteY28" fmla="*/ 163104 h 275838"/>
              <a:gd name="connsiteX29" fmla="*/ 1390389 w 2317315"/>
              <a:gd name="connsiteY29" fmla="*/ 125526 h 275838"/>
              <a:gd name="connsiteX30" fmla="*/ 1427967 w 2317315"/>
              <a:gd name="connsiteY30" fmla="*/ 138052 h 275838"/>
              <a:gd name="connsiteX31" fmla="*/ 1490597 w 2317315"/>
              <a:gd name="connsiteY31" fmla="*/ 213208 h 275838"/>
              <a:gd name="connsiteX32" fmla="*/ 1528175 w 2317315"/>
              <a:gd name="connsiteY32" fmla="*/ 238260 h 275838"/>
              <a:gd name="connsiteX33" fmla="*/ 1578279 w 2317315"/>
              <a:gd name="connsiteY33" fmla="*/ 225734 h 275838"/>
              <a:gd name="connsiteX34" fmla="*/ 1640909 w 2317315"/>
              <a:gd name="connsiteY34" fmla="*/ 200682 h 275838"/>
              <a:gd name="connsiteX35" fmla="*/ 1703539 w 2317315"/>
              <a:gd name="connsiteY35" fmla="*/ 250786 h 275838"/>
              <a:gd name="connsiteX36" fmla="*/ 1716065 w 2317315"/>
              <a:gd name="connsiteY36" fmla="*/ 213208 h 275838"/>
              <a:gd name="connsiteX37" fmla="*/ 1753644 w 2317315"/>
              <a:gd name="connsiteY37" fmla="*/ 175630 h 275838"/>
              <a:gd name="connsiteX38" fmla="*/ 1766170 w 2317315"/>
              <a:gd name="connsiteY38" fmla="*/ 138052 h 275838"/>
              <a:gd name="connsiteX39" fmla="*/ 1841326 w 2317315"/>
              <a:gd name="connsiteY39" fmla="*/ 138052 h 275838"/>
              <a:gd name="connsiteX40" fmla="*/ 1891430 w 2317315"/>
              <a:gd name="connsiteY40" fmla="*/ 150578 h 275838"/>
              <a:gd name="connsiteX41" fmla="*/ 2004164 w 2317315"/>
              <a:gd name="connsiteY41" fmla="*/ 213208 h 275838"/>
              <a:gd name="connsiteX42" fmla="*/ 2079320 w 2317315"/>
              <a:gd name="connsiteY42" fmla="*/ 150578 h 275838"/>
              <a:gd name="connsiteX43" fmla="*/ 2116898 w 2317315"/>
              <a:gd name="connsiteY43" fmla="*/ 175630 h 275838"/>
              <a:gd name="connsiteX44" fmla="*/ 2204581 w 2317315"/>
              <a:gd name="connsiteY44" fmla="*/ 163104 h 275838"/>
              <a:gd name="connsiteX45" fmla="*/ 2229633 w 2317315"/>
              <a:gd name="connsiteY45" fmla="*/ 200682 h 275838"/>
              <a:gd name="connsiteX46" fmla="*/ 2317315 w 2317315"/>
              <a:gd name="connsiteY46" fmla="*/ 238260 h 275838"/>
              <a:gd name="connsiteX0" fmla="*/ 0 w 2317315"/>
              <a:gd name="connsiteY0" fmla="*/ 112807 h 162911"/>
              <a:gd name="connsiteX1" fmla="*/ 62630 w 2317315"/>
              <a:gd name="connsiteY1" fmla="*/ 125333 h 162911"/>
              <a:gd name="connsiteX2" fmla="*/ 137786 w 2317315"/>
              <a:gd name="connsiteY2" fmla="*/ 150385 h 162911"/>
              <a:gd name="connsiteX3" fmla="*/ 175364 w 2317315"/>
              <a:gd name="connsiteY3" fmla="*/ 125333 h 162911"/>
              <a:gd name="connsiteX4" fmla="*/ 200416 w 2317315"/>
              <a:gd name="connsiteY4" fmla="*/ 87755 h 162911"/>
              <a:gd name="connsiteX5" fmla="*/ 237994 w 2317315"/>
              <a:gd name="connsiteY5" fmla="*/ 75229 h 162911"/>
              <a:gd name="connsiteX6" fmla="*/ 300624 w 2317315"/>
              <a:gd name="connsiteY6" fmla="*/ 87755 h 162911"/>
              <a:gd name="connsiteX7" fmla="*/ 325676 w 2317315"/>
              <a:gd name="connsiteY7" fmla="*/ 125333 h 162911"/>
              <a:gd name="connsiteX8" fmla="*/ 363254 w 2317315"/>
              <a:gd name="connsiteY8" fmla="*/ 137859 h 162911"/>
              <a:gd name="connsiteX9" fmla="*/ 400833 w 2317315"/>
              <a:gd name="connsiteY9" fmla="*/ 125333 h 162911"/>
              <a:gd name="connsiteX10" fmla="*/ 475989 w 2317315"/>
              <a:gd name="connsiteY10" fmla="*/ 112807 h 162911"/>
              <a:gd name="connsiteX11" fmla="*/ 513567 w 2317315"/>
              <a:gd name="connsiteY11" fmla="*/ 137859 h 162911"/>
              <a:gd name="connsiteX12" fmla="*/ 588723 w 2317315"/>
              <a:gd name="connsiteY12" fmla="*/ 162911 h 162911"/>
              <a:gd name="connsiteX13" fmla="*/ 676405 w 2317315"/>
              <a:gd name="connsiteY13" fmla="*/ 62703 h 162911"/>
              <a:gd name="connsiteX14" fmla="*/ 688931 w 2317315"/>
              <a:gd name="connsiteY14" fmla="*/ 25125 h 162911"/>
              <a:gd name="connsiteX15" fmla="*/ 726509 w 2317315"/>
              <a:gd name="connsiteY15" fmla="*/ 12599 h 162911"/>
              <a:gd name="connsiteX16" fmla="*/ 801665 w 2317315"/>
              <a:gd name="connsiteY16" fmla="*/ 62703 h 162911"/>
              <a:gd name="connsiteX17" fmla="*/ 839244 w 2317315"/>
              <a:gd name="connsiteY17" fmla="*/ 87755 h 162911"/>
              <a:gd name="connsiteX18" fmla="*/ 914400 w 2317315"/>
              <a:gd name="connsiteY18" fmla="*/ 137859 h 162911"/>
              <a:gd name="connsiteX19" fmla="*/ 939452 w 2317315"/>
              <a:gd name="connsiteY19" fmla="*/ 62703 h 162911"/>
              <a:gd name="connsiteX20" fmla="*/ 951978 w 2317315"/>
              <a:gd name="connsiteY20" fmla="*/ 73 h 162911"/>
              <a:gd name="connsiteX21" fmla="*/ 1073451 w 2317315"/>
              <a:gd name="connsiteY21" fmla="*/ 75229 h 162911"/>
              <a:gd name="connsiteX22" fmla="*/ 1134430 w 2317315"/>
              <a:gd name="connsiteY22" fmla="*/ 75229 h 162911"/>
              <a:gd name="connsiteX23" fmla="*/ 1290181 w 2317315"/>
              <a:gd name="connsiteY23" fmla="*/ 37651 h 162911"/>
              <a:gd name="connsiteX24" fmla="*/ 1302707 w 2317315"/>
              <a:gd name="connsiteY24" fmla="*/ 75229 h 162911"/>
              <a:gd name="connsiteX25" fmla="*/ 1315233 w 2317315"/>
              <a:gd name="connsiteY25" fmla="*/ 112807 h 162911"/>
              <a:gd name="connsiteX26" fmla="*/ 1352811 w 2317315"/>
              <a:gd name="connsiteY26" fmla="*/ 87755 h 162911"/>
              <a:gd name="connsiteX27" fmla="*/ 1365337 w 2317315"/>
              <a:gd name="connsiteY27" fmla="*/ 50177 h 162911"/>
              <a:gd name="connsiteX28" fmla="*/ 1390389 w 2317315"/>
              <a:gd name="connsiteY28" fmla="*/ 12599 h 162911"/>
              <a:gd name="connsiteX29" fmla="*/ 1427967 w 2317315"/>
              <a:gd name="connsiteY29" fmla="*/ 25125 h 162911"/>
              <a:gd name="connsiteX30" fmla="*/ 1490597 w 2317315"/>
              <a:gd name="connsiteY30" fmla="*/ 100281 h 162911"/>
              <a:gd name="connsiteX31" fmla="*/ 1528175 w 2317315"/>
              <a:gd name="connsiteY31" fmla="*/ 125333 h 162911"/>
              <a:gd name="connsiteX32" fmla="*/ 1578279 w 2317315"/>
              <a:gd name="connsiteY32" fmla="*/ 112807 h 162911"/>
              <a:gd name="connsiteX33" fmla="*/ 1640909 w 2317315"/>
              <a:gd name="connsiteY33" fmla="*/ 87755 h 162911"/>
              <a:gd name="connsiteX34" fmla="*/ 1703539 w 2317315"/>
              <a:gd name="connsiteY34" fmla="*/ 137859 h 162911"/>
              <a:gd name="connsiteX35" fmla="*/ 1716065 w 2317315"/>
              <a:gd name="connsiteY35" fmla="*/ 100281 h 162911"/>
              <a:gd name="connsiteX36" fmla="*/ 1753644 w 2317315"/>
              <a:gd name="connsiteY36" fmla="*/ 62703 h 162911"/>
              <a:gd name="connsiteX37" fmla="*/ 1766170 w 2317315"/>
              <a:gd name="connsiteY37" fmla="*/ 25125 h 162911"/>
              <a:gd name="connsiteX38" fmla="*/ 1841326 w 2317315"/>
              <a:gd name="connsiteY38" fmla="*/ 25125 h 162911"/>
              <a:gd name="connsiteX39" fmla="*/ 1891430 w 2317315"/>
              <a:gd name="connsiteY39" fmla="*/ 37651 h 162911"/>
              <a:gd name="connsiteX40" fmla="*/ 2004164 w 2317315"/>
              <a:gd name="connsiteY40" fmla="*/ 100281 h 162911"/>
              <a:gd name="connsiteX41" fmla="*/ 2079320 w 2317315"/>
              <a:gd name="connsiteY41" fmla="*/ 37651 h 162911"/>
              <a:gd name="connsiteX42" fmla="*/ 2116898 w 2317315"/>
              <a:gd name="connsiteY42" fmla="*/ 62703 h 162911"/>
              <a:gd name="connsiteX43" fmla="*/ 2204581 w 2317315"/>
              <a:gd name="connsiteY43" fmla="*/ 50177 h 162911"/>
              <a:gd name="connsiteX44" fmla="*/ 2229633 w 2317315"/>
              <a:gd name="connsiteY44" fmla="*/ 87755 h 162911"/>
              <a:gd name="connsiteX45" fmla="*/ 2317315 w 2317315"/>
              <a:gd name="connsiteY45" fmla="*/ 125333 h 162911"/>
              <a:gd name="connsiteX0" fmla="*/ 0 w 2317315"/>
              <a:gd name="connsiteY0" fmla="*/ 112807 h 162911"/>
              <a:gd name="connsiteX1" fmla="*/ 62630 w 2317315"/>
              <a:gd name="connsiteY1" fmla="*/ 125333 h 162911"/>
              <a:gd name="connsiteX2" fmla="*/ 137786 w 2317315"/>
              <a:gd name="connsiteY2" fmla="*/ 150385 h 162911"/>
              <a:gd name="connsiteX3" fmla="*/ 175364 w 2317315"/>
              <a:gd name="connsiteY3" fmla="*/ 125333 h 162911"/>
              <a:gd name="connsiteX4" fmla="*/ 200416 w 2317315"/>
              <a:gd name="connsiteY4" fmla="*/ 87755 h 162911"/>
              <a:gd name="connsiteX5" fmla="*/ 237994 w 2317315"/>
              <a:gd name="connsiteY5" fmla="*/ 75229 h 162911"/>
              <a:gd name="connsiteX6" fmla="*/ 300624 w 2317315"/>
              <a:gd name="connsiteY6" fmla="*/ 87755 h 162911"/>
              <a:gd name="connsiteX7" fmla="*/ 325676 w 2317315"/>
              <a:gd name="connsiteY7" fmla="*/ 125333 h 162911"/>
              <a:gd name="connsiteX8" fmla="*/ 363254 w 2317315"/>
              <a:gd name="connsiteY8" fmla="*/ 137859 h 162911"/>
              <a:gd name="connsiteX9" fmla="*/ 400833 w 2317315"/>
              <a:gd name="connsiteY9" fmla="*/ 125333 h 162911"/>
              <a:gd name="connsiteX10" fmla="*/ 475989 w 2317315"/>
              <a:gd name="connsiteY10" fmla="*/ 112807 h 162911"/>
              <a:gd name="connsiteX11" fmla="*/ 513567 w 2317315"/>
              <a:gd name="connsiteY11" fmla="*/ 137859 h 162911"/>
              <a:gd name="connsiteX12" fmla="*/ 588723 w 2317315"/>
              <a:gd name="connsiteY12" fmla="*/ 162911 h 162911"/>
              <a:gd name="connsiteX13" fmla="*/ 676405 w 2317315"/>
              <a:gd name="connsiteY13" fmla="*/ 62703 h 162911"/>
              <a:gd name="connsiteX14" fmla="*/ 688931 w 2317315"/>
              <a:gd name="connsiteY14" fmla="*/ 25125 h 162911"/>
              <a:gd name="connsiteX15" fmla="*/ 726509 w 2317315"/>
              <a:gd name="connsiteY15" fmla="*/ 12599 h 162911"/>
              <a:gd name="connsiteX16" fmla="*/ 801665 w 2317315"/>
              <a:gd name="connsiteY16" fmla="*/ 62703 h 162911"/>
              <a:gd name="connsiteX17" fmla="*/ 839244 w 2317315"/>
              <a:gd name="connsiteY17" fmla="*/ 87755 h 162911"/>
              <a:gd name="connsiteX18" fmla="*/ 914400 w 2317315"/>
              <a:gd name="connsiteY18" fmla="*/ 137859 h 162911"/>
              <a:gd name="connsiteX19" fmla="*/ 939452 w 2317315"/>
              <a:gd name="connsiteY19" fmla="*/ 62703 h 162911"/>
              <a:gd name="connsiteX20" fmla="*/ 951978 w 2317315"/>
              <a:gd name="connsiteY20" fmla="*/ 73 h 162911"/>
              <a:gd name="connsiteX21" fmla="*/ 1073451 w 2317315"/>
              <a:gd name="connsiteY21" fmla="*/ 75229 h 162911"/>
              <a:gd name="connsiteX22" fmla="*/ 1290181 w 2317315"/>
              <a:gd name="connsiteY22" fmla="*/ 37651 h 162911"/>
              <a:gd name="connsiteX23" fmla="*/ 1302707 w 2317315"/>
              <a:gd name="connsiteY23" fmla="*/ 75229 h 162911"/>
              <a:gd name="connsiteX24" fmla="*/ 1315233 w 2317315"/>
              <a:gd name="connsiteY24" fmla="*/ 112807 h 162911"/>
              <a:gd name="connsiteX25" fmla="*/ 1352811 w 2317315"/>
              <a:gd name="connsiteY25" fmla="*/ 87755 h 162911"/>
              <a:gd name="connsiteX26" fmla="*/ 1365337 w 2317315"/>
              <a:gd name="connsiteY26" fmla="*/ 50177 h 162911"/>
              <a:gd name="connsiteX27" fmla="*/ 1390389 w 2317315"/>
              <a:gd name="connsiteY27" fmla="*/ 12599 h 162911"/>
              <a:gd name="connsiteX28" fmla="*/ 1427967 w 2317315"/>
              <a:gd name="connsiteY28" fmla="*/ 25125 h 162911"/>
              <a:gd name="connsiteX29" fmla="*/ 1490597 w 2317315"/>
              <a:gd name="connsiteY29" fmla="*/ 100281 h 162911"/>
              <a:gd name="connsiteX30" fmla="*/ 1528175 w 2317315"/>
              <a:gd name="connsiteY30" fmla="*/ 125333 h 162911"/>
              <a:gd name="connsiteX31" fmla="*/ 1578279 w 2317315"/>
              <a:gd name="connsiteY31" fmla="*/ 112807 h 162911"/>
              <a:gd name="connsiteX32" fmla="*/ 1640909 w 2317315"/>
              <a:gd name="connsiteY32" fmla="*/ 87755 h 162911"/>
              <a:gd name="connsiteX33" fmla="*/ 1703539 w 2317315"/>
              <a:gd name="connsiteY33" fmla="*/ 137859 h 162911"/>
              <a:gd name="connsiteX34" fmla="*/ 1716065 w 2317315"/>
              <a:gd name="connsiteY34" fmla="*/ 100281 h 162911"/>
              <a:gd name="connsiteX35" fmla="*/ 1753644 w 2317315"/>
              <a:gd name="connsiteY35" fmla="*/ 62703 h 162911"/>
              <a:gd name="connsiteX36" fmla="*/ 1766170 w 2317315"/>
              <a:gd name="connsiteY36" fmla="*/ 25125 h 162911"/>
              <a:gd name="connsiteX37" fmla="*/ 1841326 w 2317315"/>
              <a:gd name="connsiteY37" fmla="*/ 25125 h 162911"/>
              <a:gd name="connsiteX38" fmla="*/ 1891430 w 2317315"/>
              <a:gd name="connsiteY38" fmla="*/ 37651 h 162911"/>
              <a:gd name="connsiteX39" fmla="*/ 2004164 w 2317315"/>
              <a:gd name="connsiteY39" fmla="*/ 100281 h 162911"/>
              <a:gd name="connsiteX40" fmla="*/ 2079320 w 2317315"/>
              <a:gd name="connsiteY40" fmla="*/ 37651 h 162911"/>
              <a:gd name="connsiteX41" fmla="*/ 2116898 w 2317315"/>
              <a:gd name="connsiteY41" fmla="*/ 62703 h 162911"/>
              <a:gd name="connsiteX42" fmla="*/ 2204581 w 2317315"/>
              <a:gd name="connsiteY42" fmla="*/ 50177 h 162911"/>
              <a:gd name="connsiteX43" fmla="*/ 2229633 w 2317315"/>
              <a:gd name="connsiteY43" fmla="*/ 87755 h 162911"/>
              <a:gd name="connsiteX44" fmla="*/ 2317315 w 2317315"/>
              <a:gd name="connsiteY44" fmla="*/ 125333 h 162911"/>
              <a:gd name="connsiteX0" fmla="*/ 0 w 2317315"/>
              <a:gd name="connsiteY0" fmla="*/ 112807 h 162911"/>
              <a:gd name="connsiteX1" fmla="*/ 62630 w 2317315"/>
              <a:gd name="connsiteY1" fmla="*/ 125333 h 162911"/>
              <a:gd name="connsiteX2" fmla="*/ 137786 w 2317315"/>
              <a:gd name="connsiteY2" fmla="*/ 150385 h 162911"/>
              <a:gd name="connsiteX3" fmla="*/ 175364 w 2317315"/>
              <a:gd name="connsiteY3" fmla="*/ 125333 h 162911"/>
              <a:gd name="connsiteX4" fmla="*/ 200416 w 2317315"/>
              <a:gd name="connsiteY4" fmla="*/ 87755 h 162911"/>
              <a:gd name="connsiteX5" fmla="*/ 237994 w 2317315"/>
              <a:gd name="connsiteY5" fmla="*/ 75229 h 162911"/>
              <a:gd name="connsiteX6" fmla="*/ 300624 w 2317315"/>
              <a:gd name="connsiteY6" fmla="*/ 87755 h 162911"/>
              <a:gd name="connsiteX7" fmla="*/ 325676 w 2317315"/>
              <a:gd name="connsiteY7" fmla="*/ 125333 h 162911"/>
              <a:gd name="connsiteX8" fmla="*/ 363254 w 2317315"/>
              <a:gd name="connsiteY8" fmla="*/ 137859 h 162911"/>
              <a:gd name="connsiteX9" fmla="*/ 400833 w 2317315"/>
              <a:gd name="connsiteY9" fmla="*/ 125333 h 162911"/>
              <a:gd name="connsiteX10" fmla="*/ 475989 w 2317315"/>
              <a:gd name="connsiteY10" fmla="*/ 112807 h 162911"/>
              <a:gd name="connsiteX11" fmla="*/ 513567 w 2317315"/>
              <a:gd name="connsiteY11" fmla="*/ 137859 h 162911"/>
              <a:gd name="connsiteX12" fmla="*/ 588723 w 2317315"/>
              <a:gd name="connsiteY12" fmla="*/ 162911 h 162911"/>
              <a:gd name="connsiteX13" fmla="*/ 676405 w 2317315"/>
              <a:gd name="connsiteY13" fmla="*/ 62703 h 162911"/>
              <a:gd name="connsiteX14" fmla="*/ 688931 w 2317315"/>
              <a:gd name="connsiteY14" fmla="*/ 25125 h 162911"/>
              <a:gd name="connsiteX15" fmla="*/ 726509 w 2317315"/>
              <a:gd name="connsiteY15" fmla="*/ 12599 h 162911"/>
              <a:gd name="connsiteX16" fmla="*/ 801665 w 2317315"/>
              <a:gd name="connsiteY16" fmla="*/ 62703 h 162911"/>
              <a:gd name="connsiteX17" fmla="*/ 839244 w 2317315"/>
              <a:gd name="connsiteY17" fmla="*/ 87755 h 162911"/>
              <a:gd name="connsiteX18" fmla="*/ 914400 w 2317315"/>
              <a:gd name="connsiteY18" fmla="*/ 137859 h 162911"/>
              <a:gd name="connsiteX19" fmla="*/ 939452 w 2317315"/>
              <a:gd name="connsiteY19" fmla="*/ 62703 h 162911"/>
              <a:gd name="connsiteX20" fmla="*/ 951978 w 2317315"/>
              <a:gd name="connsiteY20" fmla="*/ 73 h 162911"/>
              <a:gd name="connsiteX21" fmla="*/ 1073451 w 2317315"/>
              <a:gd name="connsiteY21" fmla="*/ 75229 h 162911"/>
              <a:gd name="connsiteX22" fmla="*/ 1290181 w 2317315"/>
              <a:gd name="connsiteY22" fmla="*/ 37651 h 162911"/>
              <a:gd name="connsiteX23" fmla="*/ 1302707 w 2317315"/>
              <a:gd name="connsiteY23" fmla="*/ 75229 h 162911"/>
              <a:gd name="connsiteX24" fmla="*/ 1315233 w 2317315"/>
              <a:gd name="connsiteY24" fmla="*/ 112807 h 162911"/>
              <a:gd name="connsiteX25" fmla="*/ 1352811 w 2317315"/>
              <a:gd name="connsiteY25" fmla="*/ 87755 h 162911"/>
              <a:gd name="connsiteX26" fmla="*/ 1365337 w 2317315"/>
              <a:gd name="connsiteY26" fmla="*/ 50177 h 162911"/>
              <a:gd name="connsiteX27" fmla="*/ 1390389 w 2317315"/>
              <a:gd name="connsiteY27" fmla="*/ 12599 h 162911"/>
              <a:gd name="connsiteX28" fmla="*/ 1427967 w 2317315"/>
              <a:gd name="connsiteY28" fmla="*/ 25125 h 162911"/>
              <a:gd name="connsiteX29" fmla="*/ 1490597 w 2317315"/>
              <a:gd name="connsiteY29" fmla="*/ 100281 h 162911"/>
              <a:gd name="connsiteX30" fmla="*/ 1528175 w 2317315"/>
              <a:gd name="connsiteY30" fmla="*/ 125333 h 162911"/>
              <a:gd name="connsiteX31" fmla="*/ 1578279 w 2317315"/>
              <a:gd name="connsiteY31" fmla="*/ 112807 h 162911"/>
              <a:gd name="connsiteX32" fmla="*/ 1640909 w 2317315"/>
              <a:gd name="connsiteY32" fmla="*/ 87755 h 162911"/>
              <a:gd name="connsiteX33" fmla="*/ 1703539 w 2317315"/>
              <a:gd name="connsiteY33" fmla="*/ 137859 h 162911"/>
              <a:gd name="connsiteX34" fmla="*/ 1716065 w 2317315"/>
              <a:gd name="connsiteY34" fmla="*/ 100281 h 162911"/>
              <a:gd name="connsiteX35" fmla="*/ 1753644 w 2317315"/>
              <a:gd name="connsiteY35" fmla="*/ 62703 h 162911"/>
              <a:gd name="connsiteX36" fmla="*/ 1841326 w 2317315"/>
              <a:gd name="connsiteY36" fmla="*/ 25125 h 162911"/>
              <a:gd name="connsiteX37" fmla="*/ 1891430 w 2317315"/>
              <a:gd name="connsiteY37" fmla="*/ 37651 h 162911"/>
              <a:gd name="connsiteX38" fmla="*/ 2004164 w 2317315"/>
              <a:gd name="connsiteY38" fmla="*/ 100281 h 162911"/>
              <a:gd name="connsiteX39" fmla="*/ 2079320 w 2317315"/>
              <a:gd name="connsiteY39" fmla="*/ 37651 h 162911"/>
              <a:gd name="connsiteX40" fmla="*/ 2116898 w 2317315"/>
              <a:gd name="connsiteY40" fmla="*/ 62703 h 162911"/>
              <a:gd name="connsiteX41" fmla="*/ 2204581 w 2317315"/>
              <a:gd name="connsiteY41" fmla="*/ 50177 h 162911"/>
              <a:gd name="connsiteX42" fmla="*/ 2229633 w 2317315"/>
              <a:gd name="connsiteY42" fmla="*/ 87755 h 162911"/>
              <a:gd name="connsiteX43" fmla="*/ 2317315 w 2317315"/>
              <a:gd name="connsiteY43" fmla="*/ 125333 h 162911"/>
              <a:gd name="connsiteX0" fmla="*/ 0 w 2317315"/>
              <a:gd name="connsiteY0" fmla="*/ 112807 h 162911"/>
              <a:gd name="connsiteX1" fmla="*/ 62630 w 2317315"/>
              <a:gd name="connsiteY1" fmla="*/ 125333 h 162911"/>
              <a:gd name="connsiteX2" fmla="*/ 137786 w 2317315"/>
              <a:gd name="connsiteY2" fmla="*/ 150385 h 162911"/>
              <a:gd name="connsiteX3" fmla="*/ 175364 w 2317315"/>
              <a:gd name="connsiteY3" fmla="*/ 125333 h 162911"/>
              <a:gd name="connsiteX4" fmla="*/ 200416 w 2317315"/>
              <a:gd name="connsiteY4" fmla="*/ 87755 h 162911"/>
              <a:gd name="connsiteX5" fmla="*/ 237994 w 2317315"/>
              <a:gd name="connsiteY5" fmla="*/ 75229 h 162911"/>
              <a:gd name="connsiteX6" fmla="*/ 300624 w 2317315"/>
              <a:gd name="connsiteY6" fmla="*/ 87755 h 162911"/>
              <a:gd name="connsiteX7" fmla="*/ 325676 w 2317315"/>
              <a:gd name="connsiteY7" fmla="*/ 125333 h 162911"/>
              <a:gd name="connsiteX8" fmla="*/ 363254 w 2317315"/>
              <a:gd name="connsiteY8" fmla="*/ 137859 h 162911"/>
              <a:gd name="connsiteX9" fmla="*/ 400833 w 2317315"/>
              <a:gd name="connsiteY9" fmla="*/ 125333 h 162911"/>
              <a:gd name="connsiteX10" fmla="*/ 475989 w 2317315"/>
              <a:gd name="connsiteY10" fmla="*/ 112807 h 162911"/>
              <a:gd name="connsiteX11" fmla="*/ 513567 w 2317315"/>
              <a:gd name="connsiteY11" fmla="*/ 137859 h 162911"/>
              <a:gd name="connsiteX12" fmla="*/ 588723 w 2317315"/>
              <a:gd name="connsiteY12" fmla="*/ 162911 h 162911"/>
              <a:gd name="connsiteX13" fmla="*/ 676405 w 2317315"/>
              <a:gd name="connsiteY13" fmla="*/ 62703 h 162911"/>
              <a:gd name="connsiteX14" fmla="*/ 688931 w 2317315"/>
              <a:gd name="connsiteY14" fmla="*/ 25125 h 162911"/>
              <a:gd name="connsiteX15" fmla="*/ 726509 w 2317315"/>
              <a:gd name="connsiteY15" fmla="*/ 12599 h 162911"/>
              <a:gd name="connsiteX16" fmla="*/ 801665 w 2317315"/>
              <a:gd name="connsiteY16" fmla="*/ 62703 h 162911"/>
              <a:gd name="connsiteX17" fmla="*/ 839244 w 2317315"/>
              <a:gd name="connsiteY17" fmla="*/ 87755 h 162911"/>
              <a:gd name="connsiteX18" fmla="*/ 914400 w 2317315"/>
              <a:gd name="connsiteY18" fmla="*/ 137859 h 162911"/>
              <a:gd name="connsiteX19" fmla="*/ 939452 w 2317315"/>
              <a:gd name="connsiteY19" fmla="*/ 62703 h 162911"/>
              <a:gd name="connsiteX20" fmla="*/ 951978 w 2317315"/>
              <a:gd name="connsiteY20" fmla="*/ 73 h 162911"/>
              <a:gd name="connsiteX21" fmla="*/ 1073451 w 2317315"/>
              <a:gd name="connsiteY21" fmla="*/ 75229 h 162911"/>
              <a:gd name="connsiteX22" fmla="*/ 1290181 w 2317315"/>
              <a:gd name="connsiteY22" fmla="*/ 37651 h 162911"/>
              <a:gd name="connsiteX23" fmla="*/ 1302707 w 2317315"/>
              <a:gd name="connsiteY23" fmla="*/ 75229 h 162911"/>
              <a:gd name="connsiteX24" fmla="*/ 1315233 w 2317315"/>
              <a:gd name="connsiteY24" fmla="*/ 112807 h 162911"/>
              <a:gd name="connsiteX25" fmla="*/ 1352811 w 2317315"/>
              <a:gd name="connsiteY25" fmla="*/ 87755 h 162911"/>
              <a:gd name="connsiteX26" fmla="*/ 1365337 w 2317315"/>
              <a:gd name="connsiteY26" fmla="*/ 50177 h 162911"/>
              <a:gd name="connsiteX27" fmla="*/ 1390389 w 2317315"/>
              <a:gd name="connsiteY27" fmla="*/ 12599 h 162911"/>
              <a:gd name="connsiteX28" fmla="*/ 1427967 w 2317315"/>
              <a:gd name="connsiteY28" fmla="*/ 25125 h 162911"/>
              <a:gd name="connsiteX29" fmla="*/ 1490597 w 2317315"/>
              <a:gd name="connsiteY29" fmla="*/ 100281 h 162911"/>
              <a:gd name="connsiteX30" fmla="*/ 1528175 w 2317315"/>
              <a:gd name="connsiteY30" fmla="*/ 125333 h 162911"/>
              <a:gd name="connsiteX31" fmla="*/ 1578279 w 2317315"/>
              <a:gd name="connsiteY31" fmla="*/ 112807 h 162911"/>
              <a:gd name="connsiteX32" fmla="*/ 1640909 w 2317315"/>
              <a:gd name="connsiteY32" fmla="*/ 87755 h 162911"/>
              <a:gd name="connsiteX33" fmla="*/ 1703539 w 2317315"/>
              <a:gd name="connsiteY33" fmla="*/ 137859 h 162911"/>
              <a:gd name="connsiteX34" fmla="*/ 1716065 w 2317315"/>
              <a:gd name="connsiteY34" fmla="*/ 100281 h 162911"/>
              <a:gd name="connsiteX35" fmla="*/ 1753644 w 2317315"/>
              <a:gd name="connsiteY35" fmla="*/ 62703 h 162911"/>
              <a:gd name="connsiteX36" fmla="*/ 1841326 w 2317315"/>
              <a:gd name="connsiteY36" fmla="*/ 56082 h 162911"/>
              <a:gd name="connsiteX37" fmla="*/ 1891430 w 2317315"/>
              <a:gd name="connsiteY37" fmla="*/ 37651 h 162911"/>
              <a:gd name="connsiteX38" fmla="*/ 2004164 w 2317315"/>
              <a:gd name="connsiteY38" fmla="*/ 100281 h 162911"/>
              <a:gd name="connsiteX39" fmla="*/ 2079320 w 2317315"/>
              <a:gd name="connsiteY39" fmla="*/ 37651 h 162911"/>
              <a:gd name="connsiteX40" fmla="*/ 2116898 w 2317315"/>
              <a:gd name="connsiteY40" fmla="*/ 62703 h 162911"/>
              <a:gd name="connsiteX41" fmla="*/ 2204581 w 2317315"/>
              <a:gd name="connsiteY41" fmla="*/ 50177 h 162911"/>
              <a:gd name="connsiteX42" fmla="*/ 2229633 w 2317315"/>
              <a:gd name="connsiteY42" fmla="*/ 87755 h 162911"/>
              <a:gd name="connsiteX43" fmla="*/ 2317315 w 2317315"/>
              <a:gd name="connsiteY43" fmla="*/ 125333 h 162911"/>
              <a:gd name="connsiteX0" fmla="*/ 0 w 2317315"/>
              <a:gd name="connsiteY0" fmla="*/ 112807 h 162911"/>
              <a:gd name="connsiteX1" fmla="*/ 62630 w 2317315"/>
              <a:gd name="connsiteY1" fmla="*/ 125333 h 162911"/>
              <a:gd name="connsiteX2" fmla="*/ 137786 w 2317315"/>
              <a:gd name="connsiteY2" fmla="*/ 150385 h 162911"/>
              <a:gd name="connsiteX3" fmla="*/ 175364 w 2317315"/>
              <a:gd name="connsiteY3" fmla="*/ 125333 h 162911"/>
              <a:gd name="connsiteX4" fmla="*/ 200416 w 2317315"/>
              <a:gd name="connsiteY4" fmla="*/ 87755 h 162911"/>
              <a:gd name="connsiteX5" fmla="*/ 237994 w 2317315"/>
              <a:gd name="connsiteY5" fmla="*/ 75229 h 162911"/>
              <a:gd name="connsiteX6" fmla="*/ 300624 w 2317315"/>
              <a:gd name="connsiteY6" fmla="*/ 87755 h 162911"/>
              <a:gd name="connsiteX7" fmla="*/ 325676 w 2317315"/>
              <a:gd name="connsiteY7" fmla="*/ 125333 h 162911"/>
              <a:gd name="connsiteX8" fmla="*/ 363254 w 2317315"/>
              <a:gd name="connsiteY8" fmla="*/ 137859 h 162911"/>
              <a:gd name="connsiteX9" fmla="*/ 400833 w 2317315"/>
              <a:gd name="connsiteY9" fmla="*/ 125333 h 162911"/>
              <a:gd name="connsiteX10" fmla="*/ 475989 w 2317315"/>
              <a:gd name="connsiteY10" fmla="*/ 112807 h 162911"/>
              <a:gd name="connsiteX11" fmla="*/ 513567 w 2317315"/>
              <a:gd name="connsiteY11" fmla="*/ 137859 h 162911"/>
              <a:gd name="connsiteX12" fmla="*/ 588723 w 2317315"/>
              <a:gd name="connsiteY12" fmla="*/ 162911 h 162911"/>
              <a:gd name="connsiteX13" fmla="*/ 676405 w 2317315"/>
              <a:gd name="connsiteY13" fmla="*/ 62703 h 162911"/>
              <a:gd name="connsiteX14" fmla="*/ 688931 w 2317315"/>
              <a:gd name="connsiteY14" fmla="*/ 25125 h 162911"/>
              <a:gd name="connsiteX15" fmla="*/ 726509 w 2317315"/>
              <a:gd name="connsiteY15" fmla="*/ 12599 h 162911"/>
              <a:gd name="connsiteX16" fmla="*/ 801665 w 2317315"/>
              <a:gd name="connsiteY16" fmla="*/ 62703 h 162911"/>
              <a:gd name="connsiteX17" fmla="*/ 839244 w 2317315"/>
              <a:gd name="connsiteY17" fmla="*/ 87755 h 162911"/>
              <a:gd name="connsiteX18" fmla="*/ 914400 w 2317315"/>
              <a:gd name="connsiteY18" fmla="*/ 137859 h 162911"/>
              <a:gd name="connsiteX19" fmla="*/ 939452 w 2317315"/>
              <a:gd name="connsiteY19" fmla="*/ 62703 h 162911"/>
              <a:gd name="connsiteX20" fmla="*/ 951978 w 2317315"/>
              <a:gd name="connsiteY20" fmla="*/ 73 h 162911"/>
              <a:gd name="connsiteX21" fmla="*/ 1073451 w 2317315"/>
              <a:gd name="connsiteY21" fmla="*/ 75229 h 162911"/>
              <a:gd name="connsiteX22" fmla="*/ 1290181 w 2317315"/>
              <a:gd name="connsiteY22" fmla="*/ 37651 h 162911"/>
              <a:gd name="connsiteX23" fmla="*/ 1302707 w 2317315"/>
              <a:gd name="connsiteY23" fmla="*/ 75229 h 162911"/>
              <a:gd name="connsiteX24" fmla="*/ 1315233 w 2317315"/>
              <a:gd name="connsiteY24" fmla="*/ 112807 h 162911"/>
              <a:gd name="connsiteX25" fmla="*/ 1352811 w 2317315"/>
              <a:gd name="connsiteY25" fmla="*/ 87755 h 162911"/>
              <a:gd name="connsiteX26" fmla="*/ 1365337 w 2317315"/>
              <a:gd name="connsiteY26" fmla="*/ 50177 h 162911"/>
              <a:gd name="connsiteX27" fmla="*/ 1427967 w 2317315"/>
              <a:gd name="connsiteY27" fmla="*/ 25125 h 162911"/>
              <a:gd name="connsiteX28" fmla="*/ 1490597 w 2317315"/>
              <a:gd name="connsiteY28" fmla="*/ 100281 h 162911"/>
              <a:gd name="connsiteX29" fmla="*/ 1528175 w 2317315"/>
              <a:gd name="connsiteY29" fmla="*/ 125333 h 162911"/>
              <a:gd name="connsiteX30" fmla="*/ 1578279 w 2317315"/>
              <a:gd name="connsiteY30" fmla="*/ 112807 h 162911"/>
              <a:gd name="connsiteX31" fmla="*/ 1640909 w 2317315"/>
              <a:gd name="connsiteY31" fmla="*/ 87755 h 162911"/>
              <a:gd name="connsiteX32" fmla="*/ 1703539 w 2317315"/>
              <a:gd name="connsiteY32" fmla="*/ 137859 h 162911"/>
              <a:gd name="connsiteX33" fmla="*/ 1716065 w 2317315"/>
              <a:gd name="connsiteY33" fmla="*/ 100281 h 162911"/>
              <a:gd name="connsiteX34" fmla="*/ 1753644 w 2317315"/>
              <a:gd name="connsiteY34" fmla="*/ 62703 h 162911"/>
              <a:gd name="connsiteX35" fmla="*/ 1841326 w 2317315"/>
              <a:gd name="connsiteY35" fmla="*/ 56082 h 162911"/>
              <a:gd name="connsiteX36" fmla="*/ 1891430 w 2317315"/>
              <a:gd name="connsiteY36" fmla="*/ 37651 h 162911"/>
              <a:gd name="connsiteX37" fmla="*/ 2004164 w 2317315"/>
              <a:gd name="connsiteY37" fmla="*/ 100281 h 162911"/>
              <a:gd name="connsiteX38" fmla="*/ 2079320 w 2317315"/>
              <a:gd name="connsiteY38" fmla="*/ 37651 h 162911"/>
              <a:gd name="connsiteX39" fmla="*/ 2116898 w 2317315"/>
              <a:gd name="connsiteY39" fmla="*/ 62703 h 162911"/>
              <a:gd name="connsiteX40" fmla="*/ 2204581 w 2317315"/>
              <a:gd name="connsiteY40" fmla="*/ 50177 h 162911"/>
              <a:gd name="connsiteX41" fmla="*/ 2229633 w 2317315"/>
              <a:gd name="connsiteY41" fmla="*/ 87755 h 162911"/>
              <a:gd name="connsiteX42" fmla="*/ 2317315 w 2317315"/>
              <a:gd name="connsiteY42" fmla="*/ 125333 h 162911"/>
              <a:gd name="connsiteX0" fmla="*/ 0 w 2317315"/>
              <a:gd name="connsiteY0" fmla="*/ 112807 h 162911"/>
              <a:gd name="connsiteX1" fmla="*/ 62630 w 2317315"/>
              <a:gd name="connsiteY1" fmla="*/ 125333 h 162911"/>
              <a:gd name="connsiteX2" fmla="*/ 137786 w 2317315"/>
              <a:gd name="connsiteY2" fmla="*/ 150385 h 162911"/>
              <a:gd name="connsiteX3" fmla="*/ 175364 w 2317315"/>
              <a:gd name="connsiteY3" fmla="*/ 125333 h 162911"/>
              <a:gd name="connsiteX4" fmla="*/ 200416 w 2317315"/>
              <a:gd name="connsiteY4" fmla="*/ 87755 h 162911"/>
              <a:gd name="connsiteX5" fmla="*/ 237994 w 2317315"/>
              <a:gd name="connsiteY5" fmla="*/ 75229 h 162911"/>
              <a:gd name="connsiteX6" fmla="*/ 300624 w 2317315"/>
              <a:gd name="connsiteY6" fmla="*/ 87755 h 162911"/>
              <a:gd name="connsiteX7" fmla="*/ 325676 w 2317315"/>
              <a:gd name="connsiteY7" fmla="*/ 125333 h 162911"/>
              <a:gd name="connsiteX8" fmla="*/ 363254 w 2317315"/>
              <a:gd name="connsiteY8" fmla="*/ 137859 h 162911"/>
              <a:gd name="connsiteX9" fmla="*/ 400833 w 2317315"/>
              <a:gd name="connsiteY9" fmla="*/ 125333 h 162911"/>
              <a:gd name="connsiteX10" fmla="*/ 475989 w 2317315"/>
              <a:gd name="connsiteY10" fmla="*/ 112807 h 162911"/>
              <a:gd name="connsiteX11" fmla="*/ 513567 w 2317315"/>
              <a:gd name="connsiteY11" fmla="*/ 137859 h 162911"/>
              <a:gd name="connsiteX12" fmla="*/ 588723 w 2317315"/>
              <a:gd name="connsiteY12" fmla="*/ 162911 h 162911"/>
              <a:gd name="connsiteX13" fmla="*/ 676405 w 2317315"/>
              <a:gd name="connsiteY13" fmla="*/ 62703 h 162911"/>
              <a:gd name="connsiteX14" fmla="*/ 688931 w 2317315"/>
              <a:gd name="connsiteY14" fmla="*/ 25125 h 162911"/>
              <a:gd name="connsiteX15" fmla="*/ 726509 w 2317315"/>
              <a:gd name="connsiteY15" fmla="*/ 12599 h 162911"/>
              <a:gd name="connsiteX16" fmla="*/ 801665 w 2317315"/>
              <a:gd name="connsiteY16" fmla="*/ 62703 h 162911"/>
              <a:gd name="connsiteX17" fmla="*/ 839244 w 2317315"/>
              <a:gd name="connsiteY17" fmla="*/ 87755 h 162911"/>
              <a:gd name="connsiteX18" fmla="*/ 914400 w 2317315"/>
              <a:gd name="connsiteY18" fmla="*/ 137859 h 162911"/>
              <a:gd name="connsiteX19" fmla="*/ 939452 w 2317315"/>
              <a:gd name="connsiteY19" fmla="*/ 62703 h 162911"/>
              <a:gd name="connsiteX20" fmla="*/ 951978 w 2317315"/>
              <a:gd name="connsiteY20" fmla="*/ 73 h 162911"/>
              <a:gd name="connsiteX21" fmla="*/ 1073451 w 2317315"/>
              <a:gd name="connsiteY21" fmla="*/ 75229 h 162911"/>
              <a:gd name="connsiteX22" fmla="*/ 1290181 w 2317315"/>
              <a:gd name="connsiteY22" fmla="*/ 37651 h 162911"/>
              <a:gd name="connsiteX23" fmla="*/ 1302707 w 2317315"/>
              <a:gd name="connsiteY23" fmla="*/ 75229 h 162911"/>
              <a:gd name="connsiteX24" fmla="*/ 1315233 w 2317315"/>
              <a:gd name="connsiteY24" fmla="*/ 112807 h 162911"/>
              <a:gd name="connsiteX25" fmla="*/ 1352811 w 2317315"/>
              <a:gd name="connsiteY25" fmla="*/ 87755 h 162911"/>
              <a:gd name="connsiteX26" fmla="*/ 1365337 w 2317315"/>
              <a:gd name="connsiteY26" fmla="*/ 50177 h 162911"/>
              <a:gd name="connsiteX27" fmla="*/ 1427967 w 2317315"/>
              <a:gd name="connsiteY27" fmla="*/ 25125 h 162911"/>
              <a:gd name="connsiteX28" fmla="*/ 1490597 w 2317315"/>
              <a:gd name="connsiteY28" fmla="*/ 100281 h 162911"/>
              <a:gd name="connsiteX29" fmla="*/ 1521344 w 2317315"/>
              <a:gd name="connsiteY29" fmla="*/ 144383 h 162911"/>
              <a:gd name="connsiteX30" fmla="*/ 1578279 w 2317315"/>
              <a:gd name="connsiteY30" fmla="*/ 112807 h 162911"/>
              <a:gd name="connsiteX31" fmla="*/ 1640909 w 2317315"/>
              <a:gd name="connsiteY31" fmla="*/ 87755 h 162911"/>
              <a:gd name="connsiteX32" fmla="*/ 1703539 w 2317315"/>
              <a:gd name="connsiteY32" fmla="*/ 137859 h 162911"/>
              <a:gd name="connsiteX33" fmla="*/ 1716065 w 2317315"/>
              <a:gd name="connsiteY33" fmla="*/ 100281 h 162911"/>
              <a:gd name="connsiteX34" fmla="*/ 1753644 w 2317315"/>
              <a:gd name="connsiteY34" fmla="*/ 62703 h 162911"/>
              <a:gd name="connsiteX35" fmla="*/ 1841326 w 2317315"/>
              <a:gd name="connsiteY35" fmla="*/ 56082 h 162911"/>
              <a:gd name="connsiteX36" fmla="*/ 1891430 w 2317315"/>
              <a:gd name="connsiteY36" fmla="*/ 37651 h 162911"/>
              <a:gd name="connsiteX37" fmla="*/ 2004164 w 2317315"/>
              <a:gd name="connsiteY37" fmla="*/ 100281 h 162911"/>
              <a:gd name="connsiteX38" fmla="*/ 2079320 w 2317315"/>
              <a:gd name="connsiteY38" fmla="*/ 37651 h 162911"/>
              <a:gd name="connsiteX39" fmla="*/ 2116898 w 2317315"/>
              <a:gd name="connsiteY39" fmla="*/ 62703 h 162911"/>
              <a:gd name="connsiteX40" fmla="*/ 2204581 w 2317315"/>
              <a:gd name="connsiteY40" fmla="*/ 50177 h 162911"/>
              <a:gd name="connsiteX41" fmla="*/ 2229633 w 2317315"/>
              <a:gd name="connsiteY41" fmla="*/ 87755 h 162911"/>
              <a:gd name="connsiteX42" fmla="*/ 2317315 w 2317315"/>
              <a:gd name="connsiteY42" fmla="*/ 125333 h 162911"/>
              <a:gd name="connsiteX0" fmla="*/ 0 w 2317315"/>
              <a:gd name="connsiteY0" fmla="*/ 112807 h 162911"/>
              <a:gd name="connsiteX1" fmla="*/ 62630 w 2317315"/>
              <a:gd name="connsiteY1" fmla="*/ 125333 h 162911"/>
              <a:gd name="connsiteX2" fmla="*/ 137786 w 2317315"/>
              <a:gd name="connsiteY2" fmla="*/ 150385 h 162911"/>
              <a:gd name="connsiteX3" fmla="*/ 175364 w 2317315"/>
              <a:gd name="connsiteY3" fmla="*/ 125333 h 162911"/>
              <a:gd name="connsiteX4" fmla="*/ 200416 w 2317315"/>
              <a:gd name="connsiteY4" fmla="*/ 87755 h 162911"/>
              <a:gd name="connsiteX5" fmla="*/ 237994 w 2317315"/>
              <a:gd name="connsiteY5" fmla="*/ 75229 h 162911"/>
              <a:gd name="connsiteX6" fmla="*/ 300624 w 2317315"/>
              <a:gd name="connsiteY6" fmla="*/ 87755 h 162911"/>
              <a:gd name="connsiteX7" fmla="*/ 325676 w 2317315"/>
              <a:gd name="connsiteY7" fmla="*/ 125333 h 162911"/>
              <a:gd name="connsiteX8" fmla="*/ 363254 w 2317315"/>
              <a:gd name="connsiteY8" fmla="*/ 137859 h 162911"/>
              <a:gd name="connsiteX9" fmla="*/ 400833 w 2317315"/>
              <a:gd name="connsiteY9" fmla="*/ 125333 h 162911"/>
              <a:gd name="connsiteX10" fmla="*/ 475989 w 2317315"/>
              <a:gd name="connsiteY10" fmla="*/ 112807 h 162911"/>
              <a:gd name="connsiteX11" fmla="*/ 513567 w 2317315"/>
              <a:gd name="connsiteY11" fmla="*/ 137859 h 162911"/>
              <a:gd name="connsiteX12" fmla="*/ 588723 w 2317315"/>
              <a:gd name="connsiteY12" fmla="*/ 162911 h 162911"/>
              <a:gd name="connsiteX13" fmla="*/ 676405 w 2317315"/>
              <a:gd name="connsiteY13" fmla="*/ 62703 h 162911"/>
              <a:gd name="connsiteX14" fmla="*/ 688931 w 2317315"/>
              <a:gd name="connsiteY14" fmla="*/ 25125 h 162911"/>
              <a:gd name="connsiteX15" fmla="*/ 726509 w 2317315"/>
              <a:gd name="connsiteY15" fmla="*/ 12599 h 162911"/>
              <a:gd name="connsiteX16" fmla="*/ 801665 w 2317315"/>
              <a:gd name="connsiteY16" fmla="*/ 62703 h 162911"/>
              <a:gd name="connsiteX17" fmla="*/ 839244 w 2317315"/>
              <a:gd name="connsiteY17" fmla="*/ 87755 h 162911"/>
              <a:gd name="connsiteX18" fmla="*/ 914400 w 2317315"/>
              <a:gd name="connsiteY18" fmla="*/ 137859 h 162911"/>
              <a:gd name="connsiteX19" fmla="*/ 939452 w 2317315"/>
              <a:gd name="connsiteY19" fmla="*/ 62703 h 162911"/>
              <a:gd name="connsiteX20" fmla="*/ 951978 w 2317315"/>
              <a:gd name="connsiteY20" fmla="*/ 73 h 162911"/>
              <a:gd name="connsiteX21" fmla="*/ 1073451 w 2317315"/>
              <a:gd name="connsiteY21" fmla="*/ 75229 h 162911"/>
              <a:gd name="connsiteX22" fmla="*/ 1290181 w 2317315"/>
              <a:gd name="connsiteY22" fmla="*/ 37651 h 162911"/>
              <a:gd name="connsiteX23" fmla="*/ 1302707 w 2317315"/>
              <a:gd name="connsiteY23" fmla="*/ 75229 h 162911"/>
              <a:gd name="connsiteX24" fmla="*/ 1315233 w 2317315"/>
              <a:gd name="connsiteY24" fmla="*/ 112807 h 162911"/>
              <a:gd name="connsiteX25" fmla="*/ 1352811 w 2317315"/>
              <a:gd name="connsiteY25" fmla="*/ 87755 h 162911"/>
              <a:gd name="connsiteX26" fmla="*/ 1365337 w 2317315"/>
              <a:gd name="connsiteY26" fmla="*/ 50177 h 162911"/>
              <a:gd name="connsiteX27" fmla="*/ 1427967 w 2317315"/>
              <a:gd name="connsiteY27" fmla="*/ 25125 h 162911"/>
              <a:gd name="connsiteX28" fmla="*/ 1521344 w 2317315"/>
              <a:gd name="connsiteY28" fmla="*/ 144383 h 162911"/>
              <a:gd name="connsiteX29" fmla="*/ 1578279 w 2317315"/>
              <a:gd name="connsiteY29" fmla="*/ 112807 h 162911"/>
              <a:gd name="connsiteX30" fmla="*/ 1640909 w 2317315"/>
              <a:gd name="connsiteY30" fmla="*/ 87755 h 162911"/>
              <a:gd name="connsiteX31" fmla="*/ 1703539 w 2317315"/>
              <a:gd name="connsiteY31" fmla="*/ 137859 h 162911"/>
              <a:gd name="connsiteX32" fmla="*/ 1716065 w 2317315"/>
              <a:gd name="connsiteY32" fmla="*/ 100281 h 162911"/>
              <a:gd name="connsiteX33" fmla="*/ 1753644 w 2317315"/>
              <a:gd name="connsiteY33" fmla="*/ 62703 h 162911"/>
              <a:gd name="connsiteX34" fmla="*/ 1841326 w 2317315"/>
              <a:gd name="connsiteY34" fmla="*/ 56082 h 162911"/>
              <a:gd name="connsiteX35" fmla="*/ 1891430 w 2317315"/>
              <a:gd name="connsiteY35" fmla="*/ 37651 h 162911"/>
              <a:gd name="connsiteX36" fmla="*/ 2004164 w 2317315"/>
              <a:gd name="connsiteY36" fmla="*/ 100281 h 162911"/>
              <a:gd name="connsiteX37" fmla="*/ 2079320 w 2317315"/>
              <a:gd name="connsiteY37" fmla="*/ 37651 h 162911"/>
              <a:gd name="connsiteX38" fmla="*/ 2116898 w 2317315"/>
              <a:gd name="connsiteY38" fmla="*/ 62703 h 162911"/>
              <a:gd name="connsiteX39" fmla="*/ 2204581 w 2317315"/>
              <a:gd name="connsiteY39" fmla="*/ 50177 h 162911"/>
              <a:gd name="connsiteX40" fmla="*/ 2229633 w 2317315"/>
              <a:gd name="connsiteY40" fmla="*/ 87755 h 162911"/>
              <a:gd name="connsiteX41" fmla="*/ 2317315 w 2317315"/>
              <a:gd name="connsiteY41" fmla="*/ 125333 h 162911"/>
              <a:gd name="connsiteX0" fmla="*/ 0 w 2317315"/>
              <a:gd name="connsiteY0" fmla="*/ 112807 h 162911"/>
              <a:gd name="connsiteX1" fmla="*/ 62630 w 2317315"/>
              <a:gd name="connsiteY1" fmla="*/ 125333 h 162911"/>
              <a:gd name="connsiteX2" fmla="*/ 137786 w 2317315"/>
              <a:gd name="connsiteY2" fmla="*/ 150385 h 162911"/>
              <a:gd name="connsiteX3" fmla="*/ 175364 w 2317315"/>
              <a:gd name="connsiteY3" fmla="*/ 125333 h 162911"/>
              <a:gd name="connsiteX4" fmla="*/ 200416 w 2317315"/>
              <a:gd name="connsiteY4" fmla="*/ 87755 h 162911"/>
              <a:gd name="connsiteX5" fmla="*/ 237994 w 2317315"/>
              <a:gd name="connsiteY5" fmla="*/ 75229 h 162911"/>
              <a:gd name="connsiteX6" fmla="*/ 300624 w 2317315"/>
              <a:gd name="connsiteY6" fmla="*/ 87755 h 162911"/>
              <a:gd name="connsiteX7" fmla="*/ 325676 w 2317315"/>
              <a:gd name="connsiteY7" fmla="*/ 125333 h 162911"/>
              <a:gd name="connsiteX8" fmla="*/ 363254 w 2317315"/>
              <a:gd name="connsiteY8" fmla="*/ 137859 h 162911"/>
              <a:gd name="connsiteX9" fmla="*/ 400833 w 2317315"/>
              <a:gd name="connsiteY9" fmla="*/ 125333 h 162911"/>
              <a:gd name="connsiteX10" fmla="*/ 475989 w 2317315"/>
              <a:gd name="connsiteY10" fmla="*/ 112807 h 162911"/>
              <a:gd name="connsiteX11" fmla="*/ 513567 w 2317315"/>
              <a:gd name="connsiteY11" fmla="*/ 137859 h 162911"/>
              <a:gd name="connsiteX12" fmla="*/ 588723 w 2317315"/>
              <a:gd name="connsiteY12" fmla="*/ 162911 h 162911"/>
              <a:gd name="connsiteX13" fmla="*/ 676405 w 2317315"/>
              <a:gd name="connsiteY13" fmla="*/ 62703 h 162911"/>
              <a:gd name="connsiteX14" fmla="*/ 726509 w 2317315"/>
              <a:gd name="connsiteY14" fmla="*/ 12599 h 162911"/>
              <a:gd name="connsiteX15" fmla="*/ 801665 w 2317315"/>
              <a:gd name="connsiteY15" fmla="*/ 62703 h 162911"/>
              <a:gd name="connsiteX16" fmla="*/ 839244 w 2317315"/>
              <a:gd name="connsiteY16" fmla="*/ 87755 h 162911"/>
              <a:gd name="connsiteX17" fmla="*/ 914400 w 2317315"/>
              <a:gd name="connsiteY17" fmla="*/ 137859 h 162911"/>
              <a:gd name="connsiteX18" fmla="*/ 939452 w 2317315"/>
              <a:gd name="connsiteY18" fmla="*/ 62703 h 162911"/>
              <a:gd name="connsiteX19" fmla="*/ 951978 w 2317315"/>
              <a:gd name="connsiteY19" fmla="*/ 73 h 162911"/>
              <a:gd name="connsiteX20" fmla="*/ 1073451 w 2317315"/>
              <a:gd name="connsiteY20" fmla="*/ 75229 h 162911"/>
              <a:gd name="connsiteX21" fmla="*/ 1290181 w 2317315"/>
              <a:gd name="connsiteY21" fmla="*/ 37651 h 162911"/>
              <a:gd name="connsiteX22" fmla="*/ 1302707 w 2317315"/>
              <a:gd name="connsiteY22" fmla="*/ 75229 h 162911"/>
              <a:gd name="connsiteX23" fmla="*/ 1315233 w 2317315"/>
              <a:gd name="connsiteY23" fmla="*/ 112807 h 162911"/>
              <a:gd name="connsiteX24" fmla="*/ 1352811 w 2317315"/>
              <a:gd name="connsiteY24" fmla="*/ 87755 h 162911"/>
              <a:gd name="connsiteX25" fmla="*/ 1365337 w 2317315"/>
              <a:gd name="connsiteY25" fmla="*/ 50177 h 162911"/>
              <a:gd name="connsiteX26" fmla="*/ 1427967 w 2317315"/>
              <a:gd name="connsiteY26" fmla="*/ 25125 h 162911"/>
              <a:gd name="connsiteX27" fmla="*/ 1521344 w 2317315"/>
              <a:gd name="connsiteY27" fmla="*/ 144383 h 162911"/>
              <a:gd name="connsiteX28" fmla="*/ 1578279 w 2317315"/>
              <a:gd name="connsiteY28" fmla="*/ 112807 h 162911"/>
              <a:gd name="connsiteX29" fmla="*/ 1640909 w 2317315"/>
              <a:gd name="connsiteY29" fmla="*/ 87755 h 162911"/>
              <a:gd name="connsiteX30" fmla="*/ 1703539 w 2317315"/>
              <a:gd name="connsiteY30" fmla="*/ 137859 h 162911"/>
              <a:gd name="connsiteX31" fmla="*/ 1716065 w 2317315"/>
              <a:gd name="connsiteY31" fmla="*/ 100281 h 162911"/>
              <a:gd name="connsiteX32" fmla="*/ 1753644 w 2317315"/>
              <a:gd name="connsiteY32" fmla="*/ 62703 h 162911"/>
              <a:gd name="connsiteX33" fmla="*/ 1841326 w 2317315"/>
              <a:gd name="connsiteY33" fmla="*/ 56082 h 162911"/>
              <a:gd name="connsiteX34" fmla="*/ 1891430 w 2317315"/>
              <a:gd name="connsiteY34" fmla="*/ 37651 h 162911"/>
              <a:gd name="connsiteX35" fmla="*/ 2004164 w 2317315"/>
              <a:gd name="connsiteY35" fmla="*/ 100281 h 162911"/>
              <a:gd name="connsiteX36" fmla="*/ 2079320 w 2317315"/>
              <a:gd name="connsiteY36" fmla="*/ 37651 h 162911"/>
              <a:gd name="connsiteX37" fmla="*/ 2116898 w 2317315"/>
              <a:gd name="connsiteY37" fmla="*/ 62703 h 162911"/>
              <a:gd name="connsiteX38" fmla="*/ 2204581 w 2317315"/>
              <a:gd name="connsiteY38" fmla="*/ 50177 h 162911"/>
              <a:gd name="connsiteX39" fmla="*/ 2229633 w 2317315"/>
              <a:gd name="connsiteY39" fmla="*/ 87755 h 162911"/>
              <a:gd name="connsiteX40" fmla="*/ 2317315 w 2317315"/>
              <a:gd name="connsiteY40" fmla="*/ 125333 h 162911"/>
              <a:gd name="connsiteX0" fmla="*/ 0 w 2317315"/>
              <a:gd name="connsiteY0" fmla="*/ 112807 h 162911"/>
              <a:gd name="connsiteX1" fmla="*/ 62630 w 2317315"/>
              <a:gd name="connsiteY1" fmla="*/ 125333 h 162911"/>
              <a:gd name="connsiteX2" fmla="*/ 137786 w 2317315"/>
              <a:gd name="connsiteY2" fmla="*/ 150385 h 162911"/>
              <a:gd name="connsiteX3" fmla="*/ 175364 w 2317315"/>
              <a:gd name="connsiteY3" fmla="*/ 125333 h 162911"/>
              <a:gd name="connsiteX4" fmla="*/ 200416 w 2317315"/>
              <a:gd name="connsiteY4" fmla="*/ 87755 h 162911"/>
              <a:gd name="connsiteX5" fmla="*/ 237994 w 2317315"/>
              <a:gd name="connsiteY5" fmla="*/ 75229 h 162911"/>
              <a:gd name="connsiteX6" fmla="*/ 300624 w 2317315"/>
              <a:gd name="connsiteY6" fmla="*/ 87755 h 162911"/>
              <a:gd name="connsiteX7" fmla="*/ 325676 w 2317315"/>
              <a:gd name="connsiteY7" fmla="*/ 125333 h 162911"/>
              <a:gd name="connsiteX8" fmla="*/ 363254 w 2317315"/>
              <a:gd name="connsiteY8" fmla="*/ 137859 h 162911"/>
              <a:gd name="connsiteX9" fmla="*/ 400833 w 2317315"/>
              <a:gd name="connsiteY9" fmla="*/ 125333 h 162911"/>
              <a:gd name="connsiteX10" fmla="*/ 475989 w 2317315"/>
              <a:gd name="connsiteY10" fmla="*/ 112807 h 162911"/>
              <a:gd name="connsiteX11" fmla="*/ 513567 w 2317315"/>
              <a:gd name="connsiteY11" fmla="*/ 137859 h 162911"/>
              <a:gd name="connsiteX12" fmla="*/ 588723 w 2317315"/>
              <a:gd name="connsiteY12" fmla="*/ 162911 h 162911"/>
              <a:gd name="connsiteX13" fmla="*/ 676405 w 2317315"/>
              <a:gd name="connsiteY13" fmla="*/ 62703 h 162911"/>
              <a:gd name="connsiteX14" fmla="*/ 801665 w 2317315"/>
              <a:gd name="connsiteY14" fmla="*/ 62703 h 162911"/>
              <a:gd name="connsiteX15" fmla="*/ 839244 w 2317315"/>
              <a:gd name="connsiteY15" fmla="*/ 87755 h 162911"/>
              <a:gd name="connsiteX16" fmla="*/ 914400 w 2317315"/>
              <a:gd name="connsiteY16" fmla="*/ 137859 h 162911"/>
              <a:gd name="connsiteX17" fmla="*/ 939452 w 2317315"/>
              <a:gd name="connsiteY17" fmla="*/ 62703 h 162911"/>
              <a:gd name="connsiteX18" fmla="*/ 951978 w 2317315"/>
              <a:gd name="connsiteY18" fmla="*/ 73 h 162911"/>
              <a:gd name="connsiteX19" fmla="*/ 1073451 w 2317315"/>
              <a:gd name="connsiteY19" fmla="*/ 75229 h 162911"/>
              <a:gd name="connsiteX20" fmla="*/ 1290181 w 2317315"/>
              <a:gd name="connsiteY20" fmla="*/ 37651 h 162911"/>
              <a:gd name="connsiteX21" fmla="*/ 1302707 w 2317315"/>
              <a:gd name="connsiteY21" fmla="*/ 75229 h 162911"/>
              <a:gd name="connsiteX22" fmla="*/ 1315233 w 2317315"/>
              <a:gd name="connsiteY22" fmla="*/ 112807 h 162911"/>
              <a:gd name="connsiteX23" fmla="*/ 1352811 w 2317315"/>
              <a:gd name="connsiteY23" fmla="*/ 87755 h 162911"/>
              <a:gd name="connsiteX24" fmla="*/ 1365337 w 2317315"/>
              <a:gd name="connsiteY24" fmla="*/ 50177 h 162911"/>
              <a:gd name="connsiteX25" fmla="*/ 1427967 w 2317315"/>
              <a:gd name="connsiteY25" fmla="*/ 25125 h 162911"/>
              <a:gd name="connsiteX26" fmla="*/ 1521344 w 2317315"/>
              <a:gd name="connsiteY26" fmla="*/ 144383 h 162911"/>
              <a:gd name="connsiteX27" fmla="*/ 1578279 w 2317315"/>
              <a:gd name="connsiteY27" fmla="*/ 112807 h 162911"/>
              <a:gd name="connsiteX28" fmla="*/ 1640909 w 2317315"/>
              <a:gd name="connsiteY28" fmla="*/ 87755 h 162911"/>
              <a:gd name="connsiteX29" fmla="*/ 1703539 w 2317315"/>
              <a:gd name="connsiteY29" fmla="*/ 137859 h 162911"/>
              <a:gd name="connsiteX30" fmla="*/ 1716065 w 2317315"/>
              <a:gd name="connsiteY30" fmla="*/ 100281 h 162911"/>
              <a:gd name="connsiteX31" fmla="*/ 1753644 w 2317315"/>
              <a:gd name="connsiteY31" fmla="*/ 62703 h 162911"/>
              <a:gd name="connsiteX32" fmla="*/ 1841326 w 2317315"/>
              <a:gd name="connsiteY32" fmla="*/ 56082 h 162911"/>
              <a:gd name="connsiteX33" fmla="*/ 1891430 w 2317315"/>
              <a:gd name="connsiteY33" fmla="*/ 37651 h 162911"/>
              <a:gd name="connsiteX34" fmla="*/ 2004164 w 2317315"/>
              <a:gd name="connsiteY34" fmla="*/ 100281 h 162911"/>
              <a:gd name="connsiteX35" fmla="*/ 2079320 w 2317315"/>
              <a:gd name="connsiteY35" fmla="*/ 37651 h 162911"/>
              <a:gd name="connsiteX36" fmla="*/ 2116898 w 2317315"/>
              <a:gd name="connsiteY36" fmla="*/ 62703 h 162911"/>
              <a:gd name="connsiteX37" fmla="*/ 2204581 w 2317315"/>
              <a:gd name="connsiteY37" fmla="*/ 50177 h 162911"/>
              <a:gd name="connsiteX38" fmla="*/ 2229633 w 2317315"/>
              <a:gd name="connsiteY38" fmla="*/ 87755 h 162911"/>
              <a:gd name="connsiteX39" fmla="*/ 2317315 w 2317315"/>
              <a:gd name="connsiteY39" fmla="*/ 125333 h 162911"/>
              <a:gd name="connsiteX0" fmla="*/ 0 w 2317315"/>
              <a:gd name="connsiteY0" fmla="*/ 112807 h 162911"/>
              <a:gd name="connsiteX1" fmla="*/ 62630 w 2317315"/>
              <a:gd name="connsiteY1" fmla="*/ 125333 h 162911"/>
              <a:gd name="connsiteX2" fmla="*/ 137786 w 2317315"/>
              <a:gd name="connsiteY2" fmla="*/ 150385 h 162911"/>
              <a:gd name="connsiteX3" fmla="*/ 175364 w 2317315"/>
              <a:gd name="connsiteY3" fmla="*/ 125333 h 162911"/>
              <a:gd name="connsiteX4" fmla="*/ 200416 w 2317315"/>
              <a:gd name="connsiteY4" fmla="*/ 87755 h 162911"/>
              <a:gd name="connsiteX5" fmla="*/ 237994 w 2317315"/>
              <a:gd name="connsiteY5" fmla="*/ 75229 h 162911"/>
              <a:gd name="connsiteX6" fmla="*/ 300624 w 2317315"/>
              <a:gd name="connsiteY6" fmla="*/ 87755 h 162911"/>
              <a:gd name="connsiteX7" fmla="*/ 325676 w 2317315"/>
              <a:gd name="connsiteY7" fmla="*/ 125333 h 162911"/>
              <a:gd name="connsiteX8" fmla="*/ 363254 w 2317315"/>
              <a:gd name="connsiteY8" fmla="*/ 137859 h 162911"/>
              <a:gd name="connsiteX9" fmla="*/ 400833 w 2317315"/>
              <a:gd name="connsiteY9" fmla="*/ 125333 h 162911"/>
              <a:gd name="connsiteX10" fmla="*/ 479405 w 2317315"/>
              <a:gd name="connsiteY10" fmla="*/ 72326 h 162911"/>
              <a:gd name="connsiteX11" fmla="*/ 513567 w 2317315"/>
              <a:gd name="connsiteY11" fmla="*/ 137859 h 162911"/>
              <a:gd name="connsiteX12" fmla="*/ 588723 w 2317315"/>
              <a:gd name="connsiteY12" fmla="*/ 162911 h 162911"/>
              <a:gd name="connsiteX13" fmla="*/ 676405 w 2317315"/>
              <a:gd name="connsiteY13" fmla="*/ 62703 h 162911"/>
              <a:gd name="connsiteX14" fmla="*/ 801665 w 2317315"/>
              <a:gd name="connsiteY14" fmla="*/ 62703 h 162911"/>
              <a:gd name="connsiteX15" fmla="*/ 839244 w 2317315"/>
              <a:gd name="connsiteY15" fmla="*/ 87755 h 162911"/>
              <a:gd name="connsiteX16" fmla="*/ 914400 w 2317315"/>
              <a:gd name="connsiteY16" fmla="*/ 137859 h 162911"/>
              <a:gd name="connsiteX17" fmla="*/ 939452 w 2317315"/>
              <a:gd name="connsiteY17" fmla="*/ 62703 h 162911"/>
              <a:gd name="connsiteX18" fmla="*/ 951978 w 2317315"/>
              <a:gd name="connsiteY18" fmla="*/ 73 h 162911"/>
              <a:gd name="connsiteX19" fmla="*/ 1073451 w 2317315"/>
              <a:gd name="connsiteY19" fmla="*/ 75229 h 162911"/>
              <a:gd name="connsiteX20" fmla="*/ 1290181 w 2317315"/>
              <a:gd name="connsiteY20" fmla="*/ 37651 h 162911"/>
              <a:gd name="connsiteX21" fmla="*/ 1302707 w 2317315"/>
              <a:gd name="connsiteY21" fmla="*/ 75229 h 162911"/>
              <a:gd name="connsiteX22" fmla="*/ 1315233 w 2317315"/>
              <a:gd name="connsiteY22" fmla="*/ 112807 h 162911"/>
              <a:gd name="connsiteX23" fmla="*/ 1352811 w 2317315"/>
              <a:gd name="connsiteY23" fmla="*/ 87755 h 162911"/>
              <a:gd name="connsiteX24" fmla="*/ 1365337 w 2317315"/>
              <a:gd name="connsiteY24" fmla="*/ 50177 h 162911"/>
              <a:gd name="connsiteX25" fmla="*/ 1427967 w 2317315"/>
              <a:gd name="connsiteY25" fmla="*/ 25125 h 162911"/>
              <a:gd name="connsiteX26" fmla="*/ 1521344 w 2317315"/>
              <a:gd name="connsiteY26" fmla="*/ 144383 h 162911"/>
              <a:gd name="connsiteX27" fmla="*/ 1578279 w 2317315"/>
              <a:gd name="connsiteY27" fmla="*/ 112807 h 162911"/>
              <a:gd name="connsiteX28" fmla="*/ 1640909 w 2317315"/>
              <a:gd name="connsiteY28" fmla="*/ 87755 h 162911"/>
              <a:gd name="connsiteX29" fmla="*/ 1703539 w 2317315"/>
              <a:gd name="connsiteY29" fmla="*/ 137859 h 162911"/>
              <a:gd name="connsiteX30" fmla="*/ 1716065 w 2317315"/>
              <a:gd name="connsiteY30" fmla="*/ 100281 h 162911"/>
              <a:gd name="connsiteX31" fmla="*/ 1753644 w 2317315"/>
              <a:gd name="connsiteY31" fmla="*/ 62703 h 162911"/>
              <a:gd name="connsiteX32" fmla="*/ 1841326 w 2317315"/>
              <a:gd name="connsiteY32" fmla="*/ 56082 h 162911"/>
              <a:gd name="connsiteX33" fmla="*/ 1891430 w 2317315"/>
              <a:gd name="connsiteY33" fmla="*/ 37651 h 162911"/>
              <a:gd name="connsiteX34" fmla="*/ 2004164 w 2317315"/>
              <a:gd name="connsiteY34" fmla="*/ 100281 h 162911"/>
              <a:gd name="connsiteX35" fmla="*/ 2079320 w 2317315"/>
              <a:gd name="connsiteY35" fmla="*/ 37651 h 162911"/>
              <a:gd name="connsiteX36" fmla="*/ 2116898 w 2317315"/>
              <a:gd name="connsiteY36" fmla="*/ 62703 h 162911"/>
              <a:gd name="connsiteX37" fmla="*/ 2204581 w 2317315"/>
              <a:gd name="connsiteY37" fmla="*/ 50177 h 162911"/>
              <a:gd name="connsiteX38" fmla="*/ 2229633 w 2317315"/>
              <a:gd name="connsiteY38" fmla="*/ 87755 h 162911"/>
              <a:gd name="connsiteX39" fmla="*/ 2317315 w 2317315"/>
              <a:gd name="connsiteY39" fmla="*/ 125333 h 162911"/>
              <a:gd name="connsiteX0" fmla="*/ 0 w 2317315"/>
              <a:gd name="connsiteY0" fmla="*/ 112807 h 150385"/>
              <a:gd name="connsiteX1" fmla="*/ 62630 w 2317315"/>
              <a:gd name="connsiteY1" fmla="*/ 125333 h 150385"/>
              <a:gd name="connsiteX2" fmla="*/ 137786 w 2317315"/>
              <a:gd name="connsiteY2" fmla="*/ 150385 h 150385"/>
              <a:gd name="connsiteX3" fmla="*/ 175364 w 2317315"/>
              <a:gd name="connsiteY3" fmla="*/ 125333 h 150385"/>
              <a:gd name="connsiteX4" fmla="*/ 200416 w 2317315"/>
              <a:gd name="connsiteY4" fmla="*/ 87755 h 150385"/>
              <a:gd name="connsiteX5" fmla="*/ 237994 w 2317315"/>
              <a:gd name="connsiteY5" fmla="*/ 75229 h 150385"/>
              <a:gd name="connsiteX6" fmla="*/ 300624 w 2317315"/>
              <a:gd name="connsiteY6" fmla="*/ 87755 h 150385"/>
              <a:gd name="connsiteX7" fmla="*/ 325676 w 2317315"/>
              <a:gd name="connsiteY7" fmla="*/ 125333 h 150385"/>
              <a:gd name="connsiteX8" fmla="*/ 363254 w 2317315"/>
              <a:gd name="connsiteY8" fmla="*/ 137859 h 150385"/>
              <a:gd name="connsiteX9" fmla="*/ 400833 w 2317315"/>
              <a:gd name="connsiteY9" fmla="*/ 125333 h 150385"/>
              <a:gd name="connsiteX10" fmla="*/ 479405 w 2317315"/>
              <a:gd name="connsiteY10" fmla="*/ 72326 h 150385"/>
              <a:gd name="connsiteX11" fmla="*/ 513567 w 2317315"/>
              <a:gd name="connsiteY11" fmla="*/ 137859 h 150385"/>
              <a:gd name="connsiteX12" fmla="*/ 585307 w 2317315"/>
              <a:gd name="connsiteY12" fmla="*/ 117667 h 150385"/>
              <a:gd name="connsiteX13" fmla="*/ 676405 w 2317315"/>
              <a:gd name="connsiteY13" fmla="*/ 62703 h 150385"/>
              <a:gd name="connsiteX14" fmla="*/ 801665 w 2317315"/>
              <a:gd name="connsiteY14" fmla="*/ 62703 h 150385"/>
              <a:gd name="connsiteX15" fmla="*/ 839244 w 2317315"/>
              <a:gd name="connsiteY15" fmla="*/ 87755 h 150385"/>
              <a:gd name="connsiteX16" fmla="*/ 914400 w 2317315"/>
              <a:gd name="connsiteY16" fmla="*/ 137859 h 150385"/>
              <a:gd name="connsiteX17" fmla="*/ 939452 w 2317315"/>
              <a:gd name="connsiteY17" fmla="*/ 62703 h 150385"/>
              <a:gd name="connsiteX18" fmla="*/ 951978 w 2317315"/>
              <a:gd name="connsiteY18" fmla="*/ 73 h 150385"/>
              <a:gd name="connsiteX19" fmla="*/ 1073451 w 2317315"/>
              <a:gd name="connsiteY19" fmla="*/ 75229 h 150385"/>
              <a:gd name="connsiteX20" fmla="*/ 1290181 w 2317315"/>
              <a:gd name="connsiteY20" fmla="*/ 37651 h 150385"/>
              <a:gd name="connsiteX21" fmla="*/ 1302707 w 2317315"/>
              <a:gd name="connsiteY21" fmla="*/ 75229 h 150385"/>
              <a:gd name="connsiteX22" fmla="*/ 1315233 w 2317315"/>
              <a:gd name="connsiteY22" fmla="*/ 112807 h 150385"/>
              <a:gd name="connsiteX23" fmla="*/ 1352811 w 2317315"/>
              <a:gd name="connsiteY23" fmla="*/ 87755 h 150385"/>
              <a:gd name="connsiteX24" fmla="*/ 1365337 w 2317315"/>
              <a:gd name="connsiteY24" fmla="*/ 50177 h 150385"/>
              <a:gd name="connsiteX25" fmla="*/ 1427967 w 2317315"/>
              <a:gd name="connsiteY25" fmla="*/ 25125 h 150385"/>
              <a:gd name="connsiteX26" fmla="*/ 1521344 w 2317315"/>
              <a:gd name="connsiteY26" fmla="*/ 144383 h 150385"/>
              <a:gd name="connsiteX27" fmla="*/ 1578279 w 2317315"/>
              <a:gd name="connsiteY27" fmla="*/ 112807 h 150385"/>
              <a:gd name="connsiteX28" fmla="*/ 1640909 w 2317315"/>
              <a:gd name="connsiteY28" fmla="*/ 87755 h 150385"/>
              <a:gd name="connsiteX29" fmla="*/ 1703539 w 2317315"/>
              <a:gd name="connsiteY29" fmla="*/ 137859 h 150385"/>
              <a:gd name="connsiteX30" fmla="*/ 1716065 w 2317315"/>
              <a:gd name="connsiteY30" fmla="*/ 100281 h 150385"/>
              <a:gd name="connsiteX31" fmla="*/ 1753644 w 2317315"/>
              <a:gd name="connsiteY31" fmla="*/ 62703 h 150385"/>
              <a:gd name="connsiteX32" fmla="*/ 1841326 w 2317315"/>
              <a:gd name="connsiteY32" fmla="*/ 56082 h 150385"/>
              <a:gd name="connsiteX33" fmla="*/ 1891430 w 2317315"/>
              <a:gd name="connsiteY33" fmla="*/ 37651 h 150385"/>
              <a:gd name="connsiteX34" fmla="*/ 2004164 w 2317315"/>
              <a:gd name="connsiteY34" fmla="*/ 100281 h 150385"/>
              <a:gd name="connsiteX35" fmla="*/ 2079320 w 2317315"/>
              <a:gd name="connsiteY35" fmla="*/ 37651 h 150385"/>
              <a:gd name="connsiteX36" fmla="*/ 2116898 w 2317315"/>
              <a:gd name="connsiteY36" fmla="*/ 62703 h 150385"/>
              <a:gd name="connsiteX37" fmla="*/ 2204581 w 2317315"/>
              <a:gd name="connsiteY37" fmla="*/ 50177 h 150385"/>
              <a:gd name="connsiteX38" fmla="*/ 2229633 w 2317315"/>
              <a:gd name="connsiteY38" fmla="*/ 87755 h 150385"/>
              <a:gd name="connsiteX39" fmla="*/ 2317315 w 2317315"/>
              <a:gd name="connsiteY39" fmla="*/ 125333 h 150385"/>
              <a:gd name="connsiteX0" fmla="*/ 0 w 2317315"/>
              <a:gd name="connsiteY0" fmla="*/ 112807 h 150385"/>
              <a:gd name="connsiteX1" fmla="*/ 62630 w 2317315"/>
              <a:gd name="connsiteY1" fmla="*/ 125333 h 150385"/>
              <a:gd name="connsiteX2" fmla="*/ 137786 w 2317315"/>
              <a:gd name="connsiteY2" fmla="*/ 150385 h 150385"/>
              <a:gd name="connsiteX3" fmla="*/ 175364 w 2317315"/>
              <a:gd name="connsiteY3" fmla="*/ 125333 h 150385"/>
              <a:gd name="connsiteX4" fmla="*/ 200416 w 2317315"/>
              <a:gd name="connsiteY4" fmla="*/ 87755 h 150385"/>
              <a:gd name="connsiteX5" fmla="*/ 237994 w 2317315"/>
              <a:gd name="connsiteY5" fmla="*/ 75229 h 150385"/>
              <a:gd name="connsiteX6" fmla="*/ 300624 w 2317315"/>
              <a:gd name="connsiteY6" fmla="*/ 87755 h 150385"/>
              <a:gd name="connsiteX7" fmla="*/ 325676 w 2317315"/>
              <a:gd name="connsiteY7" fmla="*/ 125333 h 150385"/>
              <a:gd name="connsiteX8" fmla="*/ 363254 w 2317315"/>
              <a:gd name="connsiteY8" fmla="*/ 137859 h 150385"/>
              <a:gd name="connsiteX9" fmla="*/ 400833 w 2317315"/>
              <a:gd name="connsiteY9" fmla="*/ 125333 h 150385"/>
              <a:gd name="connsiteX10" fmla="*/ 479405 w 2317315"/>
              <a:gd name="connsiteY10" fmla="*/ 72326 h 150385"/>
              <a:gd name="connsiteX11" fmla="*/ 513567 w 2317315"/>
              <a:gd name="connsiteY11" fmla="*/ 137859 h 150385"/>
              <a:gd name="connsiteX12" fmla="*/ 585307 w 2317315"/>
              <a:gd name="connsiteY12" fmla="*/ 117667 h 150385"/>
              <a:gd name="connsiteX13" fmla="*/ 676405 w 2317315"/>
              <a:gd name="connsiteY13" fmla="*/ 62703 h 150385"/>
              <a:gd name="connsiteX14" fmla="*/ 801665 w 2317315"/>
              <a:gd name="connsiteY14" fmla="*/ 62703 h 150385"/>
              <a:gd name="connsiteX15" fmla="*/ 839244 w 2317315"/>
              <a:gd name="connsiteY15" fmla="*/ 87755 h 150385"/>
              <a:gd name="connsiteX16" fmla="*/ 914400 w 2317315"/>
              <a:gd name="connsiteY16" fmla="*/ 137859 h 150385"/>
              <a:gd name="connsiteX17" fmla="*/ 939452 w 2317315"/>
              <a:gd name="connsiteY17" fmla="*/ 62703 h 150385"/>
              <a:gd name="connsiteX18" fmla="*/ 951978 w 2317315"/>
              <a:gd name="connsiteY18" fmla="*/ 73 h 150385"/>
              <a:gd name="connsiteX19" fmla="*/ 1073451 w 2317315"/>
              <a:gd name="connsiteY19" fmla="*/ 75229 h 150385"/>
              <a:gd name="connsiteX20" fmla="*/ 1290181 w 2317315"/>
              <a:gd name="connsiteY20" fmla="*/ 37651 h 150385"/>
              <a:gd name="connsiteX21" fmla="*/ 1302707 w 2317315"/>
              <a:gd name="connsiteY21" fmla="*/ 75229 h 150385"/>
              <a:gd name="connsiteX22" fmla="*/ 1315233 w 2317315"/>
              <a:gd name="connsiteY22" fmla="*/ 112807 h 150385"/>
              <a:gd name="connsiteX23" fmla="*/ 1352811 w 2317315"/>
              <a:gd name="connsiteY23" fmla="*/ 87755 h 150385"/>
              <a:gd name="connsiteX24" fmla="*/ 1365337 w 2317315"/>
              <a:gd name="connsiteY24" fmla="*/ 50177 h 150385"/>
              <a:gd name="connsiteX25" fmla="*/ 1427967 w 2317315"/>
              <a:gd name="connsiteY25" fmla="*/ 25125 h 150385"/>
              <a:gd name="connsiteX26" fmla="*/ 1521344 w 2317315"/>
              <a:gd name="connsiteY26" fmla="*/ 144383 h 150385"/>
              <a:gd name="connsiteX27" fmla="*/ 1578279 w 2317315"/>
              <a:gd name="connsiteY27" fmla="*/ 112807 h 150385"/>
              <a:gd name="connsiteX28" fmla="*/ 1640909 w 2317315"/>
              <a:gd name="connsiteY28" fmla="*/ 87755 h 150385"/>
              <a:gd name="connsiteX29" fmla="*/ 1703539 w 2317315"/>
              <a:gd name="connsiteY29" fmla="*/ 137859 h 150385"/>
              <a:gd name="connsiteX30" fmla="*/ 1716065 w 2317315"/>
              <a:gd name="connsiteY30" fmla="*/ 100281 h 150385"/>
              <a:gd name="connsiteX31" fmla="*/ 1753644 w 2317315"/>
              <a:gd name="connsiteY31" fmla="*/ 62703 h 150385"/>
              <a:gd name="connsiteX32" fmla="*/ 1841326 w 2317315"/>
              <a:gd name="connsiteY32" fmla="*/ 56082 h 150385"/>
              <a:gd name="connsiteX33" fmla="*/ 1891430 w 2317315"/>
              <a:gd name="connsiteY33" fmla="*/ 37651 h 150385"/>
              <a:gd name="connsiteX34" fmla="*/ 2004164 w 2317315"/>
              <a:gd name="connsiteY34" fmla="*/ 100281 h 150385"/>
              <a:gd name="connsiteX35" fmla="*/ 2116898 w 2317315"/>
              <a:gd name="connsiteY35" fmla="*/ 62703 h 150385"/>
              <a:gd name="connsiteX36" fmla="*/ 2204581 w 2317315"/>
              <a:gd name="connsiteY36" fmla="*/ 50177 h 150385"/>
              <a:gd name="connsiteX37" fmla="*/ 2229633 w 2317315"/>
              <a:gd name="connsiteY37" fmla="*/ 87755 h 150385"/>
              <a:gd name="connsiteX38" fmla="*/ 2317315 w 2317315"/>
              <a:gd name="connsiteY38" fmla="*/ 125333 h 150385"/>
              <a:gd name="connsiteX0" fmla="*/ 0 w 2319858"/>
              <a:gd name="connsiteY0" fmla="*/ 112807 h 150385"/>
              <a:gd name="connsiteX1" fmla="*/ 62630 w 2319858"/>
              <a:gd name="connsiteY1" fmla="*/ 125333 h 150385"/>
              <a:gd name="connsiteX2" fmla="*/ 137786 w 2319858"/>
              <a:gd name="connsiteY2" fmla="*/ 150385 h 150385"/>
              <a:gd name="connsiteX3" fmla="*/ 175364 w 2319858"/>
              <a:gd name="connsiteY3" fmla="*/ 125333 h 150385"/>
              <a:gd name="connsiteX4" fmla="*/ 200416 w 2319858"/>
              <a:gd name="connsiteY4" fmla="*/ 87755 h 150385"/>
              <a:gd name="connsiteX5" fmla="*/ 237994 w 2319858"/>
              <a:gd name="connsiteY5" fmla="*/ 75229 h 150385"/>
              <a:gd name="connsiteX6" fmla="*/ 300624 w 2319858"/>
              <a:gd name="connsiteY6" fmla="*/ 87755 h 150385"/>
              <a:gd name="connsiteX7" fmla="*/ 325676 w 2319858"/>
              <a:gd name="connsiteY7" fmla="*/ 125333 h 150385"/>
              <a:gd name="connsiteX8" fmla="*/ 363254 w 2319858"/>
              <a:gd name="connsiteY8" fmla="*/ 137859 h 150385"/>
              <a:gd name="connsiteX9" fmla="*/ 400833 w 2319858"/>
              <a:gd name="connsiteY9" fmla="*/ 125333 h 150385"/>
              <a:gd name="connsiteX10" fmla="*/ 479405 w 2319858"/>
              <a:gd name="connsiteY10" fmla="*/ 72326 h 150385"/>
              <a:gd name="connsiteX11" fmla="*/ 513567 w 2319858"/>
              <a:gd name="connsiteY11" fmla="*/ 137859 h 150385"/>
              <a:gd name="connsiteX12" fmla="*/ 585307 w 2319858"/>
              <a:gd name="connsiteY12" fmla="*/ 117667 h 150385"/>
              <a:gd name="connsiteX13" fmla="*/ 676405 w 2319858"/>
              <a:gd name="connsiteY13" fmla="*/ 62703 h 150385"/>
              <a:gd name="connsiteX14" fmla="*/ 801665 w 2319858"/>
              <a:gd name="connsiteY14" fmla="*/ 62703 h 150385"/>
              <a:gd name="connsiteX15" fmla="*/ 839244 w 2319858"/>
              <a:gd name="connsiteY15" fmla="*/ 87755 h 150385"/>
              <a:gd name="connsiteX16" fmla="*/ 914400 w 2319858"/>
              <a:gd name="connsiteY16" fmla="*/ 137859 h 150385"/>
              <a:gd name="connsiteX17" fmla="*/ 939452 w 2319858"/>
              <a:gd name="connsiteY17" fmla="*/ 62703 h 150385"/>
              <a:gd name="connsiteX18" fmla="*/ 951978 w 2319858"/>
              <a:gd name="connsiteY18" fmla="*/ 73 h 150385"/>
              <a:gd name="connsiteX19" fmla="*/ 1073451 w 2319858"/>
              <a:gd name="connsiteY19" fmla="*/ 75229 h 150385"/>
              <a:gd name="connsiteX20" fmla="*/ 1290181 w 2319858"/>
              <a:gd name="connsiteY20" fmla="*/ 37651 h 150385"/>
              <a:gd name="connsiteX21" fmla="*/ 1302707 w 2319858"/>
              <a:gd name="connsiteY21" fmla="*/ 75229 h 150385"/>
              <a:gd name="connsiteX22" fmla="*/ 1315233 w 2319858"/>
              <a:gd name="connsiteY22" fmla="*/ 112807 h 150385"/>
              <a:gd name="connsiteX23" fmla="*/ 1352811 w 2319858"/>
              <a:gd name="connsiteY23" fmla="*/ 87755 h 150385"/>
              <a:gd name="connsiteX24" fmla="*/ 1365337 w 2319858"/>
              <a:gd name="connsiteY24" fmla="*/ 50177 h 150385"/>
              <a:gd name="connsiteX25" fmla="*/ 1427967 w 2319858"/>
              <a:gd name="connsiteY25" fmla="*/ 25125 h 150385"/>
              <a:gd name="connsiteX26" fmla="*/ 1521344 w 2319858"/>
              <a:gd name="connsiteY26" fmla="*/ 144383 h 150385"/>
              <a:gd name="connsiteX27" fmla="*/ 1578279 w 2319858"/>
              <a:gd name="connsiteY27" fmla="*/ 112807 h 150385"/>
              <a:gd name="connsiteX28" fmla="*/ 1640909 w 2319858"/>
              <a:gd name="connsiteY28" fmla="*/ 87755 h 150385"/>
              <a:gd name="connsiteX29" fmla="*/ 1703539 w 2319858"/>
              <a:gd name="connsiteY29" fmla="*/ 137859 h 150385"/>
              <a:gd name="connsiteX30" fmla="*/ 1716065 w 2319858"/>
              <a:gd name="connsiteY30" fmla="*/ 100281 h 150385"/>
              <a:gd name="connsiteX31" fmla="*/ 1753644 w 2319858"/>
              <a:gd name="connsiteY31" fmla="*/ 62703 h 150385"/>
              <a:gd name="connsiteX32" fmla="*/ 1841326 w 2319858"/>
              <a:gd name="connsiteY32" fmla="*/ 56082 h 150385"/>
              <a:gd name="connsiteX33" fmla="*/ 1891430 w 2319858"/>
              <a:gd name="connsiteY33" fmla="*/ 37651 h 150385"/>
              <a:gd name="connsiteX34" fmla="*/ 2004164 w 2319858"/>
              <a:gd name="connsiteY34" fmla="*/ 100281 h 150385"/>
              <a:gd name="connsiteX35" fmla="*/ 2116898 w 2319858"/>
              <a:gd name="connsiteY35" fmla="*/ 62703 h 150385"/>
              <a:gd name="connsiteX36" fmla="*/ 2204581 w 2319858"/>
              <a:gd name="connsiteY36" fmla="*/ 50177 h 150385"/>
              <a:gd name="connsiteX37" fmla="*/ 2260368 w 2319858"/>
              <a:gd name="connsiteY37" fmla="*/ 61562 h 150385"/>
              <a:gd name="connsiteX38" fmla="*/ 2317315 w 2319858"/>
              <a:gd name="connsiteY38" fmla="*/ 125333 h 150385"/>
              <a:gd name="connsiteX0" fmla="*/ 0 w 2354880"/>
              <a:gd name="connsiteY0" fmla="*/ 112807 h 150385"/>
              <a:gd name="connsiteX1" fmla="*/ 62630 w 2354880"/>
              <a:gd name="connsiteY1" fmla="*/ 125333 h 150385"/>
              <a:gd name="connsiteX2" fmla="*/ 137786 w 2354880"/>
              <a:gd name="connsiteY2" fmla="*/ 150385 h 150385"/>
              <a:gd name="connsiteX3" fmla="*/ 175364 w 2354880"/>
              <a:gd name="connsiteY3" fmla="*/ 125333 h 150385"/>
              <a:gd name="connsiteX4" fmla="*/ 200416 w 2354880"/>
              <a:gd name="connsiteY4" fmla="*/ 87755 h 150385"/>
              <a:gd name="connsiteX5" fmla="*/ 237994 w 2354880"/>
              <a:gd name="connsiteY5" fmla="*/ 75229 h 150385"/>
              <a:gd name="connsiteX6" fmla="*/ 300624 w 2354880"/>
              <a:gd name="connsiteY6" fmla="*/ 87755 h 150385"/>
              <a:gd name="connsiteX7" fmla="*/ 325676 w 2354880"/>
              <a:gd name="connsiteY7" fmla="*/ 125333 h 150385"/>
              <a:gd name="connsiteX8" fmla="*/ 363254 w 2354880"/>
              <a:gd name="connsiteY8" fmla="*/ 137859 h 150385"/>
              <a:gd name="connsiteX9" fmla="*/ 400833 w 2354880"/>
              <a:gd name="connsiteY9" fmla="*/ 125333 h 150385"/>
              <a:gd name="connsiteX10" fmla="*/ 479405 w 2354880"/>
              <a:gd name="connsiteY10" fmla="*/ 72326 h 150385"/>
              <a:gd name="connsiteX11" fmla="*/ 513567 w 2354880"/>
              <a:gd name="connsiteY11" fmla="*/ 137859 h 150385"/>
              <a:gd name="connsiteX12" fmla="*/ 585307 w 2354880"/>
              <a:gd name="connsiteY12" fmla="*/ 117667 h 150385"/>
              <a:gd name="connsiteX13" fmla="*/ 676405 w 2354880"/>
              <a:gd name="connsiteY13" fmla="*/ 62703 h 150385"/>
              <a:gd name="connsiteX14" fmla="*/ 801665 w 2354880"/>
              <a:gd name="connsiteY14" fmla="*/ 62703 h 150385"/>
              <a:gd name="connsiteX15" fmla="*/ 839244 w 2354880"/>
              <a:gd name="connsiteY15" fmla="*/ 87755 h 150385"/>
              <a:gd name="connsiteX16" fmla="*/ 914400 w 2354880"/>
              <a:gd name="connsiteY16" fmla="*/ 137859 h 150385"/>
              <a:gd name="connsiteX17" fmla="*/ 939452 w 2354880"/>
              <a:gd name="connsiteY17" fmla="*/ 62703 h 150385"/>
              <a:gd name="connsiteX18" fmla="*/ 951978 w 2354880"/>
              <a:gd name="connsiteY18" fmla="*/ 73 h 150385"/>
              <a:gd name="connsiteX19" fmla="*/ 1073451 w 2354880"/>
              <a:gd name="connsiteY19" fmla="*/ 75229 h 150385"/>
              <a:gd name="connsiteX20" fmla="*/ 1290181 w 2354880"/>
              <a:gd name="connsiteY20" fmla="*/ 37651 h 150385"/>
              <a:gd name="connsiteX21" fmla="*/ 1302707 w 2354880"/>
              <a:gd name="connsiteY21" fmla="*/ 75229 h 150385"/>
              <a:gd name="connsiteX22" fmla="*/ 1315233 w 2354880"/>
              <a:gd name="connsiteY22" fmla="*/ 112807 h 150385"/>
              <a:gd name="connsiteX23" fmla="*/ 1352811 w 2354880"/>
              <a:gd name="connsiteY23" fmla="*/ 87755 h 150385"/>
              <a:gd name="connsiteX24" fmla="*/ 1365337 w 2354880"/>
              <a:gd name="connsiteY24" fmla="*/ 50177 h 150385"/>
              <a:gd name="connsiteX25" fmla="*/ 1427967 w 2354880"/>
              <a:gd name="connsiteY25" fmla="*/ 25125 h 150385"/>
              <a:gd name="connsiteX26" fmla="*/ 1521344 w 2354880"/>
              <a:gd name="connsiteY26" fmla="*/ 144383 h 150385"/>
              <a:gd name="connsiteX27" fmla="*/ 1578279 w 2354880"/>
              <a:gd name="connsiteY27" fmla="*/ 112807 h 150385"/>
              <a:gd name="connsiteX28" fmla="*/ 1640909 w 2354880"/>
              <a:gd name="connsiteY28" fmla="*/ 87755 h 150385"/>
              <a:gd name="connsiteX29" fmla="*/ 1703539 w 2354880"/>
              <a:gd name="connsiteY29" fmla="*/ 137859 h 150385"/>
              <a:gd name="connsiteX30" fmla="*/ 1716065 w 2354880"/>
              <a:gd name="connsiteY30" fmla="*/ 100281 h 150385"/>
              <a:gd name="connsiteX31" fmla="*/ 1753644 w 2354880"/>
              <a:gd name="connsiteY31" fmla="*/ 62703 h 150385"/>
              <a:gd name="connsiteX32" fmla="*/ 1841326 w 2354880"/>
              <a:gd name="connsiteY32" fmla="*/ 56082 h 150385"/>
              <a:gd name="connsiteX33" fmla="*/ 1891430 w 2354880"/>
              <a:gd name="connsiteY33" fmla="*/ 37651 h 150385"/>
              <a:gd name="connsiteX34" fmla="*/ 2004164 w 2354880"/>
              <a:gd name="connsiteY34" fmla="*/ 100281 h 150385"/>
              <a:gd name="connsiteX35" fmla="*/ 2116898 w 2354880"/>
              <a:gd name="connsiteY35" fmla="*/ 62703 h 150385"/>
              <a:gd name="connsiteX36" fmla="*/ 2204581 w 2354880"/>
              <a:gd name="connsiteY36" fmla="*/ 50177 h 150385"/>
              <a:gd name="connsiteX37" fmla="*/ 2260368 w 2354880"/>
              <a:gd name="connsiteY37" fmla="*/ 61562 h 150385"/>
              <a:gd name="connsiteX38" fmla="*/ 2354880 w 2354880"/>
              <a:gd name="connsiteY38" fmla="*/ 103902 h 150385"/>
              <a:gd name="connsiteX0" fmla="*/ 0 w 2260368"/>
              <a:gd name="connsiteY0" fmla="*/ 112807 h 150385"/>
              <a:gd name="connsiteX1" fmla="*/ 62630 w 2260368"/>
              <a:gd name="connsiteY1" fmla="*/ 125333 h 150385"/>
              <a:gd name="connsiteX2" fmla="*/ 137786 w 2260368"/>
              <a:gd name="connsiteY2" fmla="*/ 150385 h 150385"/>
              <a:gd name="connsiteX3" fmla="*/ 175364 w 2260368"/>
              <a:gd name="connsiteY3" fmla="*/ 125333 h 150385"/>
              <a:gd name="connsiteX4" fmla="*/ 200416 w 2260368"/>
              <a:gd name="connsiteY4" fmla="*/ 87755 h 150385"/>
              <a:gd name="connsiteX5" fmla="*/ 237994 w 2260368"/>
              <a:gd name="connsiteY5" fmla="*/ 75229 h 150385"/>
              <a:gd name="connsiteX6" fmla="*/ 300624 w 2260368"/>
              <a:gd name="connsiteY6" fmla="*/ 87755 h 150385"/>
              <a:gd name="connsiteX7" fmla="*/ 325676 w 2260368"/>
              <a:gd name="connsiteY7" fmla="*/ 125333 h 150385"/>
              <a:gd name="connsiteX8" fmla="*/ 363254 w 2260368"/>
              <a:gd name="connsiteY8" fmla="*/ 137859 h 150385"/>
              <a:gd name="connsiteX9" fmla="*/ 400833 w 2260368"/>
              <a:gd name="connsiteY9" fmla="*/ 125333 h 150385"/>
              <a:gd name="connsiteX10" fmla="*/ 479405 w 2260368"/>
              <a:gd name="connsiteY10" fmla="*/ 72326 h 150385"/>
              <a:gd name="connsiteX11" fmla="*/ 513567 w 2260368"/>
              <a:gd name="connsiteY11" fmla="*/ 137859 h 150385"/>
              <a:gd name="connsiteX12" fmla="*/ 585307 w 2260368"/>
              <a:gd name="connsiteY12" fmla="*/ 117667 h 150385"/>
              <a:gd name="connsiteX13" fmla="*/ 676405 w 2260368"/>
              <a:gd name="connsiteY13" fmla="*/ 62703 h 150385"/>
              <a:gd name="connsiteX14" fmla="*/ 801665 w 2260368"/>
              <a:gd name="connsiteY14" fmla="*/ 62703 h 150385"/>
              <a:gd name="connsiteX15" fmla="*/ 839244 w 2260368"/>
              <a:gd name="connsiteY15" fmla="*/ 87755 h 150385"/>
              <a:gd name="connsiteX16" fmla="*/ 914400 w 2260368"/>
              <a:gd name="connsiteY16" fmla="*/ 137859 h 150385"/>
              <a:gd name="connsiteX17" fmla="*/ 939452 w 2260368"/>
              <a:gd name="connsiteY17" fmla="*/ 62703 h 150385"/>
              <a:gd name="connsiteX18" fmla="*/ 951978 w 2260368"/>
              <a:gd name="connsiteY18" fmla="*/ 73 h 150385"/>
              <a:gd name="connsiteX19" fmla="*/ 1073451 w 2260368"/>
              <a:gd name="connsiteY19" fmla="*/ 75229 h 150385"/>
              <a:gd name="connsiteX20" fmla="*/ 1290181 w 2260368"/>
              <a:gd name="connsiteY20" fmla="*/ 37651 h 150385"/>
              <a:gd name="connsiteX21" fmla="*/ 1302707 w 2260368"/>
              <a:gd name="connsiteY21" fmla="*/ 75229 h 150385"/>
              <a:gd name="connsiteX22" fmla="*/ 1315233 w 2260368"/>
              <a:gd name="connsiteY22" fmla="*/ 112807 h 150385"/>
              <a:gd name="connsiteX23" fmla="*/ 1352811 w 2260368"/>
              <a:gd name="connsiteY23" fmla="*/ 87755 h 150385"/>
              <a:gd name="connsiteX24" fmla="*/ 1365337 w 2260368"/>
              <a:gd name="connsiteY24" fmla="*/ 50177 h 150385"/>
              <a:gd name="connsiteX25" fmla="*/ 1427967 w 2260368"/>
              <a:gd name="connsiteY25" fmla="*/ 25125 h 150385"/>
              <a:gd name="connsiteX26" fmla="*/ 1521344 w 2260368"/>
              <a:gd name="connsiteY26" fmla="*/ 144383 h 150385"/>
              <a:gd name="connsiteX27" fmla="*/ 1578279 w 2260368"/>
              <a:gd name="connsiteY27" fmla="*/ 112807 h 150385"/>
              <a:gd name="connsiteX28" fmla="*/ 1640909 w 2260368"/>
              <a:gd name="connsiteY28" fmla="*/ 87755 h 150385"/>
              <a:gd name="connsiteX29" fmla="*/ 1703539 w 2260368"/>
              <a:gd name="connsiteY29" fmla="*/ 137859 h 150385"/>
              <a:gd name="connsiteX30" fmla="*/ 1716065 w 2260368"/>
              <a:gd name="connsiteY30" fmla="*/ 100281 h 150385"/>
              <a:gd name="connsiteX31" fmla="*/ 1753644 w 2260368"/>
              <a:gd name="connsiteY31" fmla="*/ 62703 h 150385"/>
              <a:gd name="connsiteX32" fmla="*/ 1841326 w 2260368"/>
              <a:gd name="connsiteY32" fmla="*/ 56082 h 150385"/>
              <a:gd name="connsiteX33" fmla="*/ 1891430 w 2260368"/>
              <a:gd name="connsiteY33" fmla="*/ 37651 h 150385"/>
              <a:gd name="connsiteX34" fmla="*/ 2004164 w 2260368"/>
              <a:gd name="connsiteY34" fmla="*/ 100281 h 150385"/>
              <a:gd name="connsiteX35" fmla="*/ 2116898 w 2260368"/>
              <a:gd name="connsiteY35" fmla="*/ 62703 h 150385"/>
              <a:gd name="connsiteX36" fmla="*/ 2204581 w 2260368"/>
              <a:gd name="connsiteY36" fmla="*/ 50177 h 150385"/>
              <a:gd name="connsiteX37" fmla="*/ 2260368 w 2260368"/>
              <a:gd name="connsiteY37" fmla="*/ 61562 h 150385"/>
              <a:gd name="connsiteX0" fmla="*/ 0 w 2366232"/>
              <a:gd name="connsiteY0" fmla="*/ 112807 h 150385"/>
              <a:gd name="connsiteX1" fmla="*/ 62630 w 2366232"/>
              <a:gd name="connsiteY1" fmla="*/ 125333 h 150385"/>
              <a:gd name="connsiteX2" fmla="*/ 137786 w 2366232"/>
              <a:gd name="connsiteY2" fmla="*/ 150385 h 150385"/>
              <a:gd name="connsiteX3" fmla="*/ 175364 w 2366232"/>
              <a:gd name="connsiteY3" fmla="*/ 125333 h 150385"/>
              <a:gd name="connsiteX4" fmla="*/ 200416 w 2366232"/>
              <a:gd name="connsiteY4" fmla="*/ 87755 h 150385"/>
              <a:gd name="connsiteX5" fmla="*/ 237994 w 2366232"/>
              <a:gd name="connsiteY5" fmla="*/ 75229 h 150385"/>
              <a:gd name="connsiteX6" fmla="*/ 300624 w 2366232"/>
              <a:gd name="connsiteY6" fmla="*/ 87755 h 150385"/>
              <a:gd name="connsiteX7" fmla="*/ 325676 w 2366232"/>
              <a:gd name="connsiteY7" fmla="*/ 125333 h 150385"/>
              <a:gd name="connsiteX8" fmla="*/ 363254 w 2366232"/>
              <a:gd name="connsiteY8" fmla="*/ 137859 h 150385"/>
              <a:gd name="connsiteX9" fmla="*/ 400833 w 2366232"/>
              <a:gd name="connsiteY9" fmla="*/ 125333 h 150385"/>
              <a:gd name="connsiteX10" fmla="*/ 479405 w 2366232"/>
              <a:gd name="connsiteY10" fmla="*/ 72326 h 150385"/>
              <a:gd name="connsiteX11" fmla="*/ 513567 w 2366232"/>
              <a:gd name="connsiteY11" fmla="*/ 137859 h 150385"/>
              <a:gd name="connsiteX12" fmla="*/ 585307 w 2366232"/>
              <a:gd name="connsiteY12" fmla="*/ 117667 h 150385"/>
              <a:gd name="connsiteX13" fmla="*/ 676405 w 2366232"/>
              <a:gd name="connsiteY13" fmla="*/ 62703 h 150385"/>
              <a:gd name="connsiteX14" fmla="*/ 801665 w 2366232"/>
              <a:gd name="connsiteY14" fmla="*/ 62703 h 150385"/>
              <a:gd name="connsiteX15" fmla="*/ 839244 w 2366232"/>
              <a:gd name="connsiteY15" fmla="*/ 87755 h 150385"/>
              <a:gd name="connsiteX16" fmla="*/ 914400 w 2366232"/>
              <a:gd name="connsiteY16" fmla="*/ 137859 h 150385"/>
              <a:gd name="connsiteX17" fmla="*/ 939452 w 2366232"/>
              <a:gd name="connsiteY17" fmla="*/ 62703 h 150385"/>
              <a:gd name="connsiteX18" fmla="*/ 951978 w 2366232"/>
              <a:gd name="connsiteY18" fmla="*/ 73 h 150385"/>
              <a:gd name="connsiteX19" fmla="*/ 1073451 w 2366232"/>
              <a:gd name="connsiteY19" fmla="*/ 75229 h 150385"/>
              <a:gd name="connsiteX20" fmla="*/ 1290181 w 2366232"/>
              <a:gd name="connsiteY20" fmla="*/ 37651 h 150385"/>
              <a:gd name="connsiteX21" fmla="*/ 1302707 w 2366232"/>
              <a:gd name="connsiteY21" fmla="*/ 75229 h 150385"/>
              <a:gd name="connsiteX22" fmla="*/ 1315233 w 2366232"/>
              <a:gd name="connsiteY22" fmla="*/ 112807 h 150385"/>
              <a:gd name="connsiteX23" fmla="*/ 1352811 w 2366232"/>
              <a:gd name="connsiteY23" fmla="*/ 87755 h 150385"/>
              <a:gd name="connsiteX24" fmla="*/ 1365337 w 2366232"/>
              <a:gd name="connsiteY24" fmla="*/ 50177 h 150385"/>
              <a:gd name="connsiteX25" fmla="*/ 1427967 w 2366232"/>
              <a:gd name="connsiteY25" fmla="*/ 25125 h 150385"/>
              <a:gd name="connsiteX26" fmla="*/ 1521344 w 2366232"/>
              <a:gd name="connsiteY26" fmla="*/ 144383 h 150385"/>
              <a:gd name="connsiteX27" fmla="*/ 1578279 w 2366232"/>
              <a:gd name="connsiteY27" fmla="*/ 112807 h 150385"/>
              <a:gd name="connsiteX28" fmla="*/ 1640909 w 2366232"/>
              <a:gd name="connsiteY28" fmla="*/ 87755 h 150385"/>
              <a:gd name="connsiteX29" fmla="*/ 1703539 w 2366232"/>
              <a:gd name="connsiteY29" fmla="*/ 137859 h 150385"/>
              <a:gd name="connsiteX30" fmla="*/ 1716065 w 2366232"/>
              <a:gd name="connsiteY30" fmla="*/ 100281 h 150385"/>
              <a:gd name="connsiteX31" fmla="*/ 1753644 w 2366232"/>
              <a:gd name="connsiteY31" fmla="*/ 62703 h 150385"/>
              <a:gd name="connsiteX32" fmla="*/ 1841326 w 2366232"/>
              <a:gd name="connsiteY32" fmla="*/ 56082 h 150385"/>
              <a:gd name="connsiteX33" fmla="*/ 1891430 w 2366232"/>
              <a:gd name="connsiteY33" fmla="*/ 37651 h 150385"/>
              <a:gd name="connsiteX34" fmla="*/ 2004164 w 2366232"/>
              <a:gd name="connsiteY34" fmla="*/ 100281 h 150385"/>
              <a:gd name="connsiteX35" fmla="*/ 2116898 w 2366232"/>
              <a:gd name="connsiteY35" fmla="*/ 62703 h 150385"/>
              <a:gd name="connsiteX36" fmla="*/ 2204581 w 2366232"/>
              <a:gd name="connsiteY36" fmla="*/ 50177 h 150385"/>
              <a:gd name="connsiteX37" fmla="*/ 2366232 w 2366232"/>
              <a:gd name="connsiteY37" fmla="*/ 75850 h 150385"/>
              <a:gd name="connsiteX0" fmla="*/ 0 w 2366232"/>
              <a:gd name="connsiteY0" fmla="*/ 112807 h 147775"/>
              <a:gd name="connsiteX1" fmla="*/ 62630 w 2366232"/>
              <a:gd name="connsiteY1" fmla="*/ 125333 h 147775"/>
              <a:gd name="connsiteX2" fmla="*/ 120712 w 2366232"/>
              <a:gd name="connsiteY2" fmla="*/ 83710 h 147775"/>
              <a:gd name="connsiteX3" fmla="*/ 175364 w 2366232"/>
              <a:gd name="connsiteY3" fmla="*/ 125333 h 147775"/>
              <a:gd name="connsiteX4" fmla="*/ 200416 w 2366232"/>
              <a:gd name="connsiteY4" fmla="*/ 87755 h 147775"/>
              <a:gd name="connsiteX5" fmla="*/ 237994 w 2366232"/>
              <a:gd name="connsiteY5" fmla="*/ 75229 h 147775"/>
              <a:gd name="connsiteX6" fmla="*/ 300624 w 2366232"/>
              <a:gd name="connsiteY6" fmla="*/ 87755 h 147775"/>
              <a:gd name="connsiteX7" fmla="*/ 325676 w 2366232"/>
              <a:gd name="connsiteY7" fmla="*/ 125333 h 147775"/>
              <a:gd name="connsiteX8" fmla="*/ 363254 w 2366232"/>
              <a:gd name="connsiteY8" fmla="*/ 137859 h 147775"/>
              <a:gd name="connsiteX9" fmla="*/ 400833 w 2366232"/>
              <a:gd name="connsiteY9" fmla="*/ 125333 h 147775"/>
              <a:gd name="connsiteX10" fmla="*/ 479405 w 2366232"/>
              <a:gd name="connsiteY10" fmla="*/ 72326 h 147775"/>
              <a:gd name="connsiteX11" fmla="*/ 513567 w 2366232"/>
              <a:gd name="connsiteY11" fmla="*/ 137859 h 147775"/>
              <a:gd name="connsiteX12" fmla="*/ 585307 w 2366232"/>
              <a:gd name="connsiteY12" fmla="*/ 117667 h 147775"/>
              <a:gd name="connsiteX13" fmla="*/ 676405 w 2366232"/>
              <a:gd name="connsiteY13" fmla="*/ 62703 h 147775"/>
              <a:gd name="connsiteX14" fmla="*/ 801665 w 2366232"/>
              <a:gd name="connsiteY14" fmla="*/ 62703 h 147775"/>
              <a:gd name="connsiteX15" fmla="*/ 839244 w 2366232"/>
              <a:gd name="connsiteY15" fmla="*/ 87755 h 147775"/>
              <a:gd name="connsiteX16" fmla="*/ 914400 w 2366232"/>
              <a:gd name="connsiteY16" fmla="*/ 137859 h 147775"/>
              <a:gd name="connsiteX17" fmla="*/ 939452 w 2366232"/>
              <a:gd name="connsiteY17" fmla="*/ 62703 h 147775"/>
              <a:gd name="connsiteX18" fmla="*/ 951978 w 2366232"/>
              <a:gd name="connsiteY18" fmla="*/ 73 h 147775"/>
              <a:gd name="connsiteX19" fmla="*/ 1073451 w 2366232"/>
              <a:gd name="connsiteY19" fmla="*/ 75229 h 147775"/>
              <a:gd name="connsiteX20" fmla="*/ 1290181 w 2366232"/>
              <a:gd name="connsiteY20" fmla="*/ 37651 h 147775"/>
              <a:gd name="connsiteX21" fmla="*/ 1302707 w 2366232"/>
              <a:gd name="connsiteY21" fmla="*/ 75229 h 147775"/>
              <a:gd name="connsiteX22" fmla="*/ 1315233 w 2366232"/>
              <a:gd name="connsiteY22" fmla="*/ 112807 h 147775"/>
              <a:gd name="connsiteX23" fmla="*/ 1352811 w 2366232"/>
              <a:gd name="connsiteY23" fmla="*/ 87755 h 147775"/>
              <a:gd name="connsiteX24" fmla="*/ 1365337 w 2366232"/>
              <a:gd name="connsiteY24" fmla="*/ 50177 h 147775"/>
              <a:gd name="connsiteX25" fmla="*/ 1427967 w 2366232"/>
              <a:gd name="connsiteY25" fmla="*/ 25125 h 147775"/>
              <a:gd name="connsiteX26" fmla="*/ 1521344 w 2366232"/>
              <a:gd name="connsiteY26" fmla="*/ 144383 h 147775"/>
              <a:gd name="connsiteX27" fmla="*/ 1578279 w 2366232"/>
              <a:gd name="connsiteY27" fmla="*/ 112807 h 147775"/>
              <a:gd name="connsiteX28" fmla="*/ 1640909 w 2366232"/>
              <a:gd name="connsiteY28" fmla="*/ 87755 h 147775"/>
              <a:gd name="connsiteX29" fmla="*/ 1703539 w 2366232"/>
              <a:gd name="connsiteY29" fmla="*/ 137859 h 147775"/>
              <a:gd name="connsiteX30" fmla="*/ 1716065 w 2366232"/>
              <a:gd name="connsiteY30" fmla="*/ 100281 h 147775"/>
              <a:gd name="connsiteX31" fmla="*/ 1753644 w 2366232"/>
              <a:gd name="connsiteY31" fmla="*/ 62703 h 147775"/>
              <a:gd name="connsiteX32" fmla="*/ 1841326 w 2366232"/>
              <a:gd name="connsiteY32" fmla="*/ 56082 h 147775"/>
              <a:gd name="connsiteX33" fmla="*/ 1891430 w 2366232"/>
              <a:gd name="connsiteY33" fmla="*/ 37651 h 147775"/>
              <a:gd name="connsiteX34" fmla="*/ 2004164 w 2366232"/>
              <a:gd name="connsiteY34" fmla="*/ 100281 h 147775"/>
              <a:gd name="connsiteX35" fmla="*/ 2116898 w 2366232"/>
              <a:gd name="connsiteY35" fmla="*/ 62703 h 147775"/>
              <a:gd name="connsiteX36" fmla="*/ 2204581 w 2366232"/>
              <a:gd name="connsiteY36" fmla="*/ 50177 h 147775"/>
              <a:gd name="connsiteX37" fmla="*/ 2366232 w 2366232"/>
              <a:gd name="connsiteY37" fmla="*/ 75850 h 147775"/>
              <a:gd name="connsiteX0" fmla="*/ 0 w 2366232"/>
              <a:gd name="connsiteY0" fmla="*/ 112807 h 147775"/>
              <a:gd name="connsiteX1" fmla="*/ 62630 w 2366232"/>
              <a:gd name="connsiteY1" fmla="*/ 125333 h 147775"/>
              <a:gd name="connsiteX2" fmla="*/ 120712 w 2366232"/>
              <a:gd name="connsiteY2" fmla="*/ 83710 h 147775"/>
              <a:gd name="connsiteX3" fmla="*/ 200416 w 2366232"/>
              <a:gd name="connsiteY3" fmla="*/ 87755 h 147775"/>
              <a:gd name="connsiteX4" fmla="*/ 237994 w 2366232"/>
              <a:gd name="connsiteY4" fmla="*/ 75229 h 147775"/>
              <a:gd name="connsiteX5" fmla="*/ 300624 w 2366232"/>
              <a:gd name="connsiteY5" fmla="*/ 87755 h 147775"/>
              <a:gd name="connsiteX6" fmla="*/ 325676 w 2366232"/>
              <a:gd name="connsiteY6" fmla="*/ 125333 h 147775"/>
              <a:gd name="connsiteX7" fmla="*/ 363254 w 2366232"/>
              <a:gd name="connsiteY7" fmla="*/ 137859 h 147775"/>
              <a:gd name="connsiteX8" fmla="*/ 400833 w 2366232"/>
              <a:gd name="connsiteY8" fmla="*/ 125333 h 147775"/>
              <a:gd name="connsiteX9" fmla="*/ 479405 w 2366232"/>
              <a:gd name="connsiteY9" fmla="*/ 72326 h 147775"/>
              <a:gd name="connsiteX10" fmla="*/ 513567 w 2366232"/>
              <a:gd name="connsiteY10" fmla="*/ 137859 h 147775"/>
              <a:gd name="connsiteX11" fmla="*/ 585307 w 2366232"/>
              <a:gd name="connsiteY11" fmla="*/ 117667 h 147775"/>
              <a:gd name="connsiteX12" fmla="*/ 676405 w 2366232"/>
              <a:gd name="connsiteY12" fmla="*/ 62703 h 147775"/>
              <a:gd name="connsiteX13" fmla="*/ 801665 w 2366232"/>
              <a:gd name="connsiteY13" fmla="*/ 62703 h 147775"/>
              <a:gd name="connsiteX14" fmla="*/ 839244 w 2366232"/>
              <a:gd name="connsiteY14" fmla="*/ 87755 h 147775"/>
              <a:gd name="connsiteX15" fmla="*/ 914400 w 2366232"/>
              <a:gd name="connsiteY15" fmla="*/ 137859 h 147775"/>
              <a:gd name="connsiteX16" fmla="*/ 939452 w 2366232"/>
              <a:gd name="connsiteY16" fmla="*/ 62703 h 147775"/>
              <a:gd name="connsiteX17" fmla="*/ 951978 w 2366232"/>
              <a:gd name="connsiteY17" fmla="*/ 73 h 147775"/>
              <a:gd name="connsiteX18" fmla="*/ 1073451 w 2366232"/>
              <a:gd name="connsiteY18" fmla="*/ 75229 h 147775"/>
              <a:gd name="connsiteX19" fmla="*/ 1290181 w 2366232"/>
              <a:gd name="connsiteY19" fmla="*/ 37651 h 147775"/>
              <a:gd name="connsiteX20" fmla="*/ 1302707 w 2366232"/>
              <a:gd name="connsiteY20" fmla="*/ 75229 h 147775"/>
              <a:gd name="connsiteX21" fmla="*/ 1315233 w 2366232"/>
              <a:gd name="connsiteY21" fmla="*/ 112807 h 147775"/>
              <a:gd name="connsiteX22" fmla="*/ 1352811 w 2366232"/>
              <a:gd name="connsiteY22" fmla="*/ 87755 h 147775"/>
              <a:gd name="connsiteX23" fmla="*/ 1365337 w 2366232"/>
              <a:gd name="connsiteY23" fmla="*/ 50177 h 147775"/>
              <a:gd name="connsiteX24" fmla="*/ 1427967 w 2366232"/>
              <a:gd name="connsiteY24" fmla="*/ 25125 h 147775"/>
              <a:gd name="connsiteX25" fmla="*/ 1521344 w 2366232"/>
              <a:gd name="connsiteY25" fmla="*/ 144383 h 147775"/>
              <a:gd name="connsiteX26" fmla="*/ 1578279 w 2366232"/>
              <a:gd name="connsiteY26" fmla="*/ 112807 h 147775"/>
              <a:gd name="connsiteX27" fmla="*/ 1640909 w 2366232"/>
              <a:gd name="connsiteY27" fmla="*/ 87755 h 147775"/>
              <a:gd name="connsiteX28" fmla="*/ 1703539 w 2366232"/>
              <a:gd name="connsiteY28" fmla="*/ 137859 h 147775"/>
              <a:gd name="connsiteX29" fmla="*/ 1716065 w 2366232"/>
              <a:gd name="connsiteY29" fmla="*/ 100281 h 147775"/>
              <a:gd name="connsiteX30" fmla="*/ 1753644 w 2366232"/>
              <a:gd name="connsiteY30" fmla="*/ 62703 h 147775"/>
              <a:gd name="connsiteX31" fmla="*/ 1841326 w 2366232"/>
              <a:gd name="connsiteY31" fmla="*/ 56082 h 147775"/>
              <a:gd name="connsiteX32" fmla="*/ 1891430 w 2366232"/>
              <a:gd name="connsiteY32" fmla="*/ 37651 h 147775"/>
              <a:gd name="connsiteX33" fmla="*/ 2004164 w 2366232"/>
              <a:gd name="connsiteY33" fmla="*/ 100281 h 147775"/>
              <a:gd name="connsiteX34" fmla="*/ 2116898 w 2366232"/>
              <a:gd name="connsiteY34" fmla="*/ 62703 h 147775"/>
              <a:gd name="connsiteX35" fmla="*/ 2204581 w 2366232"/>
              <a:gd name="connsiteY35" fmla="*/ 50177 h 147775"/>
              <a:gd name="connsiteX36" fmla="*/ 2366232 w 2366232"/>
              <a:gd name="connsiteY36" fmla="*/ 75850 h 1477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</a:cxnLst>
            <a:rect l="l" t="t" r="r" b="b"/>
            <a:pathLst>
              <a:path w="2366232" h="147775">
                <a:moveTo>
                  <a:pt x="0" y="112807"/>
                </a:moveTo>
                <a:cubicBezTo>
                  <a:pt x="20877" y="116982"/>
                  <a:pt x="42511" y="130183"/>
                  <a:pt x="62630" y="125333"/>
                </a:cubicBezTo>
                <a:cubicBezTo>
                  <a:pt x="82749" y="120483"/>
                  <a:pt x="97748" y="89973"/>
                  <a:pt x="120712" y="83710"/>
                </a:cubicBezTo>
                <a:cubicBezTo>
                  <a:pt x="143676" y="77447"/>
                  <a:pt x="180869" y="89169"/>
                  <a:pt x="200416" y="87755"/>
                </a:cubicBezTo>
                <a:cubicBezTo>
                  <a:pt x="219963" y="86341"/>
                  <a:pt x="225468" y="79404"/>
                  <a:pt x="237994" y="75229"/>
                </a:cubicBezTo>
                <a:cubicBezTo>
                  <a:pt x="258871" y="79404"/>
                  <a:pt x="282139" y="77192"/>
                  <a:pt x="300624" y="87755"/>
                </a:cubicBezTo>
                <a:cubicBezTo>
                  <a:pt x="313695" y="95224"/>
                  <a:pt x="313921" y="115929"/>
                  <a:pt x="325676" y="125333"/>
                </a:cubicBezTo>
                <a:cubicBezTo>
                  <a:pt x="335986" y="133581"/>
                  <a:pt x="350728" y="133684"/>
                  <a:pt x="363254" y="137859"/>
                </a:cubicBezTo>
                <a:cubicBezTo>
                  <a:pt x="375780" y="133684"/>
                  <a:pt x="381475" y="136255"/>
                  <a:pt x="400833" y="125333"/>
                </a:cubicBezTo>
                <a:cubicBezTo>
                  <a:pt x="420191" y="114411"/>
                  <a:pt x="429089" y="47168"/>
                  <a:pt x="479405" y="72326"/>
                </a:cubicBezTo>
                <a:cubicBezTo>
                  <a:pt x="492870" y="79059"/>
                  <a:pt x="495917" y="130302"/>
                  <a:pt x="513567" y="137859"/>
                </a:cubicBezTo>
                <a:cubicBezTo>
                  <a:pt x="531217" y="145416"/>
                  <a:pt x="585307" y="117667"/>
                  <a:pt x="585307" y="117667"/>
                </a:cubicBezTo>
                <a:cubicBezTo>
                  <a:pt x="629148" y="88440"/>
                  <a:pt x="640345" y="71864"/>
                  <a:pt x="676405" y="62703"/>
                </a:cubicBezTo>
                <a:cubicBezTo>
                  <a:pt x="712465" y="53542"/>
                  <a:pt x="774525" y="58528"/>
                  <a:pt x="801665" y="62703"/>
                </a:cubicBezTo>
                <a:cubicBezTo>
                  <a:pt x="814191" y="71054"/>
                  <a:pt x="828599" y="77110"/>
                  <a:pt x="839244" y="87755"/>
                </a:cubicBezTo>
                <a:cubicBezTo>
                  <a:pt x="886158" y="134669"/>
                  <a:pt x="860017" y="119731"/>
                  <a:pt x="914400" y="137859"/>
                </a:cubicBezTo>
                <a:cubicBezTo>
                  <a:pt x="922751" y="112807"/>
                  <a:pt x="934273" y="88597"/>
                  <a:pt x="939452" y="62703"/>
                </a:cubicBezTo>
                <a:cubicBezTo>
                  <a:pt x="943627" y="41826"/>
                  <a:pt x="929645" y="-2015"/>
                  <a:pt x="951978" y="73"/>
                </a:cubicBezTo>
                <a:cubicBezTo>
                  <a:pt x="974311" y="2161"/>
                  <a:pt x="1017084" y="68966"/>
                  <a:pt x="1073451" y="75229"/>
                </a:cubicBezTo>
                <a:cubicBezTo>
                  <a:pt x="1129818" y="81492"/>
                  <a:pt x="1251972" y="37651"/>
                  <a:pt x="1290181" y="37651"/>
                </a:cubicBezTo>
                <a:cubicBezTo>
                  <a:pt x="1328390" y="37651"/>
                  <a:pt x="1298532" y="62703"/>
                  <a:pt x="1302707" y="75229"/>
                </a:cubicBezTo>
                <a:lnTo>
                  <a:pt x="1315233" y="112807"/>
                </a:lnTo>
                <a:cubicBezTo>
                  <a:pt x="1327759" y="104456"/>
                  <a:pt x="1343407" y="99510"/>
                  <a:pt x="1352811" y="87755"/>
                </a:cubicBezTo>
                <a:cubicBezTo>
                  <a:pt x="1361059" y="77445"/>
                  <a:pt x="1352811" y="60615"/>
                  <a:pt x="1365337" y="50177"/>
                </a:cubicBezTo>
                <a:cubicBezTo>
                  <a:pt x="1377863" y="39739"/>
                  <a:pt x="1401966" y="9424"/>
                  <a:pt x="1427967" y="25125"/>
                </a:cubicBezTo>
                <a:cubicBezTo>
                  <a:pt x="1453968" y="40826"/>
                  <a:pt x="1496292" y="129769"/>
                  <a:pt x="1521344" y="144383"/>
                </a:cubicBezTo>
                <a:cubicBezTo>
                  <a:pt x="1546396" y="158997"/>
                  <a:pt x="1558352" y="122245"/>
                  <a:pt x="1578279" y="112807"/>
                </a:cubicBezTo>
                <a:cubicBezTo>
                  <a:pt x="1598206" y="103369"/>
                  <a:pt x="1528904" y="59754"/>
                  <a:pt x="1640909" y="87755"/>
                </a:cubicBezTo>
                <a:cubicBezTo>
                  <a:pt x="1648648" y="99363"/>
                  <a:pt x="1673287" y="152985"/>
                  <a:pt x="1703539" y="137859"/>
                </a:cubicBezTo>
                <a:cubicBezTo>
                  <a:pt x="1715349" y="131954"/>
                  <a:pt x="1708741" y="111267"/>
                  <a:pt x="1716065" y="100281"/>
                </a:cubicBezTo>
                <a:cubicBezTo>
                  <a:pt x="1725891" y="85542"/>
                  <a:pt x="1741118" y="75229"/>
                  <a:pt x="1753644" y="62703"/>
                </a:cubicBezTo>
                <a:cubicBezTo>
                  <a:pt x="1774521" y="50177"/>
                  <a:pt x="1818362" y="60257"/>
                  <a:pt x="1841326" y="56082"/>
                </a:cubicBezTo>
                <a:cubicBezTo>
                  <a:pt x="1864290" y="51907"/>
                  <a:pt x="1874729" y="33476"/>
                  <a:pt x="1891430" y="37651"/>
                </a:cubicBezTo>
                <a:cubicBezTo>
                  <a:pt x="1975922" y="122143"/>
                  <a:pt x="1932975" y="124011"/>
                  <a:pt x="2004164" y="100281"/>
                </a:cubicBezTo>
                <a:cubicBezTo>
                  <a:pt x="2041742" y="104456"/>
                  <a:pt x="2083495" y="71054"/>
                  <a:pt x="2116898" y="62703"/>
                </a:cubicBezTo>
                <a:cubicBezTo>
                  <a:pt x="2151117" y="39890"/>
                  <a:pt x="2163025" y="47986"/>
                  <a:pt x="2204581" y="50177"/>
                </a:cubicBezTo>
                <a:cubicBezTo>
                  <a:pt x="2246137" y="52368"/>
                  <a:pt x="2353161" y="68381"/>
                  <a:pt x="2366232" y="75850"/>
                </a:cubicBezTo>
              </a:path>
            </a:pathLst>
          </a:custGeom>
          <a:noFill/>
          <a:ln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17" name="Straight Connector 16"/>
          <p:cNvCxnSpPr/>
          <p:nvPr/>
        </p:nvCxnSpPr>
        <p:spPr>
          <a:xfrm>
            <a:off x="7125535" y="1849676"/>
            <a:ext cx="1615857" cy="0"/>
          </a:xfrm>
          <a:prstGeom prst="line">
            <a:avLst/>
          </a:prstGeom>
          <a:noFill/>
          <a:ln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5880238" y="1096615"/>
                <a:ext cx="140017" cy="24622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solidFill>
                            <a:schemeClr val="accent3">
                              <a:lumMod val="50000"/>
                            </a:schemeClr>
                          </a:solidFill>
                          <a:latin typeface="Cambria Math"/>
                        </a:rPr>
                        <m:t>𝑃</m:t>
                      </m:r>
                    </m:oMath>
                  </m:oMathPara>
                </a14:m>
                <a:endParaRPr lang="en-US" sz="1600" dirty="0">
                  <a:solidFill>
                    <a:schemeClr val="accent3">
                      <a:lumMod val="50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80238" y="1096615"/>
                <a:ext cx="140017" cy="246221"/>
              </a:xfrm>
              <a:prstGeom prst="rect">
                <a:avLst/>
              </a:prstGeom>
              <a:blipFill rotWithShape="1">
                <a:blip r:embed="rId2"/>
                <a:stretch>
                  <a:fillRect l="-47826" r="-39130" b="-5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5431933" y="1583286"/>
                <a:ext cx="272067" cy="184666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200" b="0" i="1" smtClean="0">
                              <a:solidFill>
                                <a:schemeClr val="accent3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200" b="0" i="1" smtClean="0">
                              <a:solidFill>
                                <a:schemeClr val="accent3">
                                  <a:lumMod val="50000"/>
                                </a:schemeClr>
                              </a:solidFill>
                              <a:latin typeface="Cambria Math"/>
                            </a:rPr>
                            <m:t>𝐵</m:t>
                          </m:r>
                        </m:e>
                        <m:sub>
                          <m:r>
                            <a:rPr lang="en-US" sz="1200" b="0" i="1" smtClean="0">
                              <a:solidFill>
                                <a:schemeClr val="accent3">
                                  <a:lumMod val="50000"/>
                                </a:schemeClr>
                              </a:solidFill>
                              <a:latin typeface="Cambria Math"/>
                            </a:rPr>
                            <m:t>𝑡𝑎𝑟</m:t>
                          </m:r>
                        </m:sub>
                      </m:sSub>
                    </m:oMath>
                  </m:oMathPara>
                </a14:m>
                <a:endParaRPr lang="en-US" sz="1200" dirty="0" smtClean="0">
                  <a:solidFill>
                    <a:schemeClr val="accent3">
                      <a:lumMod val="50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31933" y="1583286"/>
                <a:ext cx="272067" cy="184666"/>
              </a:xfrm>
              <a:prstGeom prst="rect">
                <a:avLst/>
              </a:prstGeom>
              <a:blipFill rotWithShape="1">
                <a:blip r:embed="rId3"/>
                <a:stretch>
                  <a:fillRect l="-17778" r="-13333" b="-1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Rectangle 24"/>
          <p:cNvSpPr/>
          <p:nvPr/>
        </p:nvSpPr>
        <p:spPr>
          <a:xfrm>
            <a:off x="5844540" y="1462338"/>
            <a:ext cx="266700" cy="381702"/>
          </a:xfrm>
          <a:prstGeom prst="rect">
            <a:avLst/>
          </a:prstGeom>
          <a:solidFill>
            <a:srgbClr val="FFFF00">
              <a:alpha val="32157"/>
            </a:srgbClr>
          </a:solidFill>
          <a:ln w="63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mtClean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cxnSp>
        <p:nvCxnSpPr>
          <p:cNvPr id="13" name="Straight Connector 12"/>
          <p:cNvCxnSpPr/>
          <p:nvPr/>
        </p:nvCxnSpPr>
        <p:spPr>
          <a:xfrm>
            <a:off x="5107383" y="1462338"/>
            <a:ext cx="1781932" cy="0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/>
          <p:cNvCxnSpPr/>
          <p:nvPr/>
        </p:nvCxnSpPr>
        <p:spPr>
          <a:xfrm>
            <a:off x="5711190" y="1671102"/>
            <a:ext cx="266700" cy="0"/>
          </a:xfrm>
          <a:prstGeom prst="straightConnector1">
            <a:avLst/>
          </a:prstGeom>
          <a:ln>
            <a:solidFill>
              <a:schemeClr val="accent3">
                <a:lumMod val="75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/>
          <p:cNvCxnSpPr/>
          <p:nvPr/>
        </p:nvCxnSpPr>
        <p:spPr>
          <a:xfrm flipV="1">
            <a:off x="7087435" y="1461420"/>
            <a:ext cx="1714935" cy="1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/>
              <p:cNvSpPr txBox="1"/>
              <p:nvPr/>
            </p:nvSpPr>
            <p:spPr>
              <a:xfrm>
                <a:off x="7344553" y="1571363"/>
                <a:ext cx="272067" cy="199478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200" b="0" i="1" smtClean="0">
                              <a:solidFill>
                                <a:schemeClr val="accent3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200" b="0" i="1" smtClean="0">
                              <a:solidFill>
                                <a:schemeClr val="accent3">
                                  <a:lumMod val="50000"/>
                                </a:schemeClr>
                              </a:solidFill>
                              <a:latin typeface="Cambria Math"/>
                            </a:rPr>
                            <m:t>𝐵</m:t>
                          </m:r>
                        </m:e>
                        <m:sub>
                          <m:r>
                            <a:rPr lang="en-US" sz="1200" b="0" i="1" smtClean="0">
                              <a:solidFill>
                                <a:schemeClr val="accent3">
                                  <a:lumMod val="50000"/>
                                </a:schemeClr>
                              </a:solidFill>
                              <a:latin typeface="Cambria Math"/>
                            </a:rPr>
                            <m:t>𝑟𝑒𝑓</m:t>
                          </m:r>
                        </m:sub>
                      </m:sSub>
                    </m:oMath>
                  </m:oMathPara>
                </a14:m>
                <a:endParaRPr lang="en-US" sz="1200" dirty="0" smtClean="0">
                  <a:solidFill>
                    <a:schemeClr val="accent3">
                      <a:lumMod val="50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36" name="TextBox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44553" y="1571363"/>
                <a:ext cx="272067" cy="199478"/>
              </a:xfrm>
              <a:prstGeom prst="rect">
                <a:avLst/>
              </a:prstGeom>
              <a:blipFill rotWithShape="1">
                <a:blip r:embed="rId4"/>
                <a:stretch>
                  <a:fillRect l="-20455" r="-22727" b="-2812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7" name="Straight Arrow Connector 36"/>
          <p:cNvCxnSpPr/>
          <p:nvPr/>
        </p:nvCxnSpPr>
        <p:spPr>
          <a:xfrm>
            <a:off x="7693660" y="1666585"/>
            <a:ext cx="266700" cy="0"/>
          </a:xfrm>
          <a:prstGeom prst="straightConnector1">
            <a:avLst/>
          </a:prstGeom>
          <a:ln>
            <a:solidFill>
              <a:schemeClr val="accent3">
                <a:lumMod val="75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TextBox 45"/>
          <p:cNvSpPr txBox="1"/>
          <p:nvPr/>
        </p:nvSpPr>
        <p:spPr>
          <a:xfrm>
            <a:off x="5187886" y="861797"/>
            <a:ext cx="515334" cy="246221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1600" dirty="0" smtClean="0"/>
              <a:t>Target</a:t>
            </a:r>
          </a:p>
        </p:txBody>
      </p:sp>
      <p:sp>
        <p:nvSpPr>
          <p:cNvPr id="47" name="TextBox 46"/>
          <p:cNvSpPr txBox="1"/>
          <p:nvPr/>
        </p:nvSpPr>
        <p:spPr>
          <a:xfrm>
            <a:off x="7180309" y="861797"/>
            <a:ext cx="837986" cy="246221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1600" dirty="0" smtClean="0"/>
              <a:t>Reference</a:t>
            </a:r>
          </a:p>
        </p:txBody>
      </p:sp>
      <p:sp>
        <p:nvSpPr>
          <p:cNvPr id="48" name="Rounded Rectangle 47"/>
          <p:cNvSpPr/>
          <p:nvPr/>
        </p:nvSpPr>
        <p:spPr>
          <a:xfrm>
            <a:off x="5016409" y="787052"/>
            <a:ext cx="1907747" cy="1163668"/>
          </a:xfrm>
          <a:prstGeom prst="roundRect">
            <a:avLst>
              <a:gd name="adj" fmla="val 9464"/>
            </a:avLst>
          </a:prstGeom>
          <a:noFill/>
          <a:ln>
            <a:solidFill>
              <a:schemeClr val="bg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mtClean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49" name="Rounded Rectangle 48"/>
          <p:cNvSpPr/>
          <p:nvPr/>
        </p:nvSpPr>
        <p:spPr>
          <a:xfrm>
            <a:off x="6997369" y="787052"/>
            <a:ext cx="1907747" cy="1163668"/>
          </a:xfrm>
          <a:prstGeom prst="roundRect">
            <a:avLst>
              <a:gd name="adj" fmla="val 9464"/>
            </a:avLst>
          </a:prstGeom>
          <a:noFill/>
          <a:ln>
            <a:solidFill>
              <a:schemeClr val="bg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mtClean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grpSp>
        <p:nvGrpSpPr>
          <p:cNvPr id="51" name="Group 50"/>
          <p:cNvGrpSpPr/>
          <p:nvPr/>
        </p:nvGrpSpPr>
        <p:grpSpPr>
          <a:xfrm>
            <a:off x="6065403" y="2187156"/>
            <a:ext cx="1907747" cy="1163668"/>
            <a:chOff x="5604390" y="2080260"/>
            <a:chExt cx="1907747" cy="1163668"/>
          </a:xfrm>
        </p:grpSpPr>
        <p:grpSp>
          <p:nvGrpSpPr>
            <p:cNvPr id="44" name="Group 43"/>
            <p:cNvGrpSpPr/>
            <p:nvPr/>
          </p:nvGrpSpPr>
          <p:grpSpPr>
            <a:xfrm>
              <a:off x="5728622" y="2417679"/>
              <a:ext cx="1714935" cy="688932"/>
              <a:chOff x="5743862" y="2166219"/>
              <a:chExt cx="1714935" cy="688932"/>
            </a:xfrm>
          </p:grpSpPr>
          <p:sp>
            <p:nvSpPr>
              <p:cNvPr id="43" name="Freeform 42"/>
              <p:cNvSpPr/>
              <p:nvPr/>
            </p:nvSpPr>
            <p:spPr>
              <a:xfrm>
                <a:off x="6445250" y="2184399"/>
                <a:ext cx="236538" cy="615157"/>
              </a:xfrm>
              <a:custGeom>
                <a:avLst/>
                <a:gdLst>
                  <a:gd name="connsiteX0" fmla="*/ 0 w 241300"/>
                  <a:gd name="connsiteY0" fmla="*/ 609600 h 622300"/>
                  <a:gd name="connsiteX1" fmla="*/ 12700 w 241300"/>
                  <a:gd name="connsiteY1" fmla="*/ 400050 h 622300"/>
                  <a:gd name="connsiteX2" fmla="*/ 25400 w 241300"/>
                  <a:gd name="connsiteY2" fmla="*/ 88900 h 622300"/>
                  <a:gd name="connsiteX3" fmla="*/ 50800 w 241300"/>
                  <a:gd name="connsiteY3" fmla="*/ 0 h 622300"/>
                  <a:gd name="connsiteX4" fmla="*/ 120650 w 241300"/>
                  <a:gd name="connsiteY4" fmla="*/ 69850 h 622300"/>
                  <a:gd name="connsiteX5" fmla="*/ 215900 w 241300"/>
                  <a:gd name="connsiteY5" fmla="*/ 514350 h 622300"/>
                  <a:gd name="connsiteX6" fmla="*/ 241300 w 241300"/>
                  <a:gd name="connsiteY6" fmla="*/ 622300 h 622300"/>
                  <a:gd name="connsiteX7" fmla="*/ 0 w 241300"/>
                  <a:gd name="connsiteY7" fmla="*/ 609600 h 622300"/>
                  <a:gd name="connsiteX0" fmla="*/ 0 w 236538"/>
                  <a:gd name="connsiteY0" fmla="*/ 609600 h 615157"/>
                  <a:gd name="connsiteX1" fmla="*/ 12700 w 236538"/>
                  <a:gd name="connsiteY1" fmla="*/ 400050 h 615157"/>
                  <a:gd name="connsiteX2" fmla="*/ 25400 w 236538"/>
                  <a:gd name="connsiteY2" fmla="*/ 88900 h 615157"/>
                  <a:gd name="connsiteX3" fmla="*/ 50800 w 236538"/>
                  <a:gd name="connsiteY3" fmla="*/ 0 h 615157"/>
                  <a:gd name="connsiteX4" fmla="*/ 120650 w 236538"/>
                  <a:gd name="connsiteY4" fmla="*/ 69850 h 615157"/>
                  <a:gd name="connsiteX5" fmla="*/ 215900 w 236538"/>
                  <a:gd name="connsiteY5" fmla="*/ 514350 h 615157"/>
                  <a:gd name="connsiteX6" fmla="*/ 236538 w 236538"/>
                  <a:gd name="connsiteY6" fmla="*/ 615157 h 615157"/>
                  <a:gd name="connsiteX7" fmla="*/ 0 w 236538"/>
                  <a:gd name="connsiteY7" fmla="*/ 609600 h 61515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236538" h="615157">
                    <a:moveTo>
                      <a:pt x="0" y="609600"/>
                    </a:moveTo>
                    <a:lnTo>
                      <a:pt x="12700" y="400050"/>
                    </a:lnTo>
                    <a:lnTo>
                      <a:pt x="25400" y="88900"/>
                    </a:lnTo>
                    <a:lnTo>
                      <a:pt x="50800" y="0"/>
                    </a:lnTo>
                    <a:lnTo>
                      <a:pt x="120650" y="69850"/>
                    </a:lnTo>
                    <a:lnTo>
                      <a:pt x="215900" y="514350"/>
                    </a:lnTo>
                    <a:lnTo>
                      <a:pt x="236538" y="615157"/>
                    </a:lnTo>
                    <a:lnTo>
                      <a:pt x="0" y="609600"/>
                    </a:lnTo>
                    <a:close/>
                  </a:path>
                </a:pathLst>
              </a:custGeom>
              <a:solidFill>
                <a:schemeClr val="accent6">
                  <a:lumMod val="20000"/>
                  <a:lumOff val="8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mtClean="0">
                  <a:solidFill>
                    <a:schemeClr val="tx1">
                      <a:lumMod val="65000"/>
                      <a:lumOff val="35000"/>
                    </a:schemeClr>
                  </a:solidFill>
                </a:endParaRPr>
              </a:p>
            </p:txBody>
          </p:sp>
          <p:sp>
            <p:nvSpPr>
              <p:cNvPr id="39" name="Freeform 38"/>
              <p:cNvSpPr/>
              <p:nvPr/>
            </p:nvSpPr>
            <p:spPr>
              <a:xfrm>
                <a:off x="5780909" y="2166219"/>
                <a:ext cx="1615857" cy="688932"/>
              </a:xfrm>
              <a:custGeom>
                <a:avLst/>
                <a:gdLst>
                  <a:gd name="connsiteX0" fmla="*/ 0 w 2317315"/>
                  <a:gd name="connsiteY0" fmla="*/ 638828 h 688932"/>
                  <a:gd name="connsiteX1" fmla="*/ 62630 w 2317315"/>
                  <a:gd name="connsiteY1" fmla="*/ 651354 h 688932"/>
                  <a:gd name="connsiteX2" fmla="*/ 137786 w 2317315"/>
                  <a:gd name="connsiteY2" fmla="*/ 676406 h 688932"/>
                  <a:gd name="connsiteX3" fmla="*/ 175364 w 2317315"/>
                  <a:gd name="connsiteY3" fmla="*/ 651354 h 688932"/>
                  <a:gd name="connsiteX4" fmla="*/ 200416 w 2317315"/>
                  <a:gd name="connsiteY4" fmla="*/ 613776 h 688932"/>
                  <a:gd name="connsiteX5" fmla="*/ 237994 w 2317315"/>
                  <a:gd name="connsiteY5" fmla="*/ 601250 h 688932"/>
                  <a:gd name="connsiteX6" fmla="*/ 300624 w 2317315"/>
                  <a:gd name="connsiteY6" fmla="*/ 613776 h 688932"/>
                  <a:gd name="connsiteX7" fmla="*/ 325676 w 2317315"/>
                  <a:gd name="connsiteY7" fmla="*/ 651354 h 688932"/>
                  <a:gd name="connsiteX8" fmla="*/ 363254 w 2317315"/>
                  <a:gd name="connsiteY8" fmla="*/ 663880 h 688932"/>
                  <a:gd name="connsiteX9" fmla="*/ 400833 w 2317315"/>
                  <a:gd name="connsiteY9" fmla="*/ 651354 h 688932"/>
                  <a:gd name="connsiteX10" fmla="*/ 475989 w 2317315"/>
                  <a:gd name="connsiteY10" fmla="*/ 638828 h 688932"/>
                  <a:gd name="connsiteX11" fmla="*/ 513567 w 2317315"/>
                  <a:gd name="connsiteY11" fmla="*/ 663880 h 688932"/>
                  <a:gd name="connsiteX12" fmla="*/ 588723 w 2317315"/>
                  <a:gd name="connsiteY12" fmla="*/ 688932 h 688932"/>
                  <a:gd name="connsiteX13" fmla="*/ 676405 w 2317315"/>
                  <a:gd name="connsiteY13" fmla="*/ 588724 h 688932"/>
                  <a:gd name="connsiteX14" fmla="*/ 688931 w 2317315"/>
                  <a:gd name="connsiteY14" fmla="*/ 551146 h 688932"/>
                  <a:gd name="connsiteX15" fmla="*/ 726509 w 2317315"/>
                  <a:gd name="connsiteY15" fmla="*/ 538620 h 688932"/>
                  <a:gd name="connsiteX16" fmla="*/ 801665 w 2317315"/>
                  <a:gd name="connsiteY16" fmla="*/ 588724 h 688932"/>
                  <a:gd name="connsiteX17" fmla="*/ 839244 w 2317315"/>
                  <a:gd name="connsiteY17" fmla="*/ 613776 h 688932"/>
                  <a:gd name="connsiteX18" fmla="*/ 914400 w 2317315"/>
                  <a:gd name="connsiteY18" fmla="*/ 663880 h 688932"/>
                  <a:gd name="connsiteX19" fmla="*/ 939452 w 2317315"/>
                  <a:gd name="connsiteY19" fmla="*/ 588724 h 688932"/>
                  <a:gd name="connsiteX20" fmla="*/ 951978 w 2317315"/>
                  <a:gd name="connsiteY20" fmla="*/ 526094 h 688932"/>
                  <a:gd name="connsiteX21" fmla="*/ 977030 w 2317315"/>
                  <a:gd name="connsiteY21" fmla="*/ 225469 h 688932"/>
                  <a:gd name="connsiteX22" fmla="*/ 1014608 w 2317315"/>
                  <a:gd name="connsiteY22" fmla="*/ 12526 h 688932"/>
                  <a:gd name="connsiteX23" fmla="*/ 1052186 w 2317315"/>
                  <a:gd name="connsiteY23" fmla="*/ 0 h 688932"/>
                  <a:gd name="connsiteX24" fmla="*/ 1127342 w 2317315"/>
                  <a:gd name="connsiteY24" fmla="*/ 112735 h 688932"/>
                  <a:gd name="connsiteX25" fmla="*/ 1152394 w 2317315"/>
                  <a:gd name="connsiteY25" fmla="*/ 150313 h 688932"/>
                  <a:gd name="connsiteX26" fmla="*/ 1240076 w 2317315"/>
                  <a:gd name="connsiteY26" fmla="*/ 413359 h 688932"/>
                  <a:gd name="connsiteX27" fmla="*/ 1290181 w 2317315"/>
                  <a:gd name="connsiteY27" fmla="*/ 563672 h 688932"/>
                  <a:gd name="connsiteX28" fmla="*/ 1302707 w 2317315"/>
                  <a:gd name="connsiteY28" fmla="*/ 601250 h 688932"/>
                  <a:gd name="connsiteX29" fmla="*/ 1315233 w 2317315"/>
                  <a:gd name="connsiteY29" fmla="*/ 638828 h 688932"/>
                  <a:gd name="connsiteX30" fmla="*/ 1352811 w 2317315"/>
                  <a:gd name="connsiteY30" fmla="*/ 613776 h 688932"/>
                  <a:gd name="connsiteX31" fmla="*/ 1365337 w 2317315"/>
                  <a:gd name="connsiteY31" fmla="*/ 576198 h 688932"/>
                  <a:gd name="connsiteX32" fmla="*/ 1390389 w 2317315"/>
                  <a:gd name="connsiteY32" fmla="*/ 538620 h 688932"/>
                  <a:gd name="connsiteX33" fmla="*/ 1427967 w 2317315"/>
                  <a:gd name="connsiteY33" fmla="*/ 551146 h 688932"/>
                  <a:gd name="connsiteX34" fmla="*/ 1490597 w 2317315"/>
                  <a:gd name="connsiteY34" fmla="*/ 626302 h 688932"/>
                  <a:gd name="connsiteX35" fmla="*/ 1528175 w 2317315"/>
                  <a:gd name="connsiteY35" fmla="*/ 651354 h 688932"/>
                  <a:gd name="connsiteX36" fmla="*/ 1578279 w 2317315"/>
                  <a:gd name="connsiteY36" fmla="*/ 638828 h 688932"/>
                  <a:gd name="connsiteX37" fmla="*/ 1640909 w 2317315"/>
                  <a:gd name="connsiteY37" fmla="*/ 613776 h 688932"/>
                  <a:gd name="connsiteX38" fmla="*/ 1703539 w 2317315"/>
                  <a:gd name="connsiteY38" fmla="*/ 663880 h 688932"/>
                  <a:gd name="connsiteX39" fmla="*/ 1716065 w 2317315"/>
                  <a:gd name="connsiteY39" fmla="*/ 626302 h 688932"/>
                  <a:gd name="connsiteX40" fmla="*/ 1753644 w 2317315"/>
                  <a:gd name="connsiteY40" fmla="*/ 588724 h 688932"/>
                  <a:gd name="connsiteX41" fmla="*/ 1766170 w 2317315"/>
                  <a:gd name="connsiteY41" fmla="*/ 551146 h 688932"/>
                  <a:gd name="connsiteX42" fmla="*/ 1841326 w 2317315"/>
                  <a:gd name="connsiteY42" fmla="*/ 551146 h 688932"/>
                  <a:gd name="connsiteX43" fmla="*/ 1891430 w 2317315"/>
                  <a:gd name="connsiteY43" fmla="*/ 563672 h 688932"/>
                  <a:gd name="connsiteX44" fmla="*/ 2004164 w 2317315"/>
                  <a:gd name="connsiteY44" fmla="*/ 626302 h 688932"/>
                  <a:gd name="connsiteX45" fmla="*/ 2079320 w 2317315"/>
                  <a:gd name="connsiteY45" fmla="*/ 563672 h 688932"/>
                  <a:gd name="connsiteX46" fmla="*/ 2116898 w 2317315"/>
                  <a:gd name="connsiteY46" fmla="*/ 588724 h 688932"/>
                  <a:gd name="connsiteX47" fmla="*/ 2204581 w 2317315"/>
                  <a:gd name="connsiteY47" fmla="*/ 576198 h 688932"/>
                  <a:gd name="connsiteX48" fmla="*/ 2229633 w 2317315"/>
                  <a:gd name="connsiteY48" fmla="*/ 613776 h 688932"/>
                  <a:gd name="connsiteX49" fmla="*/ 2317315 w 2317315"/>
                  <a:gd name="connsiteY49" fmla="*/ 651354 h 688932"/>
                  <a:gd name="connsiteX0" fmla="*/ 0 w 2317315"/>
                  <a:gd name="connsiteY0" fmla="*/ 638828 h 688932"/>
                  <a:gd name="connsiteX1" fmla="*/ 62630 w 2317315"/>
                  <a:gd name="connsiteY1" fmla="*/ 651354 h 688932"/>
                  <a:gd name="connsiteX2" fmla="*/ 137786 w 2317315"/>
                  <a:gd name="connsiteY2" fmla="*/ 676406 h 688932"/>
                  <a:gd name="connsiteX3" fmla="*/ 175364 w 2317315"/>
                  <a:gd name="connsiteY3" fmla="*/ 651354 h 688932"/>
                  <a:gd name="connsiteX4" fmla="*/ 200416 w 2317315"/>
                  <a:gd name="connsiteY4" fmla="*/ 613776 h 688932"/>
                  <a:gd name="connsiteX5" fmla="*/ 237994 w 2317315"/>
                  <a:gd name="connsiteY5" fmla="*/ 601250 h 688932"/>
                  <a:gd name="connsiteX6" fmla="*/ 300624 w 2317315"/>
                  <a:gd name="connsiteY6" fmla="*/ 613776 h 688932"/>
                  <a:gd name="connsiteX7" fmla="*/ 325676 w 2317315"/>
                  <a:gd name="connsiteY7" fmla="*/ 651354 h 688932"/>
                  <a:gd name="connsiteX8" fmla="*/ 363254 w 2317315"/>
                  <a:gd name="connsiteY8" fmla="*/ 663880 h 688932"/>
                  <a:gd name="connsiteX9" fmla="*/ 400833 w 2317315"/>
                  <a:gd name="connsiteY9" fmla="*/ 651354 h 688932"/>
                  <a:gd name="connsiteX10" fmla="*/ 475989 w 2317315"/>
                  <a:gd name="connsiteY10" fmla="*/ 638828 h 688932"/>
                  <a:gd name="connsiteX11" fmla="*/ 513567 w 2317315"/>
                  <a:gd name="connsiteY11" fmla="*/ 663880 h 688932"/>
                  <a:gd name="connsiteX12" fmla="*/ 588723 w 2317315"/>
                  <a:gd name="connsiteY12" fmla="*/ 688932 h 688932"/>
                  <a:gd name="connsiteX13" fmla="*/ 676405 w 2317315"/>
                  <a:gd name="connsiteY13" fmla="*/ 588724 h 688932"/>
                  <a:gd name="connsiteX14" fmla="*/ 688931 w 2317315"/>
                  <a:gd name="connsiteY14" fmla="*/ 551146 h 688932"/>
                  <a:gd name="connsiteX15" fmla="*/ 726509 w 2317315"/>
                  <a:gd name="connsiteY15" fmla="*/ 538620 h 688932"/>
                  <a:gd name="connsiteX16" fmla="*/ 801665 w 2317315"/>
                  <a:gd name="connsiteY16" fmla="*/ 588724 h 688932"/>
                  <a:gd name="connsiteX17" fmla="*/ 839244 w 2317315"/>
                  <a:gd name="connsiteY17" fmla="*/ 613776 h 688932"/>
                  <a:gd name="connsiteX18" fmla="*/ 914400 w 2317315"/>
                  <a:gd name="connsiteY18" fmla="*/ 663880 h 688932"/>
                  <a:gd name="connsiteX19" fmla="*/ 939452 w 2317315"/>
                  <a:gd name="connsiteY19" fmla="*/ 588724 h 688932"/>
                  <a:gd name="connsiteX20" fmla="*/ 951978 w 2317315"/>
                  <a:gd name="connsiteY20" fmla="*/ 526094 h 688932"/>
                  <a:gd name="connsiteX21" fmla="*/ 977030 w 2317315"/>
                  <a:gd name="connsiteY21" fmla="*/ 225469 h 688932"/>
                  <a:gd name="connsiteX22" fmla="*/ 1014608 w 2317315"/>
                  <a:gd name="connsiteY22" fmla="*/ 12526 h 688932"/>
                  <a:gd name="connsiteX23" fmla="*/ 1052186 w 2317315"/>
                  <a:gd name="connsiteY23" fmla="*/ 0 h 688932"/>
                  <a:gd name="connsiteX24" fmla="*/ 1127342 w 2317315"/>
                  <a:gd name="connsiteY24" fmla="*/ 112735 h 688932"/>
                  <a:gd name="connsiteX25" fmla="*/ 1152394 w 2317315"/>
                  <a:gd name="connsiteY25" fmla="*/ 150313 h 688932"/>
                  <a:gd name="connsiteX26" fmla="*/ 1240076 w 2317315"/>
                  <a:gd name="connsiteY26" fmla="*/ 413359 h 688932"/>
                  <a:gd name="connsiteX27" fmla="*/ 1290181 w 2317315"/>
                  <a:gd name="connsiteY27" fmla="*/ 563672 h 688932"/>
                  <a:gd name="connsiteX28" fmla="*/ 1302707 w 2317315"/>
                  <a:gd name="connsiteY28" fmla="*/ 601250 h 688932"/>
                  <a:gd name="connsiteX29" fmla="*/ 1315233 w 2317315"/>
                  <a:gd name="connsiteY29" fmla="*/ 638828 h 688932"/>
                  <a:gd name="connsiteX30" fmla="*/ 1352811 w 2317315"/>
                  <a:gd name="connsiteY30" fmla="*/ 613776 h 688932"/>
                  <a:gd name="connsiteX31" fmla="*/ 1365337 w 2317315"/>
                  <a:gd name="connsiteY31" fmla="*/ 576198 h 688932"/>
                  <a:gd name="connsiteX32" fmla="*/ 1390389 w 2317315"/>
                  <a:gd name="connsiteY32" fmla="*/ 538620 h 688932"/>
                  <a:gd name="connsiteX33" fmla="*/ 1427967 w 2317315"/>
                  <a:gd name="connsiteY33" fmla="*/ 551146 h 688932"/>
                  <a:gd name="connsiteX34" fmla="*/ 1490597 w 2317315"/>
                  <a:gd name="connsiteY34" fmla="*/ 626302 h 688932"/>
                  <a:gd name="connsiteX35" fmla="*/ 1528175 w 2317315"/>
                  <a:gd name="connsiteY35" fmla="*/ 651354 h 688932"/>
                  <a:gd name="connsiteX36" fmla="*/ 1578279 w 2317315"/>
                  <a:gd name="connsiteY36" fmla="*/ 638828 h 688932"/>
                  <a:gd name="connsiteX37" fmla="*/ 1640909 w 2317315"/>
                  <a:gd name="connsiteY37" fmla="*/ 613776 h 688932"/>
                  <a:gd name="connsiteX38" fmla="*/ 1703539 w 2317315"/>
                  <a:gd name="connsiteY38" fmla="*/ 663880 h 688932"/>
                  <a:gd name="connsiteX39" fmla="*/ 1716065 w 2317315"/>
                  <a:gd name="connsiteY39" fmla="*/ 626302 h 688932"/>
                  <a:gd name="connsiteX40" fmla="*/ 1753644 w 2317315"/>
                  <a:gd name="connsiteY40" fmla="*/ 588724 h 688932"/>
                  <a:gd name="connsiteX41" fmla="*/ 1841326 w 2317315"/>
                  <a:gd name="connsiteY41" fmla="*/ 551146 h 688932"/>
                  <a:gd name="connsiteX42" fmla="*/ 1891430 w 2317315"/>
                  <a:gd name="connsiteY42" fmla="*/ 563672 h 688932"/>
                  <a:gd name="connsiteX43" fmla="*/ 2004164 w 2317315"/>
                  <a:gd name="connsiteY43" fmla="*/ 626302 h 688932"/>
                  <a:gd name="connsiteX44" fmla="*/ 2079320 w 2317315"/>
                  <a:gd name="connsiteY44" fmla="*/ 563672 h 688932"/>
                  <a:gd name="connsiteX45" fmla="*/ 2116898 w 2317315"/>
                  <a:gd name="connsiteY45" fmla="*/ 588724 h 688932"/>
                  <a:gd name="connsiteX46" fmla="*/ 2204581 w 2317315"/>
                  <a:gd name="connsiteY46" fmla="*/ 576198 h 688932"/>
                  <a:gd name="connsiteX47" fmla="*/ 2229633 w 2317315"/>
                  <a:gd name="connsiteY47" fmla="*/ 613776 h 688932"/>
                  <a:gd name="connsiteX48" fmla="*/ 2317315 w 2317315"/>
                  <a:gd name="connsiteY48" fmla="*/ 651354 h 688932"/>
                  <a:gd name="connsiteX0" fmla="*/ 0 w 2317315"/>
                  <a:gd name="connsiteY0" fmla="*/ 638828 h 688932"/>
                  <a:gd name="connsiteX1" fmla="*/ 62630 w 2317315"/>
                  <a:gd name="connsiteY1" fmla="*/ 651354 h 688932"/>
                  <a:gd name="connsiteX2" fmla="*/ 137786 w 2317315"/>
                  <a:gd name="connsiteY2" fmla="*/ 676406 h 688932"/>
                  <a:gd name="connsiteX3" fmla="*/ 175364 w 2317315"/>
                  <a:gd name="connsiteY3" fmla="*/ 651354 h 688932"/>
                  <a:gd name="connsiteX4" fmla="*/ 200416 w 2317315"/>
                  <a:gd name="connsiteY4" fmla="*/ 613776 h 688932"/>
                  <a:gd name="connsiteX5" fmla="*/ 237994 w 2317315"/>
                  <a:gd name="connsiteY5" fmla="*/ 601250 h 688932"/>
                  <a:gd name="connsiteX6" fmla="*/ 300624 w 2317315"/>
                  <a:gd name="connsiteY6" fmla="*/ 613776 h 688932"/>
                  <a:gd name="connsiteX7" fmla="*/ 325676 w 2317315"/>
                  <a:gd name="connsiteY7" fmla="*/ 651354 h 688932"/>
                  <a:gd name="connsiteX8" fmla="*/ 363254 w 2317315"/>
                  <a:gd name="connsiteY8" fmla="*/ 663880 h 688932"/>
                  <a:gd name="connsiteX9" fmla="*/ 400833 w 2317315"/>
                  <a:gd name="connsiteY9" fmla="*/ 651354 h 688932"/>
                  <a:gd name="connsiteX10" fmla="*/ 475989 w 2317315"/>
                  <a:gd name="connsiteY10" fmla="*/ 638828 h 688932"/>
                  <a:gd name="connsiteX11" fmla="*/ 513567 w 2317315"/>
                  <a:gd name="connsiteY11" fmla="*/ 663880 h 688932"/>
                  <a:gd name="connsiteX12" fmla="*/ 588723 w 2317315"/>
                  <a:gd name="connsiteY12" fmla="*/ 688932 h 688932"/>
                  <a:gd name="connsiteX13" fmla="*/ 676405 w 2317315"/>
                  <a:gd name="connsiteY13" fmla="*/ 588724 h 688932"/>
                  <a:gd name="connsiteX14" fmla="*/ 688931 w 2317315"/>
                  <a:gd name="connsiteY14" fmla="*/ 551146 h 688932"/>
                  <a:gd name="connsiteX15" fmla="*/ 726509 w 2317315"/>
                  <a:gd name="connsiteY15" fmla="*/ 538620 h 688932"/>
                  <a:gd name="connsiteX16" fmla="*/ 801665 w 2317315"/>
                  <a:gd name="connsiteY16" fmla="*/ 588724 h 688932"/>
                  <a:gd name="connsiteX17" fmla="*/ 839244 w 2317315"/>
                  <a:gd name="connsiteY17" fmla="*/ 613776 h 688932"/>
                  <a:gd name="connsiteX18" fmla="*/ 914400 w 2317315"/>
                  <a:gd name="connsiteY18" fmla="*/ 663880 h 688932"/>
                  <a:gd name="connsiteX19" fmla="*/ 939452 w 2317315"/>
                  <a:gd name="connsiteY19" fmla="*/ 588724 h 688932"/>
                  <a:gd name="connsiteX20" fmla="*/ 951978 w 2317315"/>
                  <a:gd name="connsiteY20" fmla="*/ 526094 h 688932"/>
                  <a:gd name="connsiteX21" fmla="*/ 977030 w 2317315"/>
                  <a:gd name="connsiteY21" fmla="*/ 225469 h 688932"/>
                  <a:gd name="connsiteX22" fmla="*/ 1014608 w 2317315"/>
                  <a:gd name="connsiteY22" fmla="*/ 12526 h 688932"/>
                  <a:gd name="connsiteX23" fmla="*/ 1052186 w 2317315"/>
                  <a:gd name="connsiteY23" fmla="*/ 0 h 688932"/>
                  <a:gd name="connsiteX24" fmla="*/ 1127342 w 2317315"/>
                  <a:gd name="connsiteY24" fmla="*/ 112735 h 688932"/>
                  <a:gd name="connsiteX25" fmla="*/ 1152394 w 2317315"/>
                  <a:gd name="connsiteY25" fmla="*/ 150313 h 688932"/>
                  <a:gd name="connsiteX26" fmla="*/ 1240076 w 2317315"/>
                  <a:gd name="connsiteY26" fmla="*/ 413359 h 688932"/>
                  <a:gd name="connsiteX27" fmla="*/ 1290181 w 2317315"/>
                  <a:gd name="connsiteY27" fmla="*/ 563672 h 688932"/>
                  <a:gd name="connsiteX28" fmla="*/ 1302707 w 2317315"/>
                  <a:gd name="connsiteY28" fmla="*/ 601250 h 688932"/>
                  <a:gd name="connsiteX29" fmla="*/ 1315233 w 2317315"/>
                  <a:gd name="connsiteY29" fmla="*/ 638828 h 688932"/>
                  <a:gd name="connsiteX30" fmla="*/ 1352811 w 2317315"/>
                  <a:gd name="connsiteY30" fmla="*/ 613776 h 688932"/>
                  <a:gd name="connsiteX31" fmla="*/ 1365337 w 2317315"/>
                  <a:gd name="connsiteY31" fmla="*/ 576198 h 688932"/>
                  <a:gd name="connsiteX32" fmla="*/ 1390389 w 2317315"/>
                  <a:gd name="connsiteY32" fmla="*/ 538620 h 688932"/>
                  <a:gd name="connsiteX33" fmla="*/ 1427967 w 2317315"/>
                  <a:gd name="connsiteY33" fmla="*/ 551146 h 688932"/>
                  <a:gd name="connsiteX34" fmla="*/ 1490597 w 2317315"/>
                  <a:gd name="connsiteY34" fmla="*/ 626302 h 688932"/>
                  <a:gd name="connsiteX35" fmla="*/ 1528175 w 2317315"/>
                  <a:gd name="connsiteY35" fmla="*/ 651354 h 688932"/>
                  <a:gd name="connsiteX36" fmla="*/ 1578279 w 2317315"/>
                  <a:gd name="connsiteY36" fmla="*/ 638828 h 688932"/>
                  <a:gd name="connsiteX37" fmla="*/ 1640909 w 2317315"/>
                  <a:gd name="connsiteY37" fmla="*/ 613776 h 688932"/>
                  <a:gd name="connsiteX38" fmla="*/ 1703539 w 2317315"/>
                  <a:gd name="connsiteY38" fmla="*/ 663880 h 688932"/>
                  <a:gd name="connsiteX39" fmla="*/ 1716065 w 2317315"/>
                  <a:gd name="connsiteY39" fmla="*/ 626302 h 688932"/>
                  <a:gd name="connsiteX40" fmla="*/ 1753644 w 2317315"/>
                  <a:gd name="connsiteY40" fmla="*/ 588724 h 688932"/>
                  <a:gd name="connsiteX41" fmla="*/ 1832219 w 2317315"/>
                  <a:gd name="connsiteY41" fmla="*/ 627346 h 688932"/>
                  <a:gd name="connsiteX42" fmla="*/ 1891430 w 2317315"/>
                  <a:gd name="connsiteY42" fmla="*/ 563672 h 688932"/>
                  <a:gd name="connsiteX43" fmla="*/ 2004164 w 2317315"/>
                  <a:gd name="connsiteY43" fmla="*/ 626302 h 688932"/>
                  <a:gd name="connsiteX44" fmla="*/ 2079320 w 2317315"/>
                  <a:gd name="connsiteY44" fmla="*/ 563672 h 688932"/>
                  <a:gd name="connsiteX45" fmla="*/ 2116898 w 2317315"/>
                  <a:gd name="connsiteY45" fmla="*/ 588724 h 688932"/>
                  <a:gd name="connsiteX46" fmla="*/ 2204581 w 2317315"/>
                  <a:gd name="connsiteY46" fmla="*/ 576198 h 688932"/>
                  <a:gd name="connsiteX47" fmla="*/ 2229633 w 2317315"/>
                  <a:gd name="connsiteY47" fmla="*/ 613776 h 688932"/>
                  <a:gd name="connsiteX48" fmla="*/ 2317315 w 2317315"/>
                  <a:gd name="connsiteY48" fmla="*/ 651354 h 688932"/>
                  <a:gd name="connsiteX0" fmla="*/ 0 w 2317315"/>
                  <a:gd name="connsiteY0" fmla="*/ 638828 h 688932"/>
                  <a:gd name="connsiteX1" fmla="*/ 62630 w 2317315"/>
                  <a:gd name="connsiteY1" fmla="*/ 651354 h 688932"/>
                  <a:gd name="connsiteX2" fmla="*/ 137786 w 2317315"/>
                  <a:gd name="connsiteY2" fmla="*/ 676406 h 688932"/>
                  <a:gd name="connsiteX3" fmla="*/ 175364 w 2317315"/>
                  <a:gd name="connsiteY3" fmla="*/ 651354 h 688932"/>
                  <a:gd name="connsiteX4" fmla="*/ 200416 w 2317315"/>
                  <a:gd name="connsiteY4" fmla="*/ 613776 h 688932"/>
                  <a:gd name="connsiteX5" fmla="*/ 237994 w 2317315"/>
                  <a:gd name="connsiteY5" fmla="*/ 601250 h 688932"/>
                  <a:gd name="connsiteX6" fmla="*/ 300624 w 2317315"/>
                  <a:gd name="connsiteY6" fmla="*/ 613776 h 688932"/>
                  <a:gd name="connsiteX7" fmla="*/ 325676 w 2317315"/>
                  <a:gd name="connsiteY7" fmla="*/ 651354 h 688932"/>
                  <a:gd name="connsiteX8" fmla="*/ 363254 w 2317315"/>
                  <a:gd name="connsiteY8" fmla="*/ 663880 h 688932"/>
                  <a:gd name="connsiteX9" fmla="*/ 400833 w 2317315"/>
                  <a:gd name="connsiteY9" fmla="*/ 651354 h 688932"/>
                  <a:gd name="connsiteX10" fmla="*/ 475989 w 2317315"/>
                  <a:gd name="connsiteY10" fmla="*/ 638828 h 688932"/>
                  <a:gd name="connsiteX11" fmla="*/ 513567 w 2317315"/>
                  <a:gd name="connsiteY11" fmla="*/ 663880 h 688932"/>
                  <a:gd name="connsiteX12" fmla="*/ 588723 w 2317315"/>
                  <a:gd name="connsiteY12" fmla="*/ 688932 h 688932"/>
                  <a:gd name="connsiteX13" fmla="*/ 676405 w 2317315"/>
                  <a:gd name="connsiteY13" fmla="*/ 588724 h 688932"/>
                  <a:gd name="connsiteX14" fmla="*/ 688931 w 2317315"/>
                  <a:gd name="connsiteY14" fmla="*/ 551146 h 688932"/>
                  <a:gd name="connsiteX15" fmla="*/ 726509 w 2317315"/>
                  <a:gd name="connsiteY15" fmla="*/ 538620 h 688932"/>
                  <a:gd name="connsiteX16" fmla="*/ 801665 w 2317315"/>
                  <a:gd name="connsiteY16" fmla="*/ 588724 h 688932"/>
                  <a:gd name="connsiteX17" fmla="*/ 839244 w 2317315"/>
                  <a:gd name="connsiteY17" fmla="*/ 613776 h 688932"/>
                  <a:gd name="connsiteX18" fmla="*/ 914400 w 2317315"/>
                  <a:gd name="connsiteY18" fmla="*/ 663880 h 688932"/>
                  <a:gd name="connsiteX19" fmla="*/ 939452 w 2317315"/>
                  <a:gd name="connsiteY19" fmla="*/ 588724 h 688932"/>
                  <a:gd name="connsiteX20" fmla="*/ 951978 w 2317315"/>
                  <a:gd name="connsiteY20" fmla="*/ 526094 h 688932"/>
                  <a:gd name="connsiteX21" fmla="*/ 977030 w 2317315"/>
                  <a:gd name="connsiteY21" fmla="*/ 225469 h 688932"/>
                  <a:gd name="connsiteX22" fmla="*/ 1014608 w 2317315"/>
                  <a:gd name="connsiteY22" fmla="*/ 12526 h 688932"/>
                  <a:gd name="connsiteX23" fmla="*/ 1052186 w 2317315"/>
                  <a:gd name="connsiteY23" fmla="*/ 0 h 688932"/>
                  <a:gd name="connsiteX24" fmla="*/ 1127342 w 2317315"/>
                  <a:gd name="connsiteY24" fmla="*/ 112735 h 688932"/>
                  <a:gd name="connsiteX25" fmla="*/ 1152394 w 2317315"/>
                  <a:gd name="connsiteY25" fmla="*/ 150313 h 688932"/>
                  <a:gd name="connsiteX26" fmla="*/ 1240076 w 2317315"/>
                  <a:gd name="connsiteY26" fmla="*/ 413359 h 688932"/>
                  <a:gd name="connsiteX27" fmla="*/ 1290181 w 2317315"/>
                  <a:gd name="connsiteY27" fmla="*/ 563672 h 688932"/>
                  <a:gd name="connsiteX28" fmla="*/ 1302707 w 2317315"/>
                  <a:gd name="connsiteY28" fmla="*/ 601250 h 688932"/>
                  <a:gd name="connsiteX29" fmla="*/ 1315233 w 2317315"/>
                  <a:gd name="connsiteY29" fmla="*/ 638828 h 688932"/>
                  <a:gd name="connsiteX30" fmla="*/ 1352811 w 2317315"/>
                  <a:gd name="connsiteY30" fmla="*/ 613776 h 688932"/>
                  <a:gd name="connsiteX31" fmla="*/ 1365337 w 2317315"/>
                  <a:gd name="connsiteY31" fmla="*/ 576198 h 688932"/>
                  <a:gd name="connsiteX32" fmla="*/ 1390389 w 2317315"/>
                  <a:gd name="connsiteY32" fmla="*/ 538620 h 688932"/>
                  <a:gd name="connsiteX33" fmla="*/ 1427967 w 2317315"/>
                  <a:gd name="connsiteY33" fmla="*/ 551146 h 688932"/>
                  <a:gd name="connsiteX34" fmla="*/ 1490597 w 2317315"/>
                  <a:gd name="connsiteY34" fmla="*/ 626302 h 688932"/>
                  <a:gd name="connsiteX35" fmla="*/ 1528175 w 2317315"/>
                  <a:gd name="connsiteY35" fmla="*/ 651354 h 688932"/>
                  <a:gd name="connsiteX36" fmla="*/ 1578279 w 2317315"/>
                  <a:gd name="connsiteY36" fmla="*/ 638828 h 688932"/>
                  <a:gd name="connsiteX37" fmla="*/ 1640909 w 2317315"/>
                  <a:gd name="connsiteY37" fmla="*/ 613776 h 688932"/>
                  <a:gd name="connsiteX38" fmla="*/ 1703539 w 2317315"/>
                  <a:gd name="connsiteY38" fmla="*/ 663880 h 688932"/>
                  <a:gd name="connsiteX39" fmla="*/ 1716065 w 2317315"/>
                  <a:gd name="connsiteY39" fmla="*/ 626302 h 688932"/>
                  <a:gd name="connsiteX40" fmla="*/ 1832219 w 2317315"/>
                  <a:gd name="connsiteY40" fmla="*/ 627346 h 688932"/>
                  <a:gd name="connsiteX41" fmla="*/ 1891430 w 2317315"/>
                  <a:gd name="connsiteY41" fmla="*/ 563672 h 688932"/>
                  <a:gd name="connsiteX42" fmla="*/ 2004164 w 2317315"/>
                  <a:gd name="connsiteY42" fmla="*/ 626302 h 688932"/>
                  <a:gd name="connsiteX43" fmla="*/ 2079320 w 2317315"/>
                  <a:gd name="connsiteY43" fmla="*/ 563672 h 688932"/>
                  <a:gd name="connsiteX44" fmla="*/ 2116898 w 2317315"/>
                  <a:gd name="connsiteY44" fmla="*/ 588724 h 688932"/>
                  <a:gd name="connsiteX45" fmla="*/ 2204581 w 2317315"/>
                  <a:gd name="connsiteY45" fmla="*/ 576198 h 688932"/>
                  <a:gd name="connsiteX46" fmla="*/ 2229633 w 2317315"/>
                  <a:gd name="connsiteY46" fmla="*/ 613776 h 688932"/>
                  <a:gd name="connsiteX47" fmla="*/ 2317315 w 2317315"/>
                  <a:gd name="connsiteY47" fmla="*/ 651354 h 688932"/>
                  <a:gd name="connsiteX0" fmla="*/ 0 w 2317315"/>
                  <a:gd name="connsiteY0" fmla="*/ 638828 h 688932"/>
                  <a:gd name="connsiteX1" fmla="*/ 62630 w 2317315"/>
                  <a:gd name="connsiteY1" fmla="*/ 651354 h 688932"/>
                  <a:gd name="connsiteX2" fmla="*/ 137786 w 2317315"/>
                  <a:gd name="connsiteY2" fmla="*/ 676406 h 688932"/>
                  <a:gd name="connsiteX3" fmla="*/ 175364 w 2317315"/>
                  <a:gd name="connsiteY3" fmla="*/ 651354 h 688932"/>
                  <a:gd name="connsiteX4" fmla="*/ 200416 w 2317315"/>
                  <a:gd name="connsiteY4" fmla="*/ 613776 h 688932"/>
                  <a:gd name="connsiteX5" fmla="*/ 237994 w 2317315"/>
                  <a:gd name="connsiteY5" fmla="*/ 601250 h 688932"/>
                  <a:gd name="connsiteX6" fmla="*/ 300624 w 2317315"/>
                  <a:gd name="connsiteY6" fmla="*/ 613776 h 688932"/>
                  <a:gd name="connsiteX7" fmla="*/ 325676 w 2317315"/>
                  <a:gd name="connsiteY7" fmla="*/ 651354 h 688932"/>
                  <a:gd name="connsiteX8" fmla="*/ 363254 w 2317315"/>
                  <a:gd name="connsiteY8" fmla="*/ 663880 h 688932"/>
                  <a:gd name="connsiteX9" fmla="*/ 400833 w 2317315"/>
                  <a:gd name="connsiteY9" fmla="*/ 651354 h 688932"/>
                  <a:gd name="connsiteX10" fmla="*/ 475989 w 2317315"/>
                  <a:gd name="connsiteY10" fmla="*/ 638828 h 688932"/>
                  <a:gd name="connsiteX11" fmla="*/ 513567 w 2317315"/>
                  <a:gd name="connsiteY11" fmla="*/ 663880 h 688932"/>
                  <a:gd name="connsiteX12" fmla="*/ 588723 w 2317315"/>
                  <a:gd name="connsiteY12" fmla="*/ 688932 h 688932"/>
                  <a:gd name="connsiteX13" fmla="*/ 676405 w 2317315"/>
                  <a:gd name="connsiteY13" fmla="*/ 588724 h 688932"/>
                  <a:gd name="connsiteX14" fmla="*/ 688931 w 2317315"/>
                  <a:gd name="connsiteY14" fmla="*/ 551146 h 688932"/>
                  <a:gd name="connsiteX15" fmla="*/ 762936 w 2317315"/>
                  <a:gd name="connsiteY15" fmla="*/ 640220 h 688932"/>
                  <a:gd name="connsiteX16" fmla="*/ 801665 w 2317315"/>
                  <a:gd name="connsiteY16" fmla="*/ 588724 h 688932"/>
                  <a:gd name="connsiteX17" fmla="*/ 839244 w 2317315"/>
                  <a:gd name="connsiteY17" fmla="*/ 613776 h 688932"/>
                  <a:gd name="connsiteX18" fmla="*/ 914400 w 2317315"/>
                  <a:gd name="connsiteY18" fmla="*/ 663880 h 688932"/>
                  <a:gd name="connsiteX19" fmla="*/ 939452 w 2317315"/>
                  <a:gd name="connsiteY19" fmla="*/ 588724 h 688932"/>
                  <a:gd name="connsiteX20" fmla="*/ 951978 w 2317315"/>
                  <a:gd name="connsiteY20" fmla="*/ 526094 h 688932"/>
                  <a:gd name="connsiteX21" fmla="*/ 977030 w 2317315"/>
                  <a:gd name="connsiteY21" fmla="*/ 225469 h 688932"/>
                  <a:gd name="connsiteX22" fmla="*/ 1014608 w 2317315"/>
                  <a:gd name="connsiteY22" fmla="*/ 12526 h 688932"/>
                  <a:gd name="connsiteX23" fmla="*/ 1052186 w 2317315"/>
                  <a:gd name="connsiteY23" fmla="*/ 0 h 688932"/>
                  <a:gd name="connsiteX24" fmla="*/ 1127342 w 2317315"/>
                  <a:gd name="connsiteY24" fmla="*/ 112735 h 688932"/>
                  <a:gd name="connsiteX25" fmla="*/ 1152394 w 2317315"/>
                  <a:gd name="connsiteY25" fmla="*/ 150313 h 688932"/>
                  <a:gd name="connsiteX26" fmla="*/ 1240076 w 2317315"/>
                  <a:gd name="connsiteY26" fmla="*/ 413359 h 688932"/>
                  <a:gd name="connsiteX27" fmla="*/ 1290181 w 2317315"/>
                  <a:gd name="connsiteY27" fmla="*/ 563672 h 688932"/>
                  <a:gd name="connsiteX28" fmla="*/ 1302707 w 2317315"/>
                  <a:gd name="connsiteY28" fmla="*/ 601250 h 688932"/>
                  <a:gd name="connsiteX29" fmla="*/ 1315233 w 2317315"/>
                  <a:gd name="connsiteY29" fmla="*/ 638828 h 688932"/>
                  <a:gd name="connsiteX30" fmla="*/ 1352811 w 2317315"/>
                  <a:gd name="connsiteY30" fmla="*/ 613776 h 688932"/>
                  <a:gd name="connsiteX31" fmla="*/ 1365337 w 2317315"/>
                  <a:gd name="connsiteY31" fmla="*/ 576198 h 688932"/>
                  <a:gd name="connsiteX32" fmla="*/ 1390389 w 2317315"/>
                  <a:gd name="connsiteY32" fmla="*/ 538620 h 688932"/>
                  <a:gd name="connsiteX33" fmla="*/ 1427967 w 2317315"/>
                  <a:gd name="connsiteY33" fmla="*/ 551146 h 688932"/>
                  <a:gd name="connsiteX34" fmla="*/ 1490597 w 2317315"/>
                  <a:gd name="connsiteY34" fmla="*/ 626302 h 688932"/>
                  <a:gd name="connsiteX35" fmla="*/ 1528175 w 2317315"/>
                  <a:gd name="connsiteY35" fmla="*/ 651354 h 688932"/>
                  <a:gd name="connsiteX36" fmla="*/ 1578279 w 2317315"/>
                  <a:gd name="connsiteY36" fmla="*/ 638828 h 688932"/>
                  <a:gd name="connsiteX37" fmla="*/ 1640909 w 2317315"/>
                  <a:gd name="connsiteY37" fmla="*/ 613776 h 688932"/>
                  <a:gd name="connsiteX38" fmla="*/ 1703539 w 2317315"/>
                  <a:gd name="connsiteY38" fmla="*/ 663880 h 688932"/>
                  <a:gd name="connsiteX39" fmla="*/ 1716065 w 2317315"/>
                  <a:gd name="connsiteY39" fmla="*/ 626302 h 688932"/>
                  <a:gd name="connsiteX40" fmla="*/ 1832219 w 2317315"/>
                  <a:gd name="connsiteY40" fmla="*/ 627346 h 688932"/>
                  <a:gd name="connsiteX41" fmla="*/ 1891430 w 2317315"/>
                  <a:gd name="connsiteY41" fmla="*/ 563672 h 688932"/>
                  <a:gd name="connsiteX42" fmla="*/ 2004164 w 2317315"/>
                  <a:gd name="connsiteY42" fmla="*/ 626302 h 688932"/>
                  <a:gd name="connsiteX43" fmla="*/ 2079320 w 2317315"/>
                  <a:gd name="connsiteY43" fmla="*/ 563672 h 688932"/>
                  <a:gd name="connsiteX44" fmla="*/ 2116898 w 2317315"/>
                  <a:gd name="connsiteY44" fmla="*/ 588724 h 688932"/>
                  <a:gd name="connsiteX45" fmla="*/ 2204581 w 2317315"/>
                  <a:gd name="connsiteY45" fmla="*/ 576198 h 688932"/>
                  <a:gd name="connsiteX46" fmla="*/ 2229633 w 2317315"/>
                  <a:gd name="connsiteY46" fmla="*/ 613776 h 688932"/>
                  <a:gd name="connsiteX47" fmla="*/ 2317315 w 2317315"/>
                  <a:gd name="connsiteY47" fmla="*/ 651354 h 688932"/>
                  <a:gd name="connsiteX0" fmla="*/ 0 w 2317315"/>
                  <a:gd name="connsiteY0" fmla="*/ 638828 h 688932"/>
                  <a:gd name="connsiteX1" fmla="*/ 62630 w 2317315"/>
                  <a:gd name="connsiteY1" fmla="*/ 651354 h 688932"/>
                  <a:gd name="connsiteX2" fmla="*/ 137786 w 2317315"/>
                  <a:gd name="connsiteY2" fmla="*/ 676406 h 688932"/>
                  <a:gd name="connsiteX3" fmla="*/ 175364 w 2317315"/>
                  <a:gd name="connsiteY3" fmla="*/ 651354 h 688932"/>
                  <a:gd name="connsiteX4" fmla="*/ 200416 w 2317315"/>
                  <a:gd name="connsiteY4" fmla="*/ 613776 h 688932"/>
                  <a:gd name="connsiteX5" fmla="*/ 237994 w 2317315"/>
                  <a:gd name="connsiteY5" fmla="*/ 601250 h 688932"/>
                  <a:gd name="connsiteX6" fmla="*/ 300624 w 2317315"/>
                  <a:gd name="connsiteY6" fmla="*/ 613776 h 688932"/>
                  <a:gd name="connsiteX7" fmla="*/ 325676 w 2317315"/>
                  <a:gd name="connsiteY7" fmla="*/ 651354 h 688932"/>
                  <a:gd name="connsiteX8" fmla="*/ 363254 w 2317315"/>
                  <a:gd name="connsiteY8" fmla="*/ 663880 h 688932"/>
                  <a:gd name="connsiteX9" fmla="*/ 400833 w 2317315"/>
                  <a:gd name="connsiteY9" fmla="*/ 651354 h 688932"/>
                  <a:gd name="connsiteX10" fmla="*/ 475989 w 2317315"/>
                  <a:gd name="connsiteY10" fmla="*/ 638828 h 688932"/>
                  <a:gd name="connsiteX11" fmla="*/ 513567 w 2317315"/>
                  <a:gd name="connsiteY11" fmla="*/ 663880 h 688932"/>
                  <a:gd name="connsiteX12" fmla="*/ 588723 w 2317315"/>
                  <a:gd name="connsiteY12" fmla="*/ 688932 h 688932"/>
                  <a:gd name="connsiteX13" fmla="*/ 676405 w 2317315"/>
                  <a:gd name="connsiteY13" fmla="*/ 588724 h 688932"/>
                  <a:gd name="connsiteX14" fmla="*/ 762936 w 2317315"/>
                  <a:gd name="connsiteY14" fmla="*/ 640220 h 688932"/>
                  <a:gd name="connsiteX15" fmla="*/ 801665 w 2317315"/>
                  <a:gd name="connsiteY15" fmla="*/ 588724 h 688932"/>
                  <a:gd name="connsiteX16" fmla="*/ 839244 w 2317315"/>
                  <a:gd name="connsiteY16" fmla="*/ 613776 h 688932"/>
                  <a:gd name="connsiteX17" fmla="*/ 914400 w 2317315"/>
                  <a:gd name="connsiteY17" fmla="*/ 663880 h 688932"/>
                  <a:gd name="connsiteX18" fmla="*/ 939452 w 2317315"/>
                  <a:gd name="connsiteY18" fmla="*/ 588724 h 688932"/>
                  <a:gd name="connsiteX19" fmla="*/ 951978 w 2317315"/>
                  <a:gd name="connsiteY19" fmla="*/ 526094 h 688932"/>
                  <a:gd name="connsiteX20" fmla="*/ 977030 w 2317315"/>
                  <a:gd name="connsiteY20" fmla="*/ 225469 h 688932"/>
                  <a:gd name="connsiteX21" fmla="*/ 1014608 w 2317315"/>
                  <a:gd name="connsiteY21" fmla="*/ 12526 h 688932"/>
                  <a:gd name="connsiteX22" fmla="*/ 1052186 w 2317315"/>
                  <a:gd name="connsiteY22" fmla="*/ 0 h 688932"/>
                  <a:gd name="connsiteX23" fmla="*/ 1127342 w 2317315"/>
                  <a:gd name="connsiteY23" fmla="*/ 112735 h 688932"/>
                  <a:gd name="connsiteX24" fmla="*/ 1152394 w 2317315"/>
                  <a:gd name="connsiteY24" fmla="*/ 150313 h 688932"/>
                  <a:gd name="connsiteX25" fmla="*/ 1240076 w 2317315"/>
                  <a:gd name="connsiteY25" fmla="*/ 413359 h 688932"/>
                  <a:gd name="connsiteX26" fmla="*/ 1290181 w 2317315"/>
                  <a:gd name="connsiteY26" fmla="*/ 563672 h 688932"/>
                  <a:gd name="connsiteX27" fmla="*/ 1302707 w 2317315"/>
                  <a:gd name="connsiteY27" fmla="*/ 601250 h 688932"/>
                  <a:gd name="connsiteX28" fmla="*/ 1315233 w 2317315"/>
                  <a:gd name="connsiteY28" fmla="*/ 638828 h 688932"/>
                  <a:gd name="connsiteX29" fmla="*/ 1352811 w 2317315"/>
                  <a:gd name="connsiteY29" fmla="*/ 613776 h 688932"/>
                  <a:gd name="connsiteX30" fmla="*/ 1365337 w 2317315"/>
                  <a:gd name="connsiteY30" fmla="*/ 576198 h 688932"/>
                  <a:gd name="connsiteX31" fmla="*/ 1390389 w 2317315"/>
                  <a:gd name="connsiteY31" fmla="*/ 538620 h 688932"/>
                  <a:gd name="connsiteX32" fmla="*/ 1427967 w 2317315"/>
                  <a:gd name="connsiteY32" fmla="*/ 551146 h 688932"/>
                  <a:gd name="connsiteX33" fmla="*/ 1490597 w 2317315"/>
                  <a:gd name="connsiteY33" fmla="*/ 626302 h 688932"/>
                  <a:gd name="connsiteX34" fmla="*/ 1528175 w 2317315"/>
                  <a:gd name="connsiteY34" fmla="*/ 651354 h 688932"/>
                  <a:gd name="connsiteX35" fmla="*/ 1578279 w 2317315"/>
                  <a:gd name="connsiteY35" fmla="*/ 638828 h 688932"/>
                  <a:gd name="connsiteX36" fmla="*/ 1640909 w 2317315"/>
                  <a:gd name="connsiteY36" fmla="*/ 613776 h 688932"/>
                  <a:gd name="connsiteX37" fmla="*/ 1703539 w 2317315"/>
                  <a:gd name="connsiteY37" fmla="*/ 663880 h 688932"/>
                  <a:gd name="connsiteX38" fmla="*/ 1716065 w 2317315"/>
                  <a:gd name="connsiteY38" fmla="*/ 626302 h 688932"/>
                  <a:gd name="connsiteX39" fmla="*/ 1832219 w 2317315"/>
                  <a:gd name="connsiteY39" fmla="*/ 627346 h 688932"/>
                  <a:gd name="connsiteX40" fmla="*/ 1891430 w 2317315"/>
                  <a:gd name="connsiteY40" fmla="*/ 563672 h 688932"/>
                  <a:gd name="connsiteX41" fmla="*/ 2004164 w 2317315"/>
                  <a:gd name="connsiteY41" fmla="*/ 626302 h 688932"/>
                  <a:gd name="connsiteX42" fmla="*/ 2079320 w 2317315"/>
                  <a:gd name="connsiteY42" fmla="*/ 563672 h 688932"/>
                  <a:gd name="connsiteX43" fmla="*/ 2116898 w 2317315"/>
                  <a:gd name="connsiteY43" fmla="*/ 588724 h 688932"/>
                  <a:gd name="connsiteX44" fmla="*/ 2204581 w 2317315"/>
                  <a:gd name="connsiteY44" fmla="*/ 576198 h 688932"/>
                  <a:gd name="connsiteX45" fmla="*/ 2229633 w 2317315"/>
                  <a:gd name="connsiteY45" fmla="*/ 613776 h 688932"/>
                  <a:gd name="connsiteX46" fmla="*/ 2317315 w 2317315"/>
                  <a:gd name="connsiteY46" fmla="*/ 651354 h 688932"/>
                  <a:gd name="connsiteX0" fmla="*/ 0 w 2317315"/>
                  <a:gd name="connsiteY0" fmla="*/ 638828 h 688932"/>
                  <a:gd name="connsiteX1" fmla="*/ 62630 w 2317315"/>
                  <a:gd name="connsiteY1" fmla="*/ 651354 h 688932"/>
                  <a:gd name="connsiteX2" fmla="*/ 137786 w 2317315"/>
                  <a:gd name="connsiteY2" fmla="*/ 676406 h 688932"/>
                  <a:gd name="connsiteX3" fmla="*/ 175364 w 2317315"/>
                  <a:gd name="connsiteY3" fmla="*/ 651354 h 688932"/>
                  <a:gd name="connsiteX4" fmla="*/ 237994 w 2317315"/>
                  <a:gd name="connsiteY4" fmla="*/ 601250 h 688932"/>
                  <a:gd name="connsiteX5" fmla="*/ 300624 w 2317315"/>
                  <a:gd name="connsiteY5" fmla="*/ 613776 h 688932"/>
                  <a:gd name="connsiteX6" fmla="*/ 325676 w 2317315"/>
                  <a:gd name="connsiteY6" fmla="*/ 651354 h 688932"/>
                  <a:gd name="connsiteX7" fmla="*/ 363254 w 2317315"/>
                  <a:gd name="connsiteY7" fmla="*/ 663880 h 688932"/>
                  <a:gd name="connsiteX8" fmla="*/ 400833 w 2317315"/>
                  <a:gd name="connsiteY8" fmla="*/ 651354 h 688932"/>
                  <a:gd name="connsiteX9" fmla="*/ 475989 w 2317315"/>
                  <a:gd name="connsiteY9" fmla="*/ 638828 h 688932"/>
                  <a:gd name="connsiteX10" fmla="*/ 513567 w 2317315"/>
                  <a:gd name="connsiteY10" fmla="*/ 663880 h 688932"/>
                  <a:gd name="connsiteX11" fmla="*/ 588723 w 2317315"/>
                  <a:gd name="connsiteY11" fmla="*/ 688932 h 688932"/>
                  <a:gd name="connsiteX12" fmla="*/ 676405 w 2317315"/>
                  <a:gd name="connsiteY12" fmla="*/ 588724 h 688932"/>
                  <a:gd name="connsiteX13" fmla="*/ 762936 w 2317315"/>
                  <a:gd name="connsiteY13" fmla="*/ 640220 h 688932"/>
                  <a:gd name="connsiteX14" fmla="*/ 801665 w 2317315"/>
                  <a:gd name="connsiteY14" fmla="*/ 588724 h 688932"/>
                  <a:gd name="connsiteX15" fmla="*/ 839244 w 2317315"/>
                  <a:gd name="connsiteY15" fmla="*/ 613776 h 688932"/>
                  <a:gd name="connsiteX16" fmla="*/ 914400 w 2317315"/>
                  <a:gd name="connsiteY16" fmla="*/ 663880 h 688932"/>
                  <a:gd name="connsiteX17" fmla="*/ 939452 w 2317315"/>
                  <a:gd name="connsiteY17" fmla="*/ 588724 h 688932"/>
                  <a:gd name="connsiteX18" fmla="*/ 951978 w 2317315"/>
                  <a:gd name="connsiteY18" fmla="*/ 526094 h 688932"/>
                  <a:gd name="connsiteX19" fmla="*/ 977030 w 2317315"/>
                  <a:gd name="connsiteY19" fmla="*/ 225469 h 688932"/>
                  <a:gd name="connsiteX20" fmla="*/ 1014608 w 2317315"/>
                  <a:gd name="connsiteY20" fmla="*/ 12526 h 688932"/>
                  <a:gd name="connsiteX21" fmla="*/ 1052186 w 2317315"/>
                  <a:gd name="connsiteY21" fmla="*/ 0 h 688932"/>
                  <a:gd name="connsiteX22" fmla="*/ 1127342 w 2317315"/>
                  <a:gd name="connsiteY22" fmla="*/ 112735 h 688932"/>
                  <a:gd name="connsiteX23" fmla="*/ 1152394 w 2317315"/>
                  <a:gd name="connsiteY23" fmla="*/ 150313 h 688932"/>
                  <a:gd name="connsiteX24" fmla="*/ 1240076 w 2317315"/>
                  <a:gd name="connsiteY24" fmla="*/ 413359 h 688932"/>
                  <a:gd name="connsiteX25" fmla="*/ 1290181 w 2317315"/>
                  <a:gd name="connsiteY25" fmla="*/ 563672 h 688932"/>
                  <a:gd name="connsiteX26" fmla="*/ 1302707 w 2317315"/>
                  <a:gd name="connsiteY26" fmla="*/ 601250 h 688932"/>
                  <a:gd name="connsiteX27" fmla="*/ 1315233 w 2317315"/>
                  <a:gd name="connsiteY27" fmla="*/ 638828 h 688932"/>
                  <a:gd name="connsiteX28" fmla="*/ 1352811 w 2317315"/>
                  <a:gd name="connsiteY28" fmla="*/ 613776 h 688932"/>
                  <a:gd name="connsiteX29" fmla="*/ 1365337 w 2317315"/>
                  <a:gd name="connsiteY29" fmla="*/ 576198 h 688932"/>
                  <a:gd name="connsiteX30" fmla="*/ 1390389 w 2317315"/>
                  <a:gd name="connsiteY30" fmla="*/ 538620 h 688932"/>
                  <a:gd name="connsiteX31" fmla="*/ 1427967 w 2317315"/>
                  <a:gd name="connsiteY31" fmla="*/ 551146 h 688932"/>
                  <a:gd name="connsiteX32" fmla="*/ 1490597 w 2317315"/>
                  <a:gd name="connsiteY32" fmla="*/ 626302 h 688932"/>
                  <a:gd name="connsiteX33" fmla="*/ 1528175 w 2317315"/>
                  <a:gd name="connsiteY33" fmla="*/ 651354 h 688932"/>
                  <a:gd name="connsiteX34" fmla="*/ 1578279 w 2317315"/>
                  <a:gd name="connsiteY34" fmla="*/ 638828 h 688932"/>
                  <a:gd name="connsiteX35" fmla="*/ 1640909 w 2317315"/>
                  <a:gd name="connsiteY35" fmla="*/ 613776 h 688932"/>
                  <a:gd name="connsiteX36" fmla="*/ 1703539 w 2317315"/>
                  <a:gd name="connsiteY36" fmla="*/ 663880 h 688932"/>
                  <a:gd name="connsiteX37" fmla="*/ 1716065 w 2317315"/>
                  <a:gd name="connsiteY37" fmla="*/ 626302 h 688932"/>
                  <a:gd name="connsiteX38" fmla="*/ 1832219 w 2317315"/>
                  <a:gd name="connsiteY38" fmla="*/ 627346 h 688932"/>
                  <a:gd name="connsiteX39" fmla="*/ 1891430 w 2317315"/>
                  <a:gd name="connsiteY39" fmla="*/ 563672 h 688932"/>
                  <a:gd name="connsiteX40" fmla="*/ 2004164 w 2317315"/>
                  <a:gd name="connsiteY40" fmla="*/ 626302 h 688932"/>
                  <a:gd name="connsiteX41" fmla="*/ 2079320 w 2317315"/>
                  <a:gd name="connsiteY41" fmla="*/ 563672 h 688932"/>
                  <a:gd name="connsiteX42" fmla="*/ 2116898 w 2317315"/>
                  <a:gd name="connsiteY42" fmla="*/ 588724 h 688932"/>
                  <a:gd name="connsiteX43" fmla="*/ 2204581 w 2317315"/>
                  <a:gd name="connsiteY43" fmla="*/ 576198 h 688932"/>
                  <a:gd name="connsiteX44" fmla="*/ 2229633 w 2317315"/>
                  <a:gd name="connsiteY44" fmla="*/ 613776 h 688932"/>
                  <a:gd name="connsiteX45" fmla="*/ 2317315 w 2317315"/>
                  <a:gd name="connsiteY45" fmla="*/ 651354 h 688932"/>
                  <a:gd name="connsiteX0" fmla="*/ 0 w 2317315"/>
                  <a:gd name="connsiteY0" fmla="*/ 638828 h 688932"/>
                  <a:gd name="connsiteX1" fmla="*/ 62630 w 2317315"/>
                  <a:gd name="connsiteY1" fmla="*/ 651354 h 688932"/>
                  <a:gd name="connsiteX2" fmla="*/ 137786 w 2317315"/>
                  <a:gd name="connsiteY2" fmla="*/ 676406 h 688932"/>
                  <a:gd name="connsiteX3" fmla="*/ 175364 w 2317315"/>
                  <a:gd name="connsiteY3" fmla="*/ 651354 h 688932"/>
                  <a:gd name="connsiteX4" fmla="*/ 300624 w 2317315"/>
                  <a:gd name="connsiteY4" fmla="*/ 613776 h 688932"/>
                  <a:gd name="connsiteX5" fmla="*/ 325676 w 2317315"/>
                  <a:gd name="connsiteY5" fmla="*/ 651354 h 688932"/>
                  <a:gd name="connsiteX6" fmla="*/ 363254 w 2317315"/>
                  <a:gd name="connsiteY6" fmla="*/ 663880 h 688932"/>
                  <a:gd name="connsiteX7" fmla="*/ 400833 w 2317315"/>
                  <a:gd name="connsiteY7" fmla="*/ 651354 h 688932"/>
                  <a:gd name="connsiteX8" fmla="*/ 475989 w 2317315"/>
                  <a:gd name="connsiteY8" fmla="*/ 638828 h 688932"/>
                  <a:gd name="connsiteX9" fmla="*/ 513567 w 2317315"/>
                  <a:gd name="connsiteY9" fmla="*/ 663880 h 688932"/>
                  <a:gd name="connsiteX10" fmla="*/ 588723 w 2317315"/>
                  <a:gd name="connsiteY10" fmla="*/ 688932 h 688932"/>
                  <a:gd name="connsiteX11" fmla="*/ 676405 w 2317315"/>
                  <a:gd name="connsiteY11" fmla="*/ 588724 h 688932"/>
                  <a:gd name="connsiteX12" fmla="*/ 762936 w 2317315"/>
                  <a:gd name="connsiteY12" fmla="*/ 640220 h 688932"/>
                  <a:gd name="connsiteX13" fmla="*/ 801665 w 2317315"/>
                  <a:gd name="connsiteY13" fmla="*/ 588724 h 688932"/>
                  <a:gd name="connsiteX14" fmla="*/ 839244 w 2317315"/>
                  <a:gd name="connsiteY14" fmla="*/ 613776 h 688932"/>
                  <a:gd name="connsiteX15" fmla="*/ 914400 w 2317315"/>
                  <a:gd name="connsiteY15" fmla="*/ 663880 h 688932"/>
                  <a:gd name="connsiteX16" fmla="*/ 939452 w 2317315"/>
                  <a:gd name="connsiteY16" fmla="*/ 588724 h 688932"/>
                  <a:gd name="connsiteX17" fmla="*/ 951978 w 2317315"/>
                  <a:gd name="connsiteY17" fmla="*/ 526094 h 688932"/>
                  <a:gd name="connsiteX18" fmla="*/ 977030 w 2317315"/>
                  <a:gd name="connsiteY18" fmla="*/ 225469 h 688932"/>
                  <a:gd name="connsiteX19" fmla="*/ 1014608 w 2317315"/>
                  <a:gd name="connsiteY19" fmla="*/ 12526 h 688932"/>
                  <a:gd name="connsiteX20" fmla="*/ 1052186 w 2317315"/>
                  <a:gd name="connsiteY20" fmla="*/ 0 h 688932"/>
                  <a:gd name="connsiteX21" fmla="*/ 1127342 w 2317315"/>
                  <a:gd name="connsiteY21" fmla="*/ 112735 h 688932"/>
                  <a:gd name="connsiteX22" fmla="*/ 1152394 w 2317315"/>
                  <a:gd name="connsiteY22" fmla="*/ 150313 h 688932"/>
                  <a:gd name="connsiteX23" fmla="*/ 1240076 w 2317315"/>
                  <a:gd name="connsiteY23" fmla="*/ 413359 h 688932"/>
                  <a:gd name="connsiteX24" fmla="*/ 1290181 w 2317315"/>
                  <a:gd name="connsiteY24" fmla="*/ 563672 h 688932"/>
                  <a:gd name="connsiteX25" fmla="*/ 1302707 w 2317315"/>
                  <a:gd name="connsiteY25" fmla="*/ 601250 h 688932"/>
                  <a:gd name="connsiteX26" fmla="*/ 1315233 w 2317315"/>
                  <a:gd name="connsiteY26" fmla="*/ 638828 h 688932"/>
                  <a:gd name="connsiteX27" fmla="*/ 1352811 w 2317315"/>
                  <a:gd name="connsiteY27" fmla="*/ 613776 h 688932"/>
                  <a:gd name="connsiteX28" fmla="*/ 1365337 w 2317315"/>
                  <a:gd name="connsiteY28" fmla="*/ 576198 h 688932"/>
                  <a:gd name="connsiteX29" fmla="*/ 1390389 w 2317315"/>
                  <a:gd name="connsiteY29" fmla="*/ 538620 h 688932"/>
                  <a:gd name="connsiteX30" fmla="*/ 1427967 w 2317315"/>
                  <a:gd name="connsiteY30" fmla="*/ 551146 h 688932"/>
                  <a:gd name="connsiteX31" fmla="*/ 1490597 w 2317315"/>
                  <a:gd name="connsiteY31" fmla="*/ 626302 h 688932"/>
                  <a:gd name="connsiteX32" fmla="*/ 1528175 w 2317315"/>
                  <a:gd name="connsiteY32" fmla="*/ 651354 h 688932"/>
                  <a:gd name="connsiteX33" fmla="*/ 1578279 w 2317315"/>
                  <a:gd name="connsiteY33" fmla="*/ 638828 h 688932"/>
                  <a:gd name="connsiteX34" fmla="*/ 1640909 w 2317315"/>
                  <a:gd name="connsiteY34" fmla="*/ 613776 h 688932"/>
                  <a:gd name="connsiteX35" fmla="*/ 1703539 w 2317315"/>
                  <a:gd name="connsiteY35" fmla="*/ 663880 h 688932"/>
                  <a:gd name="connsiteX36" fmla="*/ 1716065 w 2317315"/>
                  <a:gd name="connsiteY36" fmla="*/ 626302 h 688932"/>
                  <a:gd name="connsiteX37" fmla="*/ 1832219 w 2317315"/>
                  <a:gd name="connsiteY37" fmla="*/ 627346 h 688932"/>
                  <a:gd name="connsiteX38" fmla="*/ 1891430 w 2317315"/>
                  <a:gd name="connsiteY38" fmla="*/ 563672 h 688932"/>
                  <a:gd name="connsiteX39" fmla="*/ 2004164 w 2317315"/>
                  <a:gd name="connsiteY39" fmla="*/ 626302 h 688932"/>
                  <a:gd name="connsiteX40" fmla="*/ 2079320 w 2317315"/>
                  <a:gd name="connsiteY40" fmla="*/ 563672 h 688932"/>
                  <a:gd name="connsiteX41" fmla="*/ 2116898 w 2317315"/>
                  <a:gd name="connsiteY41" fmla="*/ 588724 h 688932"/>
                  <a:gd name="connsiteX42" fmla="*/ 2204581 w 2317315"/>
                  <a:gd name="connsiteY42" fmla="*/ 576198 h 688932"/>
                  <a:gd name="connsiteX43" fmla="*/ 2229633 w 2317315"/>
                  <a:gd name="connsiteY43" fmla="*/ 613776 h 688932"/>
                  <a:gd name="connsiteX44" fmla="*/ 2317315 w 2317315"/>
                  <a:gd name="connsiteY44" fmla="*/ 651354 h 688932"/>
                  <a:gd name="connsiteX0" fmla="*/ 0 w 2317315"/>
                  <a:gd name="connsiteY0" fmla="*/ 638828 h 688932"/>
                  <a:gd name="connsiteX1" fmla="*/ 62630 w 2317315"/>
                  <a:gd name="connsiteY1" fmla="*/ 651354 h 688932"/>
                  <a:gd name="connsiteX2" fmla="*/ 137786 w 2317315"/>
                  <a:gd name="connsiteY2" fmla="*/ 676406 h 688932"/>
                  <a:gd name="connsiteX3" fmla="*/ 175364 w 2317315"/>
                  <a:gd name="connsiteY3" fmla="*/ 651354 h 688932"/>
                  <a:gd name="connsiteX4" fmla="*/ 300624 w 2317315"/>
                  <a:gd name="connsiteY4" fmla="*/ 613776 h 688932"/>
                  <a:gd name="connsiteX5" fmla="*/ 325676 w 2317315"/>
                  <a:gd name="connsiteY5" fmla="*/ 651354 h 688932"/>
                  <a:gd name="connsiteX6" fmla="*/ 363254 w 2317315"/>
                  <a:gd name="connsiteY6" fmla="*/ 663880 h 688932"/>
                  <a:gd name="connsiteX7" fmla="*/ 400833 w 2317315"/>
                  <a:gd name="connsiteY7" fmla="*/ 651354 h 688932"/>
                  <a:gd name="connsiteX8" fmla="*/ 475989 w 2317315"/>
                  <a:gd name="connsiteY8" fmla="*/ 638828 h 688932"/>
                  <a:gd name="connsiteX9" fmla="*/ 513567 w 2317315"/>
                  <a:gd name="connsiteY9" fmla="*/ 663880 h 688932"/>
                  <a:gd name="connsiteX10" fmla="*/ 588723 w 2317315"/>
                  <a:gd name="connsiteY10" fmla="*/ 688932 h 688932"/>
                  <a:gd name="connsiteX11" fmla="*/ 676405 w 2317315"/>
                  <a:gd name="connsiteY11" fmla="*/ 588724 h 688932"/>
                  <a:gd name="connsiteX12" fmla="*/ 762936 w 2317315"/>
                  <a:gd name="connsiteY12" fmla="*/ 640220 h 688932"/>
                  <a:gd name="connsiteX13" fmla="*/ 801665 w 2317315"/>
                  <a:gd name="connsiteY13" fmla="*/ 588724 h 688932"/>
                  <a:gd name="connsiteX14" fmla="*/ 839244 w 2317315"/>
                  <a:gd name="connsiteY14" fmla="*/ 613776 h 688932"/>
                  <a:gd name="connsiteX15" fmla="*/ 914400 w 2317315"/>
                  <a:gd name="connsiteY15" fmla="*/ 663880 h 688932"/>
                  <a:gd name="connsiteX16" fmla="*/ 939452 w 2317315"/>
                  <a:gd name="connsiteY16" fmla="*/ 588724 h 688932"/>
                  <a:gd name="connsiteX17" fmla="*/ 951978 w 2317315"/>
                  <a:gd name="connsiteY17" fmla="*/ 526094 h 688932"/>
                  <a:gd name="connsiteX18" fmla="*/ 977030 w 2317315"/>
                  <a:gd name="connsiteY18" fmla="*/ 225469 h 688932"/>
                  <a:gd name="connsiteX19" fmla="*/ 1014608 w 2317315"/>
                  <a:gd name="connsiteY19" fmla="*/ 12526 h 688932"/>
                  <a:gd name="connsiteX20" fmla="*/ 1052186 w 2317315"/>
                  <a:gd name="connsiteY20" fmla="*/ 0 h 688932"/>
                  <a:gd name="connsiteX21" fmla="*/ 1127342 w 2317315"/>
                  <a:gd name="connsiteY21" fmla="*/ 112735 h 688932"/>
                  <a:gd name="connsiteX22" fmla="*/ 1152394 w 2317315"/>
                  <a:gd name="connsiteY22" fmla="*/ 150313 h 688932"/>
                  <a:gd name="connsiteX23" fmla="*/ 1240076 w 2317315"/>
                  <a:gd name="connsiteY23" fmla="*/ 413359 h 688932"/>
                  <a:gd name="connsiteX24" fmla="*/ 1290181 w 2317315"/>
                  <a:gd name="connsiteY24" fmla="*/ 563672 h 688932"/>
                  <a:gd name="connsiteX25" fmla="*/ 1302707 w 2317315"/>
                  <a:gd name="connsiteY25" fmla="*/ 601250 h 688932"/>
                  <a:gd name="connsiteX26" fmla="*/ 1315233 w 2317315"/>
                  <a:gd name="connsiteY26" fmla="*/ 638828 h 688932"/>
                  <a:gd name="connsiteX27" fmla="*/ 1352811 w 2317315"/>
                  <a:gd name="connsiteY27" fmla="*/ 613776 h 688932"/>
                  <a:gd name="connsiteX28" fmla="*/ 1365337 w 2317315"/>
                  <a:gd name="connsiteY28" fmla="*/ 576198 h 688932"/>
                  <a:gd name="connsiteX29" fmla="*/ 1390389 w 2317315"/>
                  <a:gd name="connsiteY29" fmla="*/ 538620 h 688932"/>
                  <a:gd name="connsiteX30" fmla="*/ 1427967 w 2317315"/>
                  <a:gd name="connsiteY30" fmla="*/ 551146 h 688932"/>
                  <a:gd name="connsiteX31" fmla="*/ 1490597 w 2317315"/>
                  <a:gd name="connsiteY31" fmla="*/ 626302 h 688932"/>
                  <a:gd name="connsiteX32" fmla="*/ 1528175 w 2317315"/>
                  <a:gd name="connsiteY32" fmla="*/ 651354 h 688932"/>
                  <a:gd name="connsiteX33" fmla="*/ 1578279 w 2317315"/>
                  <a:gd name="connsiteY33" fmla="*/ 638828 h 688932"/>
                  <a:gd name="connsiteX34" fmla="*/ 1640909 w 2317315"/>
                  <a:gd name="connsiteY34" fmla="*/ 613776 h 688932"/>
                  <a:gd name="connsiteX35" fmla="*/ 1703539 w 2317315"/>
                  <a:gd name="connsiteY35" fmla="*/ 663880 h 688932"/>
                  <a:gd name="connsiteX36" fmla="*/ 1716065 w 2317315"/>
                  <a:gd name="connsiteY36" fmla="*/ 626302 h 688932"/>
                  <a:gd name="connsiteX37" fmla="*/ 1832219 w 2317315"/>
                  <a:gd name="connsiteY37" fmla="*/ 627346 h 688932"/>
                  <a:gd name="connsiteX38" fmla="*/ 1891430 w 2317315"/>
                  <a:gd name="connsiteY38" fmla="*/ 563672 h 688932"/>
                  <a:gd name="connsiteX39" fmla="*/ 2004164 w 2317315"/>
                  <a:gd name="connsiteY39" fmla="*/ 626302 h 688932"/>
                  <a:gd name="connsiteX40" fmla="*/ 2097533 w 2317315"/>
                  <a:gd name="connsiteY40" fmla="*/ 652572 h 688932"/>
                  <a:gd name="connsiteX41" fmla="*/ 2116898 w 2317315"/>
                  <a:gd name="connsiteY41" fmla="*/ 588724 h 688932"/>
                  <a:gd name="connsiteX42" fmla="*/ 2204581 w 2317315"/>
                  <a:gd name="connsiteY42" fmla="*/ 576198 h 688932"/>
                  <a:gd name="connsiteX43" fmla="*/ 2229633 w 2317315"/>
                  <a:gd name="connsiteY43" fmla="*/ 613776 h 688932"/>
                  <a:gd name="connsiteX44" fmla="*/ 2317315 w 2317315"/>
                  <a:gd name="connsiteY44" fmla="*/ 651354 h 688932"/>
                  <a:gd name="connsiteX0" fmla="*/ 0 w 2317315"/>
                  <a:gd name="connsiteY0" fmla="*/ 638828 h 688932"/>
                  <a:gd name="connsiteX1" fmla="*/ 62630 w 2317315"/>
                  <a:gd name="connsiteY1" fmla="*/ 651354 h 688932"/>
                  <a:gd name="connsiteX2" fmla="*/ 137786 w 2317315"/>
                  <a:gd name="connsiteY2" fmla="*/ 676406 h 688932"/>
                  <a:gd name="connsiteX3" fmla="*/ 175364 w 2317315"/>
                  <a:gd name="connsiteY3" fmla="*/ 651354 h 688932"/>
                  <a:gd name="connsiteX4" fmla="*/ 300624 w 2317315"/>
                  <a:gd name="connsiteY4" fmla="*/ 613776 h 688932"/>
                  <a:gd name="connsiteX5" fmla="*/ 325676 w 2317315"/>
                  <a:gd name="connsiteY5" fmla="*/ 651354 h 688932"/>
                  <a:gd name="connsiteX6" fmla="*/ 363254 w 2317315"/>
                  <a:gd name="connsiteY6" fmla="*/ 663880 h 688932"/>
                  <a:gd name="connsiteX7" fmla="*/ 400833 w 2317315"/>
                  <a:gd name="connsiteY7" fmla="*/ 651354 h 688932"/>
                  <a:gd name="connsiteX8" fmla="*/ 475989 w 2317315"/>
                  <a:gd name="connsiteY8" fmla="*/ 638828 h 688932"/>
                  <a:gd name="connsiteX9" fmla="*/ 513567 w 2317315"/>
                  <a:gd name="connsiteY9" fmla="*/ 663880 h 688932"/>
                  <a:gd name="connsiteX10" fmla="*/ 588723 w 2317315"/>
                  <a:gd name="connsiteY10" fmla="*/ 688932 h 688932"/>
                  <a:gd name="connsiteX11" fmla="*/ 676405 w 2317315"/>
                  <a:gd name="connsiteY11" fmla="*/ 588724 h 688932"/>
                  <a:gd name="connsiteX12" fmla="*/ 762936 w 2317315"/>
                  <a:gd name="connsiteY12" fmla="*/ 640220 h 688932"/>
                  <a:gd name="connsiteX13" fmla="*/ 801665 w 2317315"/>
                  <a:gd name="connsiteY13" fmla="*/ 588724 h 688932"/>
                  <a:gd name="connsiteX14" fmla="*/ 839244 w 2317315"/>
                  <a:gd name="connsiteY14" fmla="*/ 613776 h 688932"/>
                  <a:gd name="connsiteX15" fmla="*/ 914400 w 2317315"/>
                  <a:gd name="connsiteY15" fmla="*/ 663880 h 688932"/>
                  <a:gd name="connsiteX16" fmla="*/ 939452 w 2317315"/>
                  <a:gd name="connsiteY16" fmla="*/ 588724 h 688932"/>
                  <a:gd name="connsiteX17" fmla="*/ 951978 w 2317315"/>
                  <a:gd name="connsiteY17" fmla="*/ 526094 h 688932"/>
                  <a:gd name="connsiteX18" fmla="*/ 977030 w 2317315"/>
                  <a:gd name="connsiteY18" fmla="*/ 225469 h 688932"/>
                  <a:gd name="connsiteX19" fmla="*/ 1014608 w 2317315"/>
                  <a:gd name="connsiteY19" fmla="*/ 12526 h 688932"/>
                  <a:gd name="connsiteX20" fmla="*/ 1052186 w 2317315"/>
                  <a:gd name="connsiteY20" fmla="*/ 0 h 688932"/>
                  <a:gd name="connsiteX21" fmla="*/ 1127342 w 2317315"/>
                  <a:gd name="connsiteY21" fmla="*/ 112735 h 688932"/>
                  <a:gd name="connsiteX22" fmla="*/ 1152394 w 2317315"/>
                  <a:gd name="connsiteY22" fmla="*/ 150313 h 688932"/>
                  <a:gd name="connsiteX23" fmla="*/ 1240076 w 2317315"/>
                  <a:gd name="connsiteY23" fmla="*/ 413359 h 688932"/>
                  <a:gd name="connsiteX24" fmla="*/ 1290181 w 2317315"/>
                  <a:gd name="connsiteY24" fmla="*/ 563672 h 688932"/>
                  <a:gd name="connsiteX25" fmla="*/ 1302707 w 2317315"/>
                  <a:gd name="connsiteY25" fmla="*/ 601250 h 688932"/>
                  <a:gd name="connsiteX26" fmla="*/ 1315233 w 2317315"/>
                  <a:gd name="connsiteY26" fmla="*/ 638828 h 688932"/>
                  <a:gd name="connsiteX27" fmla="*/ 1352811 w 2317315"/>
                  <a:gd name="connsiteY27" fmla="*/ 613776 h 688932"/>
                  <a:gd name="connsiteX28" fmla="*/ 1365337 w 2317315"/>
                  <a:gd name="connsiteY28" fmla="*/ 576198 h 688932"/>
                  <a:gd name="connsiteX29" fmla="*/ 1390389 w 2317315"/>
                  <a:gd name="connsiteY29" fmla="*/ 538620 h 688932"/>
                  <a:gd name="connsiteX30" fmla="*/ 1427967 w 2317315"/>
                  <a:gd name="connsiteY30" fmla="*/ 551146 h 688932"/>
                  <a:gd name="connsiteX31" fmla="*/ 1490597 w 2317315"/>
                  <a:gd name="connsiteY31" fmla="*/ 626302 h 688932"/>
                  <a:gd name="connsiteX32" fmla="*/ 1528175 w 2317315"/>
                  <a:gd name="connsiteY32" fmla="*/ 651354 h 688932"/>
                  <a:gd name="connsiteX33" fmla="*/ 1578279 w 2317315"/>
                  <a:gd name="connsiteY33" fmla="*/ 638828 h 688932"/>
                  <a:gd name="connsiteX34" fmla="*/ 1640909 w 2317315"/>
                  <a:gd name="connsiteY34" fmla="*/ 613776 h 688932"/>
                  <a:gd name="connsiteX35" fmla="*/ 1703539 w 2317315"/>
                  <a:gd name="connsiteY35" fmla="*/ 663880 h 688932"/>
                  <a:gd name="connsiteX36" fmla="*/ 1716065 w 2317315"/>
                  <a:gd name="connsiteY36" fmla="*/ 626302 h 688932"/>
                  <a:gd name="connsiteX37" fmla="*/ 1832219 w 2317315"/>
                  <a:gd name="connsiteY37" fmla="*/ 627346 h 688932"/>
                  <a:gd name="connsiteX38" fmla="*/ 1891430 w 2317315"/>
                  <a:gd name="connsiteY38" fmla="*/ 563672 h 688932"/>
                  <a:gd name="connsiteX39" fmla="*/ 2004164 w 2317315"/>
                  <a:gd name="connsiteY39" fmla="*/ 626302 h 688932"/>
                  <a:gd name="connsiteX40" fmla="*/ 2097533 w 2317315"/>
                  <a:gd name="connsiteY40" fmla="*/ 652572 h 688932"/>
                  <a:gd name="connsiteX41" fmla="*/ 2116898 w 2317315"/>
                  <a:gd name="connsiteY41" fmla="*/ 588724 h 688932"/>
                  <a:gd name="connsiteX42" fmla="*/ 2195475 w 2317315"/>
                  <a:gd name="connsiteY42" fmla="*/ 652398 h 688932"/>
                  <a:gd name="connsiteX43" fmla="*/ 2229633 w 2317315"/>
                  <a:gd name="connsiteY43" fmla="*/ 613776 h 688932"/>
                  <a:gd name="connsiteX44" fmla="*/ 2317315 w 2317315"/>
                  <a:gd name="connsiteY44" fmla="*/ 651354 h 688932"/>
                  <a:gd name="connsiteX0" fmla="*/ 0 w 2317315"/>
                  <a:gd name="connsiteY0" fmla="*/ 638828 h 688932"/>
                  <a:gd name="connsiteX1" fmla="*/ 62630 w 2317315"/>
                  <a:gd name="connsiteY1" fmla="*/ 651354 h 688932"/>
                  <a:gd name="connsiteX2" fmla="*/ 137786 w 2317315"/>
                  <a:gd name="connsiteY2" fmla="*/ 676406 h 688932"/>
                  <a:gd name="connsiteX3" fmla="*/ 175364 w 2317315"/>
                  <a:gd name="connsiteY3" fmla="*/ 651354 h 688932"/>
                  <a:gd name="connsiteX4" fmla="*/ 300624 w 2317315"/>
                  <a:gd name="connsiteY4" fmla="*/ 613776 h 688932"/>
                  <a:gd name="connsiteX5" fmla="*/ 325676 w 2317315"/>
                  <a:gd name="connsiteY5" fmla="*/ 651354 h 688932"/>
                  <a:gd name="connsiteX6" fmla="*/ 363254 w 2317315"/>
                  <a:gd name="connsiteY6" fmla="*/ 663880 h 688932"/>
                  <a:gd name="connsiteX7" fmla="*/ 400833 w 2317315"/>
                  <a:gd name="connsiteY7" fmla="*/ 651354 h 688932"/>
                  <a:gd name="connsiteX8" fmla="*/ 475989 w 2317315"/>
                  <a:gd name="connsiteY8" fmla="*/ 638828 h 688932"/>
                  <a:gd name="connsiteX9" fmla="*/ 513567 w 2317315"/>
                  <a:gd name="connsiteY9" fmla="*/ 663880 h 688932"/>
                  <a:gd name="connsiteX10" fmla="*/ 588723 w 2317315"/>
                  <a:gd name="connsiteY10" fmla="*/ 688932 h 688932"/>
                  <a:gd name="connsiteX11" fmla="*/ 676405 w 2317315"/>
                  <a:gd name="connsiteY11" fmla="*/ 588724 h 688932"/>
                  <a:gd name="connsiteX12" fmla="*/ 762936 w 2317315"/>
                  <a:gd name="connsiteY12" fmla="*/ 640220 h 688932"/>
                  <a:gd name="connsiteX13" fmla="*/ 801665 w 2317315"/>
                  <a:gd name="connsiteY13" fmla="*/ 588724 h 688932"/>
                  <a:gd name="connsiteX14" fmla="*/ 839244 w 2317315"/>
                  <a:gd name="connsiteY14" fmla="*/ 613776 h 688932"/>
                  <a:gd name="connsiteX15" fmla="*/ 914400 w 2317315"/>
                  <a:gd name="connsiteY15" fmla="*/ 663880 h 688932"/>
                  <a:gd name="connsiteX16" fmla="*/ 939452 w 2317315"/>
                  <a:gd name="connsiteY16" fmla="*/ 588724 h 688932"/>
                  <a:gd name="connsiteX17" fmla="*/ 951978 w 2317315"/>
                  <a:gd name="connsiteY17" fmla="*/ 526094 h 688932"/>
                  <a:gd name="connsiteX18" fmla="*/ 977030 w 2317315"/>
                  <a:gd name="connsiteY18" fmla="*/ 225469 h 688932"/>
                  <a:gd name="connsiteX19" fmla="*/ 1014608 w 2317315"/>
                  <a:gd name="connsiteY19" fmla="*/ 12526 h 688932"/>
                  <a:gd name="connsiteX20" fmla="*/ 1052186 w 2317315"/>
                  <a:gd name="connsiteY20" fmla="*/ 0 h 688932"/>
                  <a:gd name="connsiteX21" fmla="*/ 1127342 w 2317315"/>
                  <a:gd name="connsiteY21" fmla="*/ 112735 h 688932"/>
                  <a:gd name="connsiteX22" fmla="*/ 1152394 w 2317315"/>
                  <a:gd name="connsiteY22" fmla="*/ 150313 h 688932"/>
                  <a:gd name="connsiteX23" fmla="*/ 1240076 w 2317315"/>
                  <a:gd name="connsiteY23" fmla="*/ 413359 h 688932"/>
                  <a:gd name="connsiteX24" fmla="*/ 1290181 w 2317315"/>
                  <a:gd name="connsiteY24" fmla="*/ 563672 h 688932"/>
                  <a:gd name="connsiteX25" fmla="*/ 1302707 w 2317315"/>
                  <a:gd name="connsiteY25" fmla="*/ 601250 h 688932"/>
                  <a:gd name="connsiteX26" fmla="*/ 1315233 w 2317315"/>
                  <a:gd name="connsiteY26" fmla="*/ 638828 h 688932"/>
                  <a:gd name="connsiteX27" fmla="*/ 1352811 w 2317315"/>
                  <a:gd name="connsiteY27" fmla="*/ 613776 h 688932"/>
                  <a:gd name="connsiteX28" fmla="*/ 1365337 w 2317315"/>
                  <a:gd name="connsiteY28" fmla="*/ 576198 h 688932"/>
                  <a:gd name="connsiteX29" fmla="*/ 1390389 w 2317315"/>
                  <a:gd name="connsiteY29" fmla="*/ 538620 h 688932"/>
                  <a:gd name="connsiteX30" fmla="*/ 1427967 w 2317315"/>
                  <a:gd name="connsiteY30" fmla="*/ 551146 h 688932"/>
                  <a:gd name="connsiteX31" fmla="*/ 1490597 w 2317315"/>
                  <a:gd name="connsiteY31" fmla="*/ 626302 h 688932"/>
                  <a:gd name="connsiteX32" fmla="*/ 1528175 w 2317315"/>
                  <a:gd name="connsiteY32" fmla="*/ 651354 h 688932"/>
                  <a:gd name="connsiteX33" fmla="*/ 1578279 w 2317315"/>
                  <a:gd name="connsiteY33" fmla="*/ 638828 h 688932"/>
                  <a:gd name="connsiteX34" fmla="*/ 1640909 w 2317315"/>
                  <a:gd name="connsiteY34" fmla="*/ 613776 h 688932"/>
                  <a:gd name="connsiteX35" fmla="*/ 1703539 w 2317315"/>
                  <a:gd name="connsiteY35" fmla="*/ 663880 h 688932"/>
                  <a:gd name="connsiteX36" fmla="*/ 1716065 w 2317315"/>
                  <a:gd name="connsiteY36" fmla="*/ 626302 h 688932"/>
                  <a:gd name="connsiteX37" fmla="*/ 1832219 w 2317315"/>
                  <a:gd name="connsiteY37" fmla="*/ 627346 h 688932"/>
                  <a:gd name="connsiteX38" fmla="*/ 1891430 w 2317315"/>
                  <a:gd name="connsiteY38" fmla="*/ 563672 h 688932"/>
                  <a:gd name="connsiteX39" fmla="*/ 2004164 w 2317315"/>
                  <a:gd name="connsiteY39" fmla="*/ 626302 h 688932"/>
                  <a:gd name="connsiteX40" fmla="*/ 2097533 w 2317315"/>
                  <a:gd name="connsiteY40" fmla="*/ 652572 h 688932"/>
                  <a:gd name="connsiteX41" fmla="*/ 2195475 w 2317315"/>
                  <a:gd name="connsiteY41" fmla="*/ 652398 h 688932"/>
                  <a:gd name="connsiteX42" fmla="*/ 2229633 w 2317315"/>
                  <a:gd name="connsiteY42" fmla="*/ 613776 h 688932"/>
                  <a:gd name="connsiteX43" fmla="*/ 2317315 w 2317315"/>
                  <a:gd name="connsiteY43" fmla="*/ 651354 h 68893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  <a:cxn ang="0">
                    <a:pos x="connsiteX31" y="connsiteY31"/>
                  </a:cxn>
                  <a:cxn ang="0">
                    <a:pos x="connsiteX32" y="connsiteY32"/>
                  </a:cxn>
                  <a:cxn ang="0">
                    <a:pos x="connsiteX33" y="connsiteY33"/>
                  </a:cxn>
                  <a:cxn ang="0">
                    <a:pos x="connsiteX34" y="connsiteY34"/>
                  </a:cxn>
                  <a:cxn ang="0">
                    <a:pos x="connsiteX35" y="connsiteY35"/>
                  </a:cxn>
                  <a:cxn ang="0">
                    <a:pos x="connsiteX36" y="connsiteY36"/>
                  </a:cxn>
                  <a:cxn ang="0">
                    <a:pos x="connsiteX37" y="connsiteY37"/>
                  </a:cxn>
                  <a:cxn ang="0">
                    <a:pos x="connsiteX38" y="connsiteY38"/>
                  </a:cxn>
                  <a:cxn ang="0">
                    <a:pos x="connsiteX39" y="connsiteY39"/>
                  </a:cxn>
                  <a:cxn ang="0">
                    <a:pos x="connsiteX40" y="connsiteY40"/>
                  </a:cxn>
                  <a:cxn ang="0">
                    <a:pos x="connsiteX41" y="connsiteY41"/>
                  </a:cxn>
                  <a:cxn ang="0">
                    <a:pos x="connsiteX42" y="connsiteY42"/>
                  </a:cxn>
                  <a:cxn ang="0">
                    <a:pos x="connsiteX43" y="connsiteY43"/>
                  </a:cxn>
                </a:cxnLst>
                <a:rect l="l" t="t" r="r" b="b"/>
                <a:pathLst>
                  <a:path w="2317315" h="688932">
                    <a:moveTo>
                      <a:pt x="0" y="638828"/>
                    </a:moveTo>
                    <a:cubicBezTo>
                      <a:pt x="20877" y="643003"/>
                      <a:pt x="42090" y="645752"/>
                      <a:pt x="62630" y="651354"/>
                    </a:cubicBezTo>
                    <a:cubicBezTo>
                      <a:pt x="88107" y="658302"/>
                      <a:pt x="137786" y="676406"/>
                      <a:pt x="137786" y="676406"/>
                    </a:cubicBezTo>
                    <a:cubicBezTo>
                      <a:pt x="150312" y="668055"/>
                      <a:pt x="148224" y="661792"/>
                      <a:pt x="175364" y="651354"/>
                    </a:cubicBezTo>
                    <a:cubicBezTo>
                      <a:pt x="202504" y="640916"/>
                      <a:pt x="275572" y="613776"/>
                      <a:pt x="300624" y="613776"/>
                    </a:cubicBezTo>
                    <a:cubicBezTo>
                      <a:pt x="325676" y="613776"/>
                      <a:pt x="313921" y="641950"/>
                      <a:pt x="325676" y="651354"/>
                    </a:cubicBezTo>
                    <a:cubicBezTo>
                      <a:pt x="335986" y="659602"/>
                      <a:pt x="350728" y="659705"/>
                      <a:pt x="363254" y="663880"/>
                    </a:cubicBezTo>
                    <a:cubicBezTo>
                      <a:pt x="375780" y="659705"/>
                      <a:pt x="389023" y="657259"/>
                      <a:pt x="400833" y="651354"/>
                    </a:cubicBezTo>
                    <a:cubicBezTo>
                      <a:pt x="447636" y="627953"/>
                      <a:pt x="425673" y="613670"/>
                      <a:pt x="475989" y="638828"/>
                    </a:cubicBezTo>
                    <a:cubicBezTo>
                      <a:pt x="489454" y="645561"/>
                      <a:pt x="499810" y="657766"/>
                      <a:pt x="513567" y="663880"/>
                    </a:cubicBezTo>
                    <a:cubicBezTo>
                      <a:pt x="537698" y="674605"/>
                      <a:pt x="588723" y="688932"/>
                      <a:pt x="588723" y="688932"/>
                    </a:cubicBezTo>
                    <a:cubicBezTo>
                      <a:pt x="632564" y="659705"/>
                      <a:pt x="647370" y="596843"/>
                      <a:pt x="676405" y="588724"/>
                    </a:cubicBezTo>
                    <a:cubicBezTo>
                      <a:pt x="705441" y="580605"/>
                      <a:pt x="742059" y="640220"/>
                      <a:pt x="762936" y="640220"/>
                    </a:cubicBezTo>
                    <a:cubicBezTo>
                      <a:pt x="783813" y="640220"/>
                      <a:pt x="788947" y="593131"/>
                      <a:pt x="801665" y="588724"/>
                    </a:cubicBezTo>
                    <a:cubicBezTo>
                      <a:pt x="814383" y="584317"/>
                      <a:pt x="828599" y="603131"/>
                      <a:pt x="839244" y="613776"/>
                    </a:cubicBezTo>
                    <a:cubicBezTo>
                      <a:pt x="886158" y="660690"/>
                      <a:pt x="860017" y="645752"/>
                      <a:pt x="914400" y="663880"/>
                    </a:cubicBezTo>
                    <a:cubicBezTo>
                      <a:pt x="922751" y="638828"/>
                      <a:pt x="934273" y="614618"/>
                      <a:pt x="939452" y="588724"/>
                    </a:cubicBezTo>
                    <a:cubicBezTo>
                      <a:pt x="943627" y="567847"/>
                      <a:pt x="948967" y="547170"/>
                      <a:pt x="951978" y="526094"/>
                    </a:cubicBezTo>
                    <a:cubicBezTo>
                      <a:pt x="969088" y="406320"/>
                      <a:pt x="965886" y="359203"/>
                      <a:pt x="977030" y="225469"/>
                    </a:cubicBezTo>
                    <a:cubicBezTo>
                      <a:pt x="977349" y="221645"/>
                      <a:pt x="994965" y="19074"/>
                      <a:pt x="1014608" y="12526"/>
                    </a:cubicBezTo>
                    <a:lnTo>
                      <a:pt x="1052186" y="0"/>
                    </a:lnTo>
                    <a:lnTo>
                      <a:pt x="1127342" y="112735"/>
                    </a:lnTo>
                    <a:cubicBezTo>
                      <a:pt x="1135693" y="125261"/>
                      <a:pt x="1147633" y="136031"/>
                      <a:pt x="1152394" y="150313"/>
                    </a:cubicBezTo>
                    <a:lnTo>
                      <a:pt x="1240076" y="413359"/>
                    </a:lnTo>
                    <a:lnTo>
                      <a:pt x="1290181" y="563672"/>
                    </a:lnTo>
                    <a:lnTo>
                      <a:pt x="1302707" y="601250"/>
                    </a:lnTo>
                    <a:lnTo>
                      <a:pt x="1315233" y="638828"/>
                    </a:lnTo>
                    <a:cubicBezTo>
                      <a:pt x="1327759" y="630477"/>
                      <a:pt x="1343407" y="625531"/>
                      <a:pt x="1352811" y="613776"/>
                    </a:cubicBezTo>
                    <a:cubicBezTo>
                      <a:pt x="1361059" y="603466"/>
                      <a:pt x="1359432" y="588008"/>
                      <a:pt x="1365337" y="576198"/>
                    </a:cubicBezTo>
                    <a:cubicBezTo>
                      <a:pt x="1372070" y="562733"/>
                      <a:pt x="1382038" y="551146"/>
                      <a:pt x="1390389" y="538620"/>
                    </a:cubicBezTo>
                    <a:cubicBezTo>
                      <a:pt x="1402915" y="542795"/>
                      <a:pt x="1416981" y="543822"/>
                      <a:pt x="1427967" y="551146"/>
                    </a:cubicBezTo>
                    <a:cubicBezTo>
                      <a:pt x="1489529" y="592187"/>
                      <a:pt x="1444383" y="580088"/>
                      <a:pt x="1490597" y="626302"/>
                    </a:cubicBezTo>
                    <a:cubicBezTo>
                      <a:pt x="1501242" y="636947"/>
                      <a:pt x="1515649" y="643003"/>
                      <a:pt x="1528175" y="651354"/>
                    </a:cubicBezTo>
                    <a:cubicBezTo>
                      <a:pt x="1544876" y="647179"/>
                      <a:pt x="1564836" y="649582"/>
                      <a:pt x="1578279" y="638828"/>
                    </a:cubicBezTo>
                    <a:cubicBezTo>
                      <a:pt x="1633900" y="594331"/>
                      <a:pt x="1528904" y="585775"/>
                      <a:pt x="1640909" y="613776"/>
                    </a:cubicBezTo>
                    <a:cubicBezTo>
                      <a:pt x="1648648" y="625384"/>
                      <a:pt x="1673287" y="679006"/>
                      <a:pt x="1703539" y="663880"/>
                    </a:cubicBezTo>
                    <a:cubicBezTo>
                      <a:pt x="1715349" y="657975"/>
                      <a:pt x="1694618" y="632391"/>
                      <a:pt x="1716065" y="626302"/>
                    </a:cubicBezTo>
                    <a:cubicBezTo>
                      <a:pt x="1737512" y="620213"/>
                      <a:pt x="1802992" y="637784"/>
                      <a:pt x="1832219" y="627346"/>
                    </a:cubicBezTo>
                    <a:cubicBezTo>
                      <a:pt x="1861446" y="616908"/>
                      <a:pt x="1874729" y="559497"/>
                      <a:pt x="1891430" y="563672"/>
                    </a:cubicBezTo>
                    <a:cubicBezTo>
                      <a:pt x="1975922" y="648164"/>
                      <a:pt x="1932975" y="650032"/>
                      <a:pt x="2004164" y="626302"/>
                    </a:cubicBezTo>
                    <a:cubicBezTo>
                      <a:pt x="2011346" y="619120"/>
                      <a:pt x="2065648" y="648223"/>
                      <a:pt x="2097533" y="652572"/>
                    </a:cubicBezTo>
                    <a:cubicBezTo>
                      <a:pt x="2129418" y="656921"/>
                      <a:pt x="2173458" y="658864"/>
                      <a:pt x="2195475" y="652398"/>
                    </a:cubicBezTo>
                    <a:cubicBezTo>
                      <a:pt x="2217492" y="645932"/>
                      <a:pt x="2209326" y="613950"/>
                      <a:pt x="2229633" y="613776"/>
                    </a:cubicBezTo>
                    <a:cubicBezTo>
                      <a:pt x="2249940" y="613602"/>
                      <a:pt x="2241533" y="575572"/>
                      <a:pt x="2317315" y="651354"/>
                    </a:cubicBezTo>
                  </a:path>
                </a:pathLst>
              </a:custGeom>
              <a:noFill/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cxnSp>
            <p:nvCxnSpPr>
              <p:cNvPr id="41" name="Straight Connector 40"/>
              <p:cNvCxnSpPr/>
              <p:nvPr/>
            </p:nvCxnSpPr>
            <p:spPr>
              <a:xfrm flipV="1">
                <a:off x="5743862" y="2810161"/>
                <a:ext cx="1714935" cy="1"/>
              </a:xfrm>
              <a:prstGeom prst="line">
                <a:avLst/>
              </a:prstGeom>
              <a:ln w="12700">
                <a:solidFill>
                  <a:schemeClr val="accent4">
                    <a:lumMod val="75000"/>
                  </a:schemeClr>
                </a:solidFill>
                <a:prstDash val="sys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2" name="TextBox 41"/>
                  <p:cNvSpPr txBox="1"/>
                  <p:nvPr/>
                </p:nvSpPr>
                <p:spPr>
                  <a:xfrm>
                    <a:off x="6479175" y="2449619"/>
                    <a:ext cx="140017" cy="246221"/>
                  </a:xfrm>
                  <a:prstGeom prst="rect">
                    <a:avLst/>
                  </a:prstGeom>
                  <a:noFill/>
                </p:spPr>
                <p:txBody>
                  <a:bodyPr wrap="squar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1600" b="0" i="1" smtClean="0">
                              <a:solidFill>
                                <a:schemeClr val="accent3">
                                  <a:lumMod val="50000"/>
                                </a:schemeClr>
                              </a:solidFill>
                              <a:latin typeface="Cambria Math"/>
                            </a:rPr>
                            <m:t>𝑃</m:t>
                          </m:r>
                        </m:oMath>
                      </m:oMathPara>
                    </a14:m>
                    <a:endParaRPr lang="en-US" sz="1600" dirty="0">
                      <a:solidFill>
                        <a:schemeClr val="accent3">
                          <a:lumMod val="50000"/>
                        </a:schemeClr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42" name="TextBox 4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479175" y="2449619"/>
                    <a:ext cx="140017" cy="246221"/>
                  </a:xfrm>
                  <a:prstGeom prst="rect">
                    <a:avLst/>
                  </a:prstGeom>
                  <a:blipFill rotWithShape="1">
                    <a:blip r:embed="rId5"/>
                    <a:stretch>
                      <a:fillRect l="-47826" r="-39130" b="-5000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sp>
          <p:nvSpPr>
            <p:cNvPr id="45" name="TextBox 44"/>
            <p:cNvSpPr txBox="1"/>
            <p:nvPr/>
          </p:nvSpPr>
          <p:spPr>
            <a:xfrm>
              <a:off x="5693716" y="2174108"/>
              <a:ext cx="720775" cy="492443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pPr algn="ctr"/>
              <a:r>
                <a:rPr lang="en-US" sz="1600" dirty="0" smtClean="0"/>
                <a:t>Tar – Ref</a:t>
              </a:r>
            </a:p>
            <a:p>
              <a:pPr algn="ctr"/>
              <a:r>
                <a:rPr lang="en-US" sz="1600" dirty="0" smtClean="0"/>
                <a:t>(RDI)</a:t>
              </a:r>
            </a:p>
          </p:txBody>
        </p:sp>
        <p:sp>
          <p:nvSpPr>
            <p:cNvPr id="50" name="Rounded Rectangle 49"/>
            <p:cNvSpPr/>
            <p:nvPr/>
          </p:nvSpPr>
          <p:spPr>
            <a:xfrm>
              <a:off x="5604390" y="2080260"/>
              <a:ext cx="1907747" cy="1163668"/>
            </a:xfrm>
            <a:prstGeom prst="roundRect">
              <a:avLst>
                <a:gd name="adj" fmla="val 9464"/>
              </a:avLst>
            </a:prstGeom>
            <a:noFill/>
            <a:ln>
              <a:solidFill>
                <a:schemeClr val="bg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mtClean="0">
                <a:solidFill>
                  <a:schemeClr val="tx1">
                    <a:lumMod val="65000"/>
                    <a:lumOff val="35000"/>
                  </a:schemeClr>
                </a:solidFill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4" name="TextBox 53"/>
              <p:cNvSpPr txBox="1"/>
              <p:nvPr/>
            </p:nvSpPr>
            <p:spPr>
              <a:xfrm>
                <a:off x="5324719" y="4083124"/>
                <a:ext cx="2390852" cy="265970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/>
                        </a:rPr>
                        <m:t>    =</m:t>
                      </m:r>
                      <m:d>
                        <m:d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600" b="0" i="1" smtClean="0">
                              <a:latin typeface="Cambria Math"/>
                            </a:rPr>
                            <m:t>𝑃</m:t>
                          </m:r>
                          <m:r>
                            <a:rPr lang="en-US" sz="1600" b="0" i="1" smtClean="0">
                              <a:latin typeface="Cambria Math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00" b="0" i="1" smtClean="0">
                                  <a:latin typeface="Cambria Math"/>
                                </a:rPr>
                                <m:t>𝐵</m:t>
                              </m:r>
                            </m:e>
                            <m:sub>
                              <m:r>
                                <a:rPr lang="en-US" sz="1600" b="0" i="1" smtClean="0">
                                  <a:latin typeface="Cambria Math"/>
                                </a:rPr>
                                <m:t>𝑡𝑎𝑟</m:t>
                              </m:r>
                            </m:sub>
                          </m:sSub>
                        </m:e>
                      </m:d>
                      <m:r>
                        <a:rPr lang="en-US" sz="1600" b="0" i="1" smtClean="0">
                          <a:latin typeface="Cambria Math"/>
                        </a:rPr>
                        <m:t>−</m:t>
                      </m:r>
                      <m:sSub>
                        <m:sSub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b="0" i="1" smtClean="0">
                              <a:latin typeface="Cambria Math"/>
                            </a:rPr>
                            <m:t>𝐵</m:t>
                          </m:r>
                        </m:e>
                        <m:sub>
                          <m:r>
                            <a:rPr lang="en-US" sz="1600" b="0" i="1" smtClean="0">
                              <a:latin typeface="Cambria Math"/>
                            </a:rPr>
                            <m:t>𝑟𝑒𝑓</m:t>
                          </m:r>
                        </m:sub>
                      </m:sSub>
                    </m:oMath>
                  </m:oMathPara>
                </a14:m>
                <a:endParaRPr lang="en-US" sz="1600" dirty="0" smtClean="0"/>
              </a:p>
            </p:txBody>
          </p:sp>
        </mc:Choice>
        <mc:Fallback xmlns="">
          <p:sp>
            <p:nvSpPr>
              <p:cNvPr id="54" name="TextBox 5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24719" y="4083124"/>
                <a:ext cx="2390852" cy="265970"/>
              </a:xfrm>
              <a:prstGeom prst="rect">
                <a:avLst/>
              </a:prstGeom>
              <a:blipFill rotWithShape="1">
                <a:blip r:embed="rId6"/>
                <a:stretch>
                  <a:fillRect b="-255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Rectangle 54"/>
              <p:cNvSpPr/>
              <p:nvPr/>
            </p:nvSpPr>
            <p:spPr>
              <a:xfrm>
                <a:off x="5431933" y="3631085"/>
                <a:ext cx="1570237" cy="35830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i="1">
                          <a:latin typeface="Cambria Math"/>
                        </a:rPr>
                        <m:t>𝑆</m:t>
                      </m:r>
                      <m:r>
                        <a:rPr lang="en-US" sz="1600" i="1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i="1">
                              <a:latin typeface="Cambria Math"/>
                            </a:rPr>
                            <m:t>𝑆</m:t>
                          </m:r>
                        </m:e>
                        <m:sub>
                          <m:r>
                            <a:rPr lang="en-US" sz="1600" i="1">
                              <a:latin typeface="Cambria Math"/>
                            </a:rPr>
                            <m:t>𝑡𝑎𝑟</m:t>
                          </m:r>
                        </m:sub>
                      </m:sSub>
                      <m:r>
                        <a:rPr lang="en-US" sz="1600" i="1">
                          <a:latin typeface="Cambria Math"/>
                        </a:rPr>
                        <m:t>−</m:t>
                      </m:r>
                      <m:sSub>
                        <m:sSub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i="1">
                              <a:latin typeface="Cambria Math"/>
                            </a:rPr>
                            <m:t>𝑆</m:t>
                          </m:r>
                        </m:e>
                        <m:sub>
                          <m:r>
                            <a:rPr lang="en-US" sz="1600" i="1">
                              <a:latin typeface="Cambria Math"/>
                            </a:rPr>
                            <m:t>𝑟𝑒𝑓</m:t>
                          </m:r>
                        </m:sub>
                      </m:sSub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55" name="Rectangle 5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31933" y="3631085"/>
                <a:ext cx="1570237" cy="358303"/>
              </a:xfrm>
              <a:prstGeom prst="rect">
                <a:avLst/>
              </a:prstGeom>
              <a:blipFill rotWithShape="1">
                <a:blip r:embed="rId7"/>
                <a:stretch>
                  <a:fillRect b="-68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6" name="Rectangle 55"/>
              <p:cNvSpPr/>
              <p:nvPr/>
            </p:nvSpPr>
            <p:spPr>
              <a:xfrm>
                <a:off x="5425098" y="4442831"/>
                <a:ext cx="2419350" cy="37593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i="1">
                          <a:latin typeface="Cambria Math"/>
                        </a:rPr>
                        <m:t>=</m:t>
                      </m:r>
                      <m:r>
                        <a:rPr lang="en-US" sz="1600" i="1">
                          <a:latin typeface="Cambria Math"/>
                        </a:rPr>
                        <m:t>𝑃</m:t>
                      </m:r>
                      <m:r>
                        <a:rPr lang="en-US" sz="1600" i="1">
                          <a:latin typeface="Cambria Math"/>
                        </a:rPr>
                        <m:t>+</m:t>
                      </m:r>
                      <m:d>
                        <m:d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00" i="1">
                                  <a:latin typeface="Cambria Math"/>
                                </a:rPr>
                                <m:t>𝐵</m:t>
                              </m:r>
                            </m:e>
                            <m:sub>
                              <m:r>
                                <a:rPr lang="en-US" sz="1600" i="1">
                                  <a:latin typeface="Cambria Math"/>
                                </a:rPr>
                                <m:t>𝑡𝑎𝑟</m:t>
                              </m:r>
                            </m:sub>
                          </m:sSub>
                          <m:r>
                            <a:rPr lang="en-US" sz="1600" i="1">
                              <a:latin typeface="Cambria Math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00" i="1">
                                  <a:latin typeface="Cambria Math"/>
                                </a:rPr>
                                <m:t>𝐵</m:t>
                              </m:r>
                            </m:e>
                            <m:sub>
                              <m:r>
                                <a:rPr lang="en-US" sz="1600" i="1">
                                  <a:latin typeface="Cambria Math"/>
                                </a:rPr>
                                <m:t>𝑟𝑒𝑓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56" name="Rectangle 5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25098" y="4442831"/>
                <a:ext cx="2419350" cy="375937"/>
              </a:xfrm>
              <a:prstGeom prst="rect">
                <a:avLst/>
              </a:prstGeom>
              <a:blipFill rotWithShape="1">
                <a:blip r:embed="rId8"/>
                <a:stretch>
                  <a:fillRect b="-65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9" name="Rectangle 58"/>
              <p:cNvSpPr/>
              <p:nvPr/>
            </p:nvSpPr>
            <p:spPr>
              <a:xfrm>
                <a:off x="5065475" y="4922742"/>
                <a:ext cx="2419350" cy="36760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/>
                        </a:rPr>
                        <m:t>𝛿</m:t>
                      </m:r>
                      <m:r>
                        <a:rPr lang="en-US" sz="1600" b="0" i="1" smtClean="0">
                          <a:latin typeface="Cambria Math"/>
                        </a:rPr>
                        <m:t>𝑆</m:t>
                      </m:r>
                      <m:r>
                        <a:rPr lang="en-US" sz="1600" i="1">
                          <a:latin typeface="Cambria Math"/>
                        </a:rPr>
                        <m:t>=</m:t>
                      </m:r>
                      <m:r>
                        <a:rPr lang="en-US" sz="1600" b="0" i="1" smtClean="0">
                          <a:latin typeface="Cambria Math"/>
                        </a:rPr>
                        <m:t>𝛿</m:t>
                      </m:r>
                      <m:r>
                        <a:rPr lang="en-US" sz="1600" i="1">
                          <a:latin typeface="Cambria Math"/>
                        </a:rPr>
                        <m:t>𝑃</m:t>
                      </m:r>
                      <m:r>
                        <a:rPr lang="en-US" sz="1600" i="1">
                          <a:latin typeface="Cambria Math"/>
                        </a:rPr>
                        <m:t>+</m:t>
                      </m:r>
                      <m:rad>
                        <m:radPr>
                          <m:degHide m:val="on"/>
                          <m:ctrlPr>
                            <a:rPr lang="en-US" sz="16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16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2</m:t>
                          </m:r>
                        </m:e>
                      </m:rad>
                      <m:r>
                        <a:rPr lang="en-US" sz="1600" b="0" i="1" smtClean="0">
                          <a:latin typeface="Cambria Math"/>
                        </a:rPr>
                        <m:t> </m:t>
                      </m:r>
                      <m:r>
                        <m:rPr>
                          <m:lit/>
                        </m:rPr>
                        <a:rPr lang="en-US" sz="1600" b="0" i="1" smtClean="0">
                          <a:latin typeface="Cambria Math"/>
                        </a:rPr>
                        <m:t> </m:t>
                      </m:r>
                      <m:r>
                        <a:rPr lang="en-US" sz="1600" b="0" i="1" smtClean="0">
                          <a:latin typeface="Cambria Math"/>
                        </a:rPr>
                        <m:t>𝛿</m:t>
                      </m:r>
                      <m:r>
                        <a:rPr lang="en-US" sz="1600" b="0" i="1" smtClean="0">
                          <a:latin typeface="Cambria Math"/>
                        </a:rPr>
                        <m:t>𝐵</m:t>
                      </m:r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59" name="Rectangle 5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65475" y="4922742"/>
                <a:ext cx="2419350" cy="367601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1" name="TextBox 60"/>
              <p:cNvSpPr txBox="1"/>
              <p:nvPr/>
            </p:nvSpPr>
            <p:spPr>
              <a:xfrm>
                <a:off x="375555" y="5661110"/>
                <a:ext cx="8586709" cy="53110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latin typeface="Cambria Math"/>
                            </a:rPr>
                            <m:t>𝑟</m:t>
                          </m:r>
                        </m:e>
                        <m:sub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1400" b="0" i="1" smtClean="0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400" b="0" i="1" smtClean="0">
                              <a:latin typeface="Cambria Math"/>
                            </a:rPr>
                            <m:t>𝐹</m:t>
                          </m:r>
                        </m:e>
                        <m:sup>
                          <m:r>
                            <a:rPr lang="en-US" sz="1400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  <m:d>
                        <m:dPr>
                          <m:begChr m:val="["/>
                          <m:endChr m:val="]"/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400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2</m:t>
                          </m:r>
                          <m:d>
                            <m:dPr>
                              <m:ctrlPr>
                                <a:rPr lang="en-US" sz="1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1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sz="1400">
                                      <a:latin typeface="Cambria Math"/>
                                    </a:rPr>
                                    <m:t>Φ</m:t>
                                  </m:r>
                                </m:e>
                                <m:sub>
                                  <m:r>
                                    <a:rPr lang="en-US" sz="1400" b="0" i="1" smtClean="0">
                                      <a:latin typeface="Cambria Math" panose="02040503050406030204" pitchFamily="18" charset="0"/>
                                    </a:rPr>
                                    <m:t>∗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sz="1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400" i="1">
                                      <a:latin typeface="Cambria Math"/>
                                    </a:rPr>
                                    <m:t>𝐶</m:t>
                                  </m:r>
                                </m:e>
                                <m:sub>
                                  <m:r>
                                    <a:rPr lang="en-US" sz="1400" i="1">
                                      <a:latin typeface="Cambria Math"/>
                                    </a:rPr>
                                    <m:t>𝐶𝐺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sz="1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400" b="0" i="1" smtClean="0">
                                      <a:latin typeface="Cambria Math" panose="02040503050406030204" pitchFamily="18" charset="0"/>
                                    </a:rPr>
                                    <m:t>𝐼</m:t>
                                  </m:r>
                                </m:e>
                                <m:sub>
                                  <m:r>
                                    <a:rPr lang="en-US" sz="1400" b="0" i="1" smtClean="0">
                                      <a:latin typeface="Cambria Math" panose="02040503050406030204" pitchFamily="18" charset="0"/>
                                    </a:rPr>
                                    <m:t>𝑝𝑘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sz="1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400" b="0" i="1" smtClean="0"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</m:e>
                                <m:sub>
                                  <m:r>
                                    <a:rPr lang="en-US" sz="1400" b="0" i="1" smtClean="0">
                                      <a:latin typeface="Cambria Math" panose="02040503050406030204" pitchFamily="18" charset="0"/>
                                    </a:rPr>
                                    <m:t>𝑝𝑖𝑥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sz="1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400" b="0" i="1" smtClean="0">
                                      <a:latin typeface="Cambria Math" panose="02040503050406030204" pitchFamily="18" charset="0"/>
                                    </a:rPr>
                                    <m:t>𝜏</m:t>
                                  </m:r>
                                </m:e>
                                <m:sub>
                                  <m:r>
                                    <a:rPr lang="en-US" sz="1400" b="0" i="1" smtClean="0">
                                      <a:latin typeface="Cambria Math" panose="02040503050406030204" pitchFamily="18" charset="0"/>
                                    </a:rPr>
                                    <m:t>𝑠𝑝</m:t>
                                  </m:r>
                                </m:sub>
                              </m:sSub>
                              <m:r>
                                <a:rPr lang="en-US" sz="1400" i="1">
                                  <a:latin typeface="Cambria Math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en-US" sz="14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1400" i="1">
                                      <a:latin typeface="Cambria Math"/>
                                    </a:rPr>
                                    <m:t>𝑑</m:t>
                                  </m:r>
                                  <m:sSub>
                                    <m:sSubPr>
                                      <m:ctrlPr>
                                        <a:rPr lang="en-US" sz="1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lang="en-US" sz="1400">
                                          <a:latin typeface="Cambria Math"/>
                                        </a:rPr>
                                        <m:t>Φ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p"/>
                                        </m:rPr>
                                        <a:rPr lang="en-US" sz="1400">
                                          <a:latin typeface="Cambria Math"/>
                                        </a:rPr>
                                        <m:t>z</m:t>
                                      </m:r>
                                    </m:sub>
                                  </m:sSub>
                                </m:num>
                                <m:den>
                                  <m:r>
                                    <a:rPr lang="en-US" sz="1400" i="1">
                                      <a:latin typeface="Cambria Math"/>
                                    </a:rPr>
                                    <m:t>𝑑</m:t>
                                  </m:r>
                                  <m:r>
                                    <m:rPr>
                                      <m:sty m:val="p"/>
                                    </m:rPr>
                                    <a:rPr lang="en-US" sz="1400">
                                      <a:latin typeface="Cambria Math"/>
                                    </a:rPr>
                                    <m:t>Ω</m:t>
                                  </m:r>
                                </m:den>
                              </m:f>
                              <m:r>
                                <m:rPr>
                                  <m:sty m:val="p"/>
                                </m:rPr>
                                <a:rPr lang="en-US" sz="1400">
                                  <a:latin typeface="Cambria Math"/>
                                </a:rPr>
                                <m:t>Δ</m:t>
                              </m:r>
                              <m:sSub>
                                <m:sSubPr>
                                  <m:ctrlPr>
                                    <a:rPr lang="en-US" sz="1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sz="1400">
                                      <a:latin typeface="Cambria Math"/>
                                    </a:rPr>
                                    <m:t>Ω</m:t>
                                  </m:r>
                                </m:e>
                                <m:sub>
                                  <m:r>
                                    <a:rPr lang="en-US" sz="1400" i="1">
                                      <a:latin typeface="Cambria Math"/>
                                    </a:rPr>
                                    <m:t>𝑃𝑆𝐹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sz="1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400" b="0" i="1" smtClean="0">
                                      <a:latin typeface="Cambria Math" panose="02040503050406030204" pitchFamily="18" charset="0"/>
                                    </a:rPr>
                                    <m:t>𝜏</m:t>
                                  </m:r>
                                </m:e>
                                <m:sub>
                                  <m:r>
                                    <a:rPr lang="en-US" sz="1400" b="0" i="1" smtClean="0">
                                      <a:latin typeface="Cambria Math" panose="02040503050406030204" pitchFamily="18" charset="0"/>
                                    </a:rPr>
                                    <m:t>𝑍</m:t>
                                  </m:r>
                                </m:sub>
                              </m:sSub>
                            </m:e>
                          </m:d>
                        </m:e>
                      </m:d>
                      <m:sSub>
                        <m:sSub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i="1">
                              <a:latin typeface="Cambria Math"/>
                            </a:rPr>
                            <m:t>𝐴</m:t>
                          </m:r>
                        </m:e>
                        <m:sub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𝑃𝑀</m:t>
                          </m:r>
                        </m:sub>
                      </m:sSub>
                      <m:r>
                        <m:rPr>
                          <m:lit/>
                        </m:rPr>
                        <a:rPr lang="en-US" sz="14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1400" i="1">
                          <a:latin typeface="Cambria Math"/>
                        </a:rPr>
                        <m:t>𝜂</m:t>
                      </m:r>
                      <m:r>
                        <a:rPr lang="en-US" sz="1400" b="0" i="1" smtClean="0">
                          <a:latin typeface="Cambria Math"/>
                        </a:rPr>
                        <m:t>+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2</m:t>
                      </m:r>
                      <m:r>
                        <m:rPr>
                          <m:lit/>
                        </m:rP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sSup>
                        <m:sSup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400" b="0" i="1" smtClean="0">
                              <a:latin typeface="Cambria Math"/>
                            </a:rPr>
                            <m:t>𝐹</m:t>
                          </m:r>
                        </m:e>
                        <m:sup>
                          <m:r>
                            <a:rPr lang="en-US" sz="1400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  <m:d>
                        <m:d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400" b="0" i="1" smtClean="0">
                                  <a:latin typeface="Cambria Math"/>
                                </a:rPr>
                                <m:t>𝑖</m:t>
                              </m:r>
                            </m:e>
                            <m:sub>
                              <m:r>
                                <a:rPr lang="en-US" sz="1400" b="0" i="1" smtClean="0">
                                  <a:latin typeface="Cambria Math"/>
                                </a:rPr>
                                <m:t>𝑑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400" b="0" i="1" smtClean="0">
                                  <a:latin typeface="Cambria Math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sz="1400" b="0" i="1" smtClean="0">
                                  <a:latin typeface="Cambria Math"/>
                                </a:rPr>
                                <m:t>𝑝𝑖𝑥</m:t>
                              </m:r>
                            </m:sub>
                          </m:sSub>
                          <m:r>
                            <a:rPr lang="en-US" sz="1400" b="0" i="1" smtClean="0">
                              <a:latin typeface="Cambria Math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400" b="0" i="1" smtClean="0">
                                  <a:latin typeface="Cambria Math"/>
                                </a:rPr>
                                <m:t>𝑞</m:t>
                              </m:r>
                            </m:e>
                            <m:sub>
                              <m:r>
                                <a:rPr lang="en-US" sz="1400" b="0" i="1" smtClean="0">
                                  <a:latin typeface="Cambria Math"/>
                                </a:rPr>
                                <m:t>𝐶𝐼𝐶</m:t>
                              </m:r>
                            </m:sub>
                          </m:sSub>
                          <m:f>
                            <m:fPr>
                              <m:ctrlP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sz="1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400" b="0" i="1" smtClean="0">
                                      <a:latin typeface="Cambria Math"/>
                                    </a:rPr>
                                    <m:t>𝑚</m:t>
                                  </m:r>
                                </m:e>
                                <m:sub>
                                  <m:r>
                                    <a:rPr lang="en-US" sz="1400" b="0" i="1" smtClean="0">
                                      <a:latin typeface="Cambria Math"/>
                                    </a:rPr>
                                    <m:t>𝑝𝑖𝑥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en-US" sz="1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400" b="0" i="1" smtClean="0">
                                      <a:latin typeface="Cambria Math"/>
                                    </a:rPr>
                                    <m:t>𝑡</m:t>
                                  </m:r>
                                </m:e>
                                <m:sub>
                                  <m:r>
                                    <a:rPr lang="en-US" sz="1400" b="0" i="1" smtClean="0">
                                      <a:latin typeface="Cambria Math"/>
                                    </a:rPr>
                                    <m:t>𝑓𝑟</m:t>
                                  </m:r>
                                </m:sub>
                              </m:sSub>
                            </m:den>
                          </m:f>
                        </m:e>
                      </m:d>
                      <m:r>
                        <a:rPr lang="en-US" sz="1400" b="0" i="1" smtClean="0">
                          <a:latin typeface="Cambria Math"/>
                        </a:rPr>
                        <m:t>+</m:t>
                      </m:r>
                      <m:r>
                        <a:rPr lang="en-US" sz="1400" i="1">
                          <a:solidFill>
                            <a:srgbClr val="FF0000"/>
                          </a:solidFill>
                          <a:latin typeface="Cambria Math"/>
                        </a:rPr>
                        <m:t>2</m:t>
                      </m:r>
                      <m:f>
                        <m:f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400" b="0" i="1" smtClean="0">
                                  <a:latin typeface="Cambria Math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sz="1400" b="0" i="1" smtClean="0">
                                  <a:latin typeface="Cambria Math"/>
                                </a:rPr>
                                <m:t>𝑝𝑖𝑥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400" b="0" i="1" smtClean="0">
                                  <a:latin typeface="Cambria Math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sz="1400" b="0" i="1" smtClean="0">
                                  <a:latin typeface="Cambria Math"/>
                                </a:rPr>
                                <m:t>𝑓𝑟</m:t>
                              </m:r>
                            </m:sub>
                          </m:sSub>
                        </m:den>
                      </m:f>
                      <m:sSup>
                        <m:sSup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1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en-US" sz="14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400" b="0" i="1" smtClean="0">
                                          <a:latin typeface="Cambria Math"/>
                                        </a:rPr>
                                        <m:t>𝜎</m:t>
                                      </m:r>
                                    </m:e>
                                    <m:sub>
                                      <m:r>
                                        <a:rPr lang="en-US" sz="1400" b="0" i="1" smtClean="0">
                                          <a:latin typeface="Cambria Math"/>
                                        </a:rPr>
                                        <m:t>𝑟</m:t>
                                      </m:r>
                                    </m:sub>
                                  </m:sSub>
                                </m:num>
                                <m:den>
                                  <m:sSub>
                                    <m:sSubPr>
                                      <m:ctrlPr>
                                        <a:rPr lang="en-US" sz="14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400" b="0" i="1" smtClean="0">
                                          <a:latin typeface="Cambria Math"/>
                                        </a:rPr>
                                        <m:t>𝐺</m:t>
                                      </m:r>
                                    </m:e>
                                    <m:sub>
                                      <m:r>
                                        <a:rPr lang="en-US" sz="1400" b="0" i="1" smtClean="0">
                                          <a:latin typeface="Cambria Math"/>
                                        </a:rPr>
                                        <m:t>𝐸𝑀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en-US" sz="1400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sz="1400" dirty="0" smtClean="0"/>
              </a:p>
            </p:txBody>
          </p:sp>
        </mc:Choice>
        <mc:Fallback xmlns="">
          <p:sp>
            <p:nvSpPr>
              <p:cNvPr id="61" name="TextBox 6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5555" y="5661110"/>
                <a:ext cx="8586709" cy="531107"/>
              </a:xfrm>
              <a:prstGeom prst="rect">
                <a:avLst/>
              </a:prstGeom>
              <a:blipFill rotWithShape="0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/>
          <p:cNvSpPr txBox="1"/>
          <p:nvPr/>
        </p:nvSpPr>
        <p:spPr>
          <a:xfrm>
            <a:off x="7202119" y="4984951"/>
            <a:ext cx="1763624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 smtClean="0">
                <a:solidFill>
                  <a:srgbClr val="FF0000"/>
                </a:solidFill>
              </a:rPr>
              <a:t>for the random background</a:t>
            </a:r>
            <a:endParaRPr lang="en-US" sz="11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605422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Revised SNR requisite time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392346" y="762000"/>
            <a:ext cx="8523053" cy="786168"/>
          </a:xfrm>
        </p:spPr>
        <p:txBody>
          <a:bodyPr/>
          <a:lstStyle/>
          <a:p>
            <a:r>
              <a:rPr lang="en-US" dirty="0" smtClean="0"/>
              <a:t>Changes are in the throughputs, the factor 2 in the random error contributions, as the corrections to the speckle flux ratio: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TextBox 6"/>
              <p:cNvSpPr txBox="1"/>
              <p:nvPr/>
            </p:nvSpPr>
            <p:spPr>
              <a:xfrm>
                <a:off x="5412828" y="1682531"/>
                <a:ext cx="2832250" cy="39074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𝑝𝑙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sSub>
                            <m:sSubPr>
                              <m:ctrlPr>
                                <a:rPr lang="en-US" i="1">
                                  <a:solidFill>
                                    <a:schemeClr val="accent3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chemeClr val="accent3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chemeClr val="accent3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𝑆𝑅</m:t>
                              </m:r>
                            </m:sub>
                          </m:sSub>
                          <m:r>
                            <m:rPr>
                              <m:lit/>
                            </m:rPr>
                            <a:rPr lang="en-US" b="0" i="0" smtClean="0">
                              <a:solidFill>
                                <a:schemeClr val="accent3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Φ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∗</m:t>
                          </m:r>
                        </m:sub>
                      </m:sSub>
                      <m:r>
                        <m:rPr>
                          <m:lit/>
                        </m:rP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𝑝𝑙</m:t>
                          </m:r>
                        </m:sub>
                      </m:sSub>
                      <m:r>
                        <m:rPr>
                          <m:lit/>
                        </m:rP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𝑃𝑀</m:t>
                          </m:r>
                        </m:sub>
                      </m:sSub>
                      <m:r>
                        <m:rPr>
                          <m:lit/>
                        </m:rP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𝜏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𝑝𝑙</m:t>
                          </m:r>
                        </m:sub>
                      </m:sSub>
                      <m:r>
                        <m:rPr>
                          <m:lit/>
                        </m:rP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𝜂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12828" y="1682531"/>
                <a:ext cx="2832250" cy="390748"/>
              </a:xfrm>
              <a:prstGeom prst="rect">
                <a:avLst/>
              </a:prstGeom>
              <a:blipFill rotWithShape="0">
                <a:blip r:embed="rId2"/>
                <a:stretch>
                  <a:fillRect b="-93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800069" y="5602916"/>
            <a:ext cx="3155622" cy="32850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564836" y="2978463"/>
                <a:ext cx="8580682" cy="71468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sup>
                      </m:sSub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sSub>
                            <m:sSubPr>
                              <m:ctrlPr>
                                <a:rPr lang="en-US" b="0" i="1" smtClean="0">
                                  <a:solidFill>
                                    <a:schemeClr val="accent3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solidFill>
                                    <a:schemeClr val="accent3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n-US" b="0" i="1" smtClean="0">
                                  <a:solidFill>
                                    <a:schemeClr val="accent3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𝑆𝑅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d>
                        <m:dPr>
                          <m:begChr m:val="["/>
                          <m:endChr m:val="]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>
                                      <a:latin typeface="Cambria Math" panose="02040503050406030204" pitchFamily="18" charset="0"/>
                                    </a:rPr>
                                    <m:t>Φ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∗</m:t>
                                  </m:r>
                                </m:sub>
                              </m:sSub>
                              <m:r>
                                <m:rPr>
                                  <m:lit/>
                                </m:rPr>
                                <a:rPr lang="en-US" i="1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𝐶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𝑝𝑙</m:t>
                                  </m:r>
                                </m:sub>
                              </m:sSub>
                              <m:r>
                                <m:rPr>
                                  <m:lit/>
                                </m:rPr>
                                <a:rPr lang="en-US" i="1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sSub>
                                <m:sSubPr>
                                  <m:ctrlPr>
                                    <a:rPr lang="en-US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𝜏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𝑝𝑙</m:t>
                                  </m:r>
                                </m:sub>
                              </m:sSub>
                              <m:r>
                                <a:rPr lang="en-US" b="0" i="0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i="1" smtClean="0">
                                  <a:solidFill>
                                    <a:srgbClr val="FFC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b="0" i="0" smtClean="0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m:rPr>
                                  <m:sty m:val="p"/>
                                </m:rPr>
                                <a:rPr lang="en-US" b="0" i="0" smtClean="0">
                                  <a:latin typeface="Cambria Math" panose="02040503050406030204" pitchFamily="18" charset="0"/>
                                </a:rPr>
                                <m:t>Φ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∗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𝐶𝐺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b="0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en-US" b="0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𝑝𝑘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b="0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b="0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𝑝𝑖𝑥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𝜏</m:t>
                              </m:r>
                            </m:e>
                            <m:sub>
                              <m:r>
                                <a:rPr lang="en-US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𝑠𝑝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i="1" smtClean="0">
                              <a:solidFill>
                                <a:srgbClr val="FFC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  <m:sSub>
                                    <m:sSub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lang="en-US" b="0" i="0" smtClean="0">
                                          <a:latin typeface="Cambria Math" panose="02040503050406030204" pitchFamily="18" charset="0"/>
                                        </a:rPr>
                                        <m:t>Φ</m:t>
                                      </m:r>
                                    </m:e>
                                    <m:sub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𝑍</m:t>
                                      </m:r>
                                    </m:sub>
                                  </m:sSub>
                                </m:num>
                                <m:den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  <m:r>
                                    <m:rPr>
                                      <m:sty m:val="p"/>
                                    </m:rPr>
                                    <a:rPr lang="en-US" b="0" i="0" smtClean="0">
                                      <a:latin typeface="Cambria Math" panose="02040503050406030204" pitchFamily="18" charset="0"/>
                                    </a:rPr>
                                    <m:t>Ω</m:t>
                                  </m:r>
                                </m:den>
                              </m:f>
                              <m:r>
                                <m:rPr>
                                  <m:lit/>
                                </m:r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m:rPr>
                                  <m:sty m:val="p"/>
                                </m:rPr>
                                <a:rPr lang="en-US" b="0" i="0" smtClean="0">
                                  <a:latin typeface="Cambria Math" panose="02040503050406030204" pitchFamily="18" charset="0"/>
                                </a:rPr>
                                <m:t>Δ</m:t>
                              </m:r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b="0" i="0" smtClean="0">
                                      <a:latin typeface="Cambria Math" panose="02040503050406030204" pitchFamily="18" charset="0"/>
                                    </a:rPr>
                                    <m:t>Ω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𝑃𝑆𝐹</m:t>
                                  </m:r>
                                </m:sub>
                              </m:sSub>
                            </m:e>
                          </m:d>
                          <m:sSub>
                            <m:sSubPr>
                              <m:ctrlPr>
                                <a:rPr lang="en-US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𝜏</m:t>
                              </m:r>
                            </m:e>
                            <m:sub>
                              <m:r>
                                <a:rPr lang="en-US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𝑍</m:t>
                              </m:r>
                            </m:sub>
                          </m:sSub>
                        </m:e>
                      </m:d>
                      <m:r>
                        <m:rPr>
                          <m:lit/>
                        </m:rP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𝑃𝑀</m:t>
                          </m:r>
                        </m:sub>
                      </m:sSub>
                      <m:r>
                        <m:rPr>
                          <m:lit/>
                        </m:rP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𝜂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sSubSup>
                        <m:sSub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 smtClean="0">
                              <a:solidFill>
                                <a:srgbClr val="FFC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b="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𝑒𝑡</m:t>
                          </m:r>
                        </m:sub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4836" y="2978463"/>
                <a:ext cx="8580682" cy="714683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616260" y="3878507"/>
                <a:ext cx="4847609" cy="7752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sSubSup>
                            <m:sSub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𝑑𝑒𝑡</m:t>
                              </m:r>
                            </m:sub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d>
                        <m:dPr>
                          <m:begChr m:val="["/>
                          <m:endChr m:val="]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𝑝𝑖𝑥</m:t>
                              </m:r>
                            </m:sub>
                          </m:s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𝐶𝐼𝐶</m:t>
                              </m:r>
                            </m:sub>
                          </m:sSub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𝑝𝑖𝑥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𝑓𝑟</m:t>
                                  </m:r>
                                </m:sub>
                              </m:sSub>
                            </m:den>
                          </m:f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𝑝𝑖𝑥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𝑓𝑟</m:t>
                              </m:r>
                            </m:sub>
                          </m:sSub>
                        </m:den>
                      </m:f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𝜎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𝑟</m:t>
                                      </m:r>
                                    </m:sub>
                                  </m:sSub>
                                </m:num>
                                <m:den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𝐺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𝐸𝑀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6260" y="3878507"/>
                <a:ext cx="4847609" cy="775277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616260" y="4932040"/>
                <a:ext cx="6030625" cy="46519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Sup>
                      <m:sSub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𝜎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𝑝</m:t>
                        </m:r>
                      </m:sub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𝑝</m:t>
                        </m:r>
                      </m:sub>
                    </m:sSub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dirty="0" smtClean="0"/>
                  <a:t>   where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𝑝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𝑝𝑝</m:t>
                                </m:r>
                              </m:sub>
                            </m:s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⋅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a:rPr lang="en-US">
                                    <a:latin typeface="Cambria Math" panose="02040503050406030204" pitchFamily="18" charset="0"/>
                                  </a:rPr>
                                  <m:t>Φ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∗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𝐶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𝐶𝐺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𝐼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𝑝𝑘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𝑚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𝑝𝑖𝑥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𝜏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𝑠𝑝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lit/>
                                  </m:rPr>
                                  <a:rPr lang="en-US" i="1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𝑃𝑀</m:t>
                                </m:r>
                              </m:sub>
                            </m:sSub>
                            <m:r>
                              <m:rPr>
                                <m:lit/>
                              </m:rPr>
                              <a:rPr lang="en-US" i="1"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𝜂</m:t>
                            </m:r>
                          </m:e>
                        </m:d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6260" y="4932040"/>
                <a:ext cx="6030625" cy="465192"/>
              </a:xfrm>
              <a:prstGeom prst="rect">
                <a:avLst/>
              </a:prstGeom>
              <a:blipFill rotWithShape="0">
                <a:blip r:embed="rId6"/>
                <a:stretch>
                  <a:fillRect b="-1710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2363888" y="5692454"/>
                <a:ext cx="2488438" cy="749564"/>
              </a:xfrm>
              <a:prstGeom prst="rect">
                <a:avLst/>
              </a:prstGeom>
              <a:noFill/>
              <a:ln>
                <a:solidFill>
                  <a:srgbClr val="FF0000"/>
                </a:solidFill>
              </a:ln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→</m:t>
                      </m:r>
                      <m:r>
                        <m:rPr>
                          <m:lit/>
                        </m:rP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𝑆𝑁</m:t>
                          </m:r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m:rPr>
                              <m:lit/>
                            </m:rPr>
                            <a:rPr lang="en-US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num>
                        <m:den>
                          <m:sSubSup>
                            <m:sSub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𝑝𝑙</m:t>
                              </m:r>
                            </m:sub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𝑆𝑁</m:t>
                          </m:r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lit/>
                                </m:r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𝑠𝑝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63888" y="5692454"/>
                <a:ext cx="2488438" cy="749564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  <a:ln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734337" y="1666008"/>
                <a:ext cx="4498989" cy="111799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𝑆𝑁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𝑆</m:t>
                        </m:r>
                      </m:num>
                      <m:den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𝑁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𝑝</m:t>
                            </m:r>
                          </m:sub>
                        </m:sSub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 smtClean="0"/>
                  <a:t>      where     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  <m:sub>
                                  <m:r>
                                    <m:rPr>
                                      <m:brk m:alnAt="7"/>
                                    </m:r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𝑙</m:t>
                                  </m:r>
                                </m:sub>
                              </m:sSub>
                              <m:r>
                                <m:rPr>
                                  <m:lit/>
                                  <m:brk m:alnAt="7"/>
                                </m:r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m:rPr>
                                  <m:brk m:alnAt="7"/>
                                </m:r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             </m:t>
                              </m:r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𝑁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</m:sub>
                              </m:s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ad>
                                <m:radPr>
                                  <m:degHide m:val="on"/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sSubSup>
                                    <m:sSubSup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𝑟</m:t>
                                      </m:r>
                                    </m:e>
                                    <m:sub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</m:sub>
                                    <m:sup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𝑝</m:t>
                                      </m:r>
                                    </m:sup>
                                  </m:sSubSup>
                                  <m:r>
                                    <m:rPr>
                                      <m:lit/>
                                    </m:r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sSubSup>
                                    <m:sSubSup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𝜎</m:t>
                                      </m:r>
                                    </m:e>
                                    <m:sub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𝑠𝑝</m:t>
                                      </m:r>
                                    </m:sub>
                                    <m:sup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bSup>
                                </m:e>
                              </m:rad>
                            </m:e>
                          </m:mr>
                        </m:m>
                      </m:e>
                    </m:d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4337" y="1666008"/>
                <a:ext cx="4498989" cy="1117998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Picture 5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795722" y="5924379"/>
            <a:ext cx="1914286" cy="285714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5757149" y="6252883"/>
            <a:ext cx="2847619" cy="228571"/>
          </a:xfrm>
          <a:prstGeom prst="rect">
            <a:avLst/>
          </a:prstGeom>
        </p:spPr>
      </p:pic>
      <p:sp>
        <p:nvSpPr>
          <p:cNvPr id="15" name="Rounded Rectangle 14"/>
          <p:cNvSpPr/>
          <p:nvPr/>
        </p:nvSpPr>
        <p:spPr>
          <a:xfrm>
            <a:off x="5795722" y="5602916"/>
            <a:ext cx="3264195" cy="966050"/>
          </a:xfrm>
          <a:prstGeom prst="roundRect">
            <a:avLst>
              <a:gd name="adj" fmla="val 2523"/>
            </a:avLst>
          </a:prstGeom>
          <a:noFill/>
          <a:ln>
            <a:solidFill>
              <a:srgbClr val="E6A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mtClean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3" name="Rectangular Callout 2"/>
          <p:cNvSpPr/>
          <p:nvPr/>
        </p:nvSpPr>
        <p:spPr>
          <a:xfrm>
            <a:off x="6791403" y="3935717"/>
            <a:ext cx="2268514" cy="753752"/>
          </a:xfrm>
          <a:prstGeom prst="wedgeRectCallout">
            <a:avLst>
              <a:gd name="adj1" fmla="val 20396"/>
              <a:gd name="adj2" fmla="val -111384"/>
            </a:avLst>
          </a:prstGeom>
          <a:solidFill>
            <a:schemeClr val="bg2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1100">
                <a:solidFill>
                  <a:srgbClr val="FF0000"/>
                </a:solidFill>
              </a:rPr>
              <a:t>Note that the factors of 2</a:t>
            </a:r>
          </a:p>
          <a:p>
            <a:r>
              <a:rPr lang="en-US" sz="1100">
                <a:solidFill>
                  <a:srgbClr val="FF0000"/>
                </a:solidFill>
              </a:rPr>
              <a:t>may not apply if the reference is a </a:t>
            </a:r>
            <a:br>
              <a:rPr lang="en-US" sz="1100">
                <a:solidFill>
                  <a:srgbClr val="FF0000"/>
                </a:solidFill>
              </a:rPr>
            </a:br>
            <a:r>
              <a:rPr lang="en-US" sz="1100">
                <a:solidFill>
                  <a:srgbClr val="FF0000"/>
                </a:solidFill>
              </a:rPr>
              <a:t>composite of many observations, </a:t>
            </a:r>
            <a:br>
              <a:rPr lang="en-US" sz="1100">
                <a:solidFill>
                  <a:srgbClr val="FF0000"/>
                </a:solidFill>
              </a:rPr>
            </a:br>
            <a:r>
              <a:rPr lang="en-US" sz="1100">
                <a:solidFill>
                  <a:srgbClr val="FF0000"/>
                </a:solidFill>
              </a:rPr>
              <a:t>or a brighter reference star, or ADI</a:t>
            </a:r>
            <a:endParaRPr lang="en-US" sz="11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850352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sz="3200" dirty="0" smtClean="0"/>
              <a:t>Example Calculation: </a:t>
            </a:r>
            <a:r>
              <a:rPr lang="en-US" sz="3200" dirty="0" smtClean="0">
                <a:solidFill>
                  <a:schemeClr val="accent3">
                    <a:lumMod val="75000"/>
                  </a:schemeClr>
                </a:solidFill>
              </a:rPr>
              <a:t>Planet Signal</a:t>
            </a:r>
            <a:endParaRPr lang="en-US" sz="3200" dirty="0">
              <a:solidFill>
                <a:schemeClr val="accent3">
                  <a:lumMod val="75000"/>
                </a:schemeClr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92346" y="762000"/>
            <a:ext cx="8523053" cy="994064"/>
          </a:xfrm>
        </p:spPr>
        <p:txBody>
          <a:bodyPr/>
          <a:lstStyle/>
          <a:p>
            <a:r>
              <a:rPr lang="en-US" dirty="0" smtClean="0"/>
              <a:t>The planet signal is calculated by starting with the planet contrast and applying the attenuation from PSF core fract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E33DCA-FF86-44C4-B4AC-5D08CEEC2E49}" type="slidenum">
              <a:rPr lang="en-US" smtClean="0"/>
              <a:pPr/>
              <a:t>13</a:t>
            </a:fld>
            <a:endParaRPr lang="en-US" dirty="0"/>
          </a:p>
        </p:txBody>
      </p:sp>
      <p:grpSp>
        <p:nvGrpSpPr>
          <p:cNvPr id="16" name="Group 15"/>
          <p:cNvGrpSpPr/>
          <p:nvPr/>
        </p:nvGrpSpPr>
        <p:grpSpPr>
          <a:xfrm>
            <a:off x="834669" y="1858997"/>
            <a:ext cx="8080730" cy="4543356"/>
            <a:chOff x="970384" y="2629386"/>
            <a:chExt cx="7144285" cy="3939712"/>
          </a:xfrm>
        </p:grpSpPr>
        <p:pic>
          <p:nvPicPr>
            <p:cNvPr id="12" name="Picture 11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009115" y="2629386"/>
              <a:ext cx="7105554" cy="3939712"/>
            </a:xfrm>
            <a:prstGeom prst="rect">
              <a:avLst/>
            </a:prstGeom>
          </p:spPr>
        </p:pic>
        <p:sp>
          <p:nvSpPr>
            <p:cNvPr id="11" name="Rectangle 10"/>
            <p:cNvSpPr/>
            <p:nvPr/>
          </p:nvSpPr>
          <p:spPr>
            <a:xfrm>
              <a:off x="2622550" y="5346700"/>
              <a:ext cx="406400" cy="298450"/>
            </a:xfrm>
            <a:prstGeom prst="rect">
              <a:avLst/>
            </a:prstGeom>
            <a:noFill/>
            <a:ln>
              <a:solidFill>
                <a:srgbClr val="FFC000">
                  <a:alpha val="63137"/>
                </a:srgb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mtClean="0">
                <a:solidFill>
                  <a:schemeClr val="tx1">
                    <a:lumMod val="65000"/>
                    <a:lumOff val="35000"/>
                  </a:schemeClr>
                </a:solidFill>
              </a:endParaRPr>
            </a:p>
          </p:txBody>
        </p:sp>
        <p:sp>
          <p:nvSpPr>
            <p:cNvPr id="13" name="Rectangle 12"/>
            <p:cNvSpPr/>
            <p:nvPr/>
          </p:nvSpPr>
          <p:spPr>
            <a:xfrm>
              <a:off x="970384" y="5810250"/>
              <a:ext cx="2985666" cy="392114"/>
            </a:xfrm>
            <a:prstGeom prst="rect">
              <a:avLst/>
            </a:prstGeom>
            <a:noFill/>
            <a:ln>
              <a:solidFill>
                <a:srgbClr val="92D050">
                  <a:alpha val="63137"/>
                </a:srgb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mtClean="0">
                <a:solidFill>
                  <a:schemeClr val="tx1">
                    <a:lumMod val="65000"/>
                    <a:lumOff val="35000"/>
                  </a:schemeClr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8319806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32753" y="968664"/>
            <a:ext cx="8272702" cy="450547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76200"/>
            <a:ext cx="8088294" cy="533400"/>
          </a:xfrm>
        </p:spPr>
        <p:txBody>
          <a:bodyPr/>
          <a:lstStyle/>
          <a:p>
            <a:pPr algn="l"/>
            <a:r>
              <a:rPr lang="en-US" sz="3200" dirty="0"/>
              <a:t>Example Calculation: </a:t>
            </a:r>
            <a:r>
              <a:rPr lang="en-US" sz="3200" dirty="0">
                <a:solidFill>
                  <a:srgbClr val="0070C0"/>
                </a:solidFill>
              </a:rPr>
              <a:t>Speckle </a:t>
            </a:r>
            <a:r>
              <a:rPr lang="en-US" sz="3200" dirty="0" smtClean="0">
                <a:solidFill>
                  <a:srgbClr val="0070C0"/>
                </a:solidFill>
              </a:rPr>
              <a:t>Background</a:t>
            </a:r>
            <a:endParaRPr lang="en-US" sz="3200" dirty="0">
              <a:solidFill>
                <a:srgbClr val="0070C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E33DCA-FF86-44C4-B4AC-5D08CEEC2E49}" type="slidenum">
              <a:rPr lang="en-US" smtClean="0"/>
              <a:t>14</a:t>
            </a:fld>
            <a:endParaRPr lang="en-US" dirty="0"/>
          </a:p>
        </p:txBody>
      </p:sp>
      <p:sp>
        <p:nvSpPr>
          <p:cNvPr id="6" name="Rounded Rectangle 5"/>
          <p:cNvSpPr/>
          <p:nvPr/>
        </p:nvSpPr>
        <p:spPr>
          <a:xfrm>
            <a:off x="603250" y="4375150"/>
            <a:ext cx="5499100" cy="565150"/>
          </a:xfrm>
          <a:prstGeom prst="roundRect">
            <a:avLst/>
          </a:prstGeom>
          <a:noFill/>
          <a:ln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mtClean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89755" y="5971118"/>
            <a:ext cx="5076724" cy="2321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768080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sz="3200" dirty="0"/>
              <a:t>Example Calculation: </a:t>
            </a:r>
            <a:r>
              <a:rPr lang="en-US" sz="3200" dirty="0">
                <a:solidFill>
                  <a:srgbClr val="E6AF00"/>
                </a:solidFill>
              </a:rPr>
              <a:t>Zodi </a:t>
            </a:r>
            <a:r>
              <a:rPr lang="en-US" sz="3200" dirty="0" smtClean="0">
                <a:solidFill>
                  <a:srgbClr val="E6AF00"/>
                </a:solidFill>
              </a:rPr>
              <a:t>Background</a:t>
            </a:r>
            <a:endParaRPr lang="en-US" sz="3200" dirty="0">
              <a:solidFill>
                <a:srgbClr val="E6AF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Content Placeholder 4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smtClean="0"/>
                  <a:t>Zodi background is an extended source</a:t>
                </a:r>
              </a:p>
              <a:p>
                <a:r>
                  <a:rPr lang="en-US" dirty="0" smtClean="0"/>
                  <a:t>The PSF core fractio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𝜏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𝑃𝑆𝐹</m:t>
                        </m:r>
                      </m:sub>
                    </m:sSub>
                  </m:oMath>
                </a14:m>
                <a:r>
                  <a:rPr lang="en-US" dirty="0" smtClean="0"/>
                  <a:t> does not apply to Zodi</a:t>
                </a:r>
                <a:endParaRPr lang="en-US" dirty="0"/>
              </a:p>
            </p:txBody>
          </p:sp>
        </mc:Choice>
        <mc:Fallback xmlns="">
          <p:sp>
            <p:nvSpPr>
              <p:cNvPr id="5" name="Content Placeholder 4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930" t="-8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E33DCA-FF86-44C4-B4AC-5D08CEEC2E49}" type="slidenum">
              <a:rPr lang="en-US" smtClean="0"/>
              <a:t>15</a:t>
            </a:fld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77334" y="1898253"/>
            <a:ext cx="8263797" cy="38063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41041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or future: Distinguish types of SN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198" y="699248"/>
            <a:ext cx="5270939" cy="5426916"/>
          </a:xfrm>
        </p:spPr>
        <p:txBody>
          <a:bodyPr/>
          <a:lstStyle/>
          <a:p>
            <a:r>
              <a:rPr lang="en-US" dirty="0" smtClean="0"/>
              <a:t>Should we distinguish between detection SNR and photometric SNR?</a:t>
            </a:r>
          </a:p>
          <a:p>
            <a:endParaRPr lang="en-US" dirty="0" smtClean="0"/>
          </a:p>
          <a:p>
            <a:r>
              <a:rPr lang="en-US" dirty="0" smtClean="0"/>
              <a:t>For planet </a:t>
            </a:r>
            <a:r>
              <a:rPr lang="en-US" dirty="0" smtClean="0">
                <a:solidFill>
                  <a:srgbClr val="FFC000"/>
                </a:solidFill>
              </a:rPr>
              <a:t>detection</a:t>
            </a:r>
            <a:r>
              <a:rPr lang="en-US" dirty="0" smtClean="0"/>
              <a:t>, with the imager, we would be interested in </a:t>
            </a:r>
            <a:r>
              <a:rPr lang="en-US" dirty="0" smtClean="0">
                <a:solidFill>
                  <a:srgbClr val="FFC000"/>
                </a:solidFill>
              </a:rPr>
              <a:t>detection SNR</a:t>
            </a:r>
            <a:r>
              <a:rPr lang="en-US" dirty="0" smtClean="0"/>
              <a:t>:</a:t>
            </a:r>
          </a:p>
          <a:p>
            <a:endParaRPr lang="en-US" dirty="0" smtClean="0"/>
          </a:p>
          <a:p>
            <a:r>
              <a:rPr lang="en-US" dirty="0" smtClean="0"/>
              <a:t>For </a:t>
            </a:r>
            <a:r>
              <a:rPr lang="en-US" dirty="0" smtClean="0">
                <a:solidFill>
                  <a:srgbClr val="00B0F0"/>
                </a:solidFill>
              </a:rPr>
              <a:t>spectrometry</a:t>
            </a:r>
            <a:r>
              <a:rPr lang="en-US" dirty="0" smtClean="0"/>
              <a:t>, with the IFS, we are interested in the </a:t>
            </a:r>
            <a:r>
              <a:rPr lang="en-US" dirty="0" smtClean="0">
                <a:solidFill>
                  <a:srgbClr val="00B0F0"/>
                </a:solidFill>
              </a:rPr>
              <a:t>photometric SNR</a:t>
            </a:r>
            <a:r>
              <a:rPr lang="en-US" dirty="0" smtClean="0"/>
              <a:t>: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E33DCA-FF86-44C4-B4AC-5D08CEEC2E49}" type="slidenum">
              <a:rPr lang="en-US" smtClean="0"/>
              <a:t>16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6092791" y="2798171"/>
                <a:ext cx="2280744" cy="8552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solidFill>
                            <a:srgbClr val="E6AF00"/>
                          </a:solidFill>
                          <a:latin typeface="Cambria Math" panose="02040503050406030204" pitchFamily="18" charset="0"/>
                        </a:rPr>
                        <m:t>𝑆𝑁</m:t>
                      </m:r>
                      <m:sSub>
                        <m:sSubPr>
                          <m:ctrlPr>
                            <a:rPr lang="en-US" sz="2400" b="0" i="1" smtClean="0">
                              <a:solidFill>
                                <a:srgbClr val="E6AF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solidFill>
                                <a:srgbClr val="E6AF00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en-US" sz="2400" b="0" i="1" smtClean="0">
                              <a:solidFill>
                                <a:srgbClr val="E6AF00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</m:sub>
                      </m:sSub>
                      <m:r>
                        <a:rPr lang="en-US" sz="2400" b="0" i="1" smtClean="0">
                          <a:solidFill>
                            <a:srgbClr val="E6AF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b="0" i="1" smtClean="0">
                              <a:solidFill>
                                <a:srgbClr val="E6AF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solidFill>
                                <a:srgbClr val="E6AF00"/>
                              </a:solidFill>
                              <a:latin typeface="Cambria Math" panose="02040503050406030204" pitchFamily="18" charset="0"/>
                            </a:rPr>
                            <m:t>𝑆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sz="2400" b="0" i="1" smtClean="0">
                                  <a:solidFill>
                                    <a:srgbClr val="E6AF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2400" b="0" i="1" smtClean="0">
                                  <a:solidFill>
                                    <a:srgbClr val="E6AF00"/>
                                  </a:solidFill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e>
                          </m:rad>
                        </m:den>
                      </m:f>
                    </m:oMath>
                  </m:oMathPara>
                </a14:m>
                <a:endParaRPr lang="en-US" sz="2400" dirty="0">
                  <a:solidFill>
                    <a:srgbClr val="E6AF00"/>
                  </a:solidFill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2791" y="2798171"/>
                <a:ext cx="2280744" cy="855299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6228550" y="4736926"/>
                <a:ext cx="2280744" cy="8552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solidFill>
                            <a:srgbClr val="00B0F0"/>
                          </a:solidFill>
                          <a:latin typeface="Cambria Math" panose="02040503050406030204" pitchFamily="18" charset="0"/>
                        </a:rPr>
                        <m:t>𝑆𝑁</m:t>
                      </m:r>
                      <m:sSub>
                        <m:sSubPr>
                          <m:ctrlPr>
                            <a:rPr lang="en-US" sz="2400" b="0" i="1" smtClean="0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en-US" sz="2400" b="0" i="1" smtClean="0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</m:sub>
                      </m:sSub>
                      <m:r>
                        <a:rPr lang="en-US" sz="2400" b="0" i="1" smtClean="0">
                          <a:solidFill>
                            <a:srgbClr val="00B0F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b="0" i="1" smtClean="0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</a:rPr>
                            <m:t>𝑆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sz="2400" b="0" i="1" smtClean="0">
                                  <a:solidFill>
                                    <a:srgbClr val="00B0F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2400" b="0" i="1" smtClean="0">
                                  <a:solidFill>
                                    <a:srgbClr val="00B0F0"/>
                                  </a:solidFill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  <m:r>
                                <a:rPr lang="en-US" sz="2400" b="0" i="1" smtClean="0">
                                  <a:solidFill>
                                    <a:srgbClr val="00B0F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2400" b="0" i="1" smtClean="0">
                                  <a:solidFill>
                                    <a:srgbClr val="00B0F0"/>
                                  </a:solidFill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e>
                          </m:rad>
                        </m:den>
                      </m:f>
                    </m:oMath>
                  </m:oMathPara>
                </a14:m>
                <a:endParaRPr lang="en-US" sz="2400" dirty="0">
                  <a:solidFill>
                    <a:srgbClr val="00B0F0"/>
                  </a:solidFill>
                </a:endParaRP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28550" y="4736926"/>
                <a:ext cx="2280744" cy="855299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063157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mmary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smtClean="0"/>
                  <a:t>Corrections to the previous SNR yield model:</a:t>
                </a:r>
              </a:p>
              <a:p>
                <a:pPr lvl="1"/>
                <a:r>
                  <a:rPr lang="en-US" dirty="0" smtClean="0"/>
                  <a:t>Differential imaging implies that the variances of most of the noise terms need to be doubled </a:t>
                </a:r>
              </a:p>
              <a:p>
                <a:pPr lvl="1"/>
                <a:r>
                  <a:rPr lang="en-US" dirty="0" smtClean="0"/>
                  <a:t>The various contributions all have different throughputs that apply to them, which means</a:t>
                </a:r>
              </a:p>
              <a:p>
                <a:pPr lvl="2"/>
                <a:r>
                  <a:rPr lang="en-US" dirty="0" err="1" smtClean="0"/>
                  <a:t>zodi</a:t>
                </a:r>
                <a:r>
                  <a:rPr lang="en-US" dirty="0" smtClean="0"/>
                  <a:t> throughput is higher by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𝜏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𝑃𝑆𝐹</m:t>
                        </m:r>
                      </m:sub>
                    </m:sSub>
                  </m:oMath>
                </a14:m>
                <a:r>
                  <a:rPr lang="en-US" dirty="0" smtClean="0"/>
                  <a:t> (~9x)</a:t>
                </a:r>
              </a:p>
              <a:p>
                <a:pPr lvl="2"/>
                <a:r>
                  <a:rPr lang="en-US" dirty="0" smtClean="0"/>
                  <a:t>planet throughput is as calculated before</a:t>
                </a:r>
              </a:p>
              <a:p>
                <a:pPr lvl="2"/>
                <a:r>
                  <a:rPr lang="en-US" dirty="0" smtClean="0"/>
                  <a:t>speckle throughput is higher by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𝜏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𝑐𝑜𝑟𝑒</m:t>
                        </m:r>
                      </m:sub>
                    </m:sSub>
                  </m:oMath>
                </a14:m>
                <a:r>
                  <a:rPr lang="en-US" dirty="0" smtClean="0"/>
                  <a:t> (~35x)</a:t>
                </a:r>
              </a:p>
              <a:p>
                <a:pPr lvl="1"/>
                <a:r>
                  <a:rPr lang="en-US" dirty="0" smtClean="0"/>
                  <a:t>The mean speckle background level is lower by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𝑝𝑘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×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𝑝𝑖𝑥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(~35x</a:t>
                </a:r>
                <a:r>
                  <a:rPr lang="en-US" dirty="0" smtClean="0"/>
                  <a:t>)</a:t>
                </a:r>
              </a:p>
              <a:p>
                <a:endParaRPr lang="en-US" dirty="0" smtClean="0"/>
              </a:p>
              <a:p>
                <a:pPr marL="0" indent="0" algn="ctr">
                  <a:buNone/>
                </a:pPr>
                <a:r>
                  <a:rPr lang="en-US" sz="2000" i="1" dirty="0" smtClean="0">
                    <a:solidFill>
                      <a:srgbClr val="7030A0"/>
                    </a:solidFill>
                  </a:rPr>
                  <a:t>Overall, the most significant change is the increased </a:t>
                </a:r>
                <a:r>
                  <a:rPr lang="en-US" sz="2000" i="1" dirty="0" err="1" smtClean="0">
                    <a:solidFill>
                      <a:srgbClr val="7030A0"/>
                    </a:solidFill>
                  </a:rPr>
                  <a:t>zodi</a:t>
                </a:r>
                <a:r>
                  <a:rPr lang="en-US" sz="2000" i="1" dirty="0" smtClean="0">
                    <a:solidFill>
                      <a:srgbClr val="7030A0"/>
                    </a:solidFill>
                  </a:rPr>
                  <a:t> contribution</a:t>
                </a:r>
                <a:endParaRPr lang="en-US" sz="2000" i="1" dirty="0">
                  <a:solidFill>
                    <a:srgbClr val="7030A0"/>
                  </a:solidFill>
                </a:endParaRPr>
              </a:p>
              <a:p>
                <a:pPr lvl="1"/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930" t="-876" r="-64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E33DCA-FF86-44C4-B4AC-5D08CEEC2E49}" type="slidenum">
              <a:rPr lang="en-US" smtClean="0"/>
              <a:t>1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766778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troduc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 simple analytical approach to calculating SNR and time to achieved a given SNR is presented. </a:t>
            </a:r>
          </a:p>
          <a:p>
            <a:r>
              <a:rPr lang="en-US" dirty="0" smtClean="0"/>
              <a:t>This includes a detailed look at the categories of throughput loss contributions to the planet signal and to the background</a:t>
            </a:r>
          </a:p>
          <a:p>
            <a:r>
              <a:rPr lang="en-US" dirty="0" smtClean="0"/>
              <a:t>Also included, for WFIRST coronagraph, is a detailed description of key quantities tabulated in John </a:t>
            </a:r>
            <a:r>
              <a:rPr lang="en-US" dirty="0" err="1" smtClean="0"/>
              <a:t>Krist’s</a:t>
            </a:r>
            <a:r>
              <a:rPr lang="en-US" dirty="0"/>
              <a:t> </a:t>
            </a:r>
            <a:r>
              <a:rPr lang="en-US" dirty="0" smtClean="0"/>
              <a:t>contrast tables. </a:t>
            </a:r>
          </a:p>
          <a:p>
            <a:r>
              <a:rPr lang="en-US" dirty="0" smtClean="0"/>
              <a:t>The presentation concludes with the time and SNR equations and </a:t>
            </a:r>
            <a:r>
              <a:rPr lang="en-US" smtClean="0"/>
              <a:t>example calculations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E33DCA-FF86-44C4-B4AC-5D08CEEC2E49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151857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gnal and Background Contribu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92346" y="762000"/>
            <a:ext cx="8523053" cy="2454143"/>
          </a:xfrm>
        </p:spPr>
        <p:txBody>
          <a:bodyPr/>
          <a:lstStyle/>
          <a:p>
            <a:r>
              <a:rPr lang="en-US" dirty="0" smtClean="0"/>
              <a:t>Assume take the signal to be the excess within the PSF core, defined as the footprint of the PSF contour at FWHM. </a:t>
            </a:r>
          </a:p>
          <a:p>
            <a:r>
              <a:rPr lang="en-US" dirty="0" smtClean="0"/>
              <a:t>We would like to consider three contributions:</a:t>
            </a:r>
          </a:p>
          <a:p>
            <a:pPr marL="914400" lvl="1" indent="-457200">
              <a:buFont typeface="+mj-lt"/>
              <a:buAutoNum type="alphaUcPeriod"/>
            </a:pPr>
            <a:r>
              <a:rPr lang="en-US" dirty="0" smtClean="0"/>
              <a:t>Signal</a:t>
            </a:r>
          </a:p>
          <a:p>
            <a:pPr marL="914400" lvl="1" indent="-457200">
              <a:buFont typeface="+mj-lt"/>
              <a:buAutoNum type="alphaUcPeriod"/>
            </a:pPr>
            <a:r>
              <a:rPr lang="en-US" dirty="0" smtClean="0"/>
              <a:t>Star (speckle) Background</a:t>
            </a:r>
          </a:p>
          <a:p>
            <a:pPr marL="914400" lvl="1" indent="-457200">
              <a:buFont typeface="+mj-lt"/>
              <a:buAutoNum type="alphaUcPeriod"/>
            </a:pPr>
            <a:r>
              <a:rPr lang="en-US" dirty="0" smtClean="0"/>
              <a:t>Zodi Background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E33DCA-FF86-44C4-B4AC-5D08CEEC2E49}" type="slidenum">
              <a:rPr lang="en-US" smtClean="0"/>
              <a:t>3</a:t>
            </a:fld>
            <a:endParaRPr lang="en-US" dirty="0"/>
          </a:p>
        </p:txBody>
      </p:sp>
      <p:grpSp>
        <p:nvGrpSpPr>
          <p:cNvPr id="66" name="Group 65"/>
          <p:cNvGrpSpPr/>
          <p:nvPr/>
        </p:nvGrpSpPr>
        <p:grpSpPr>
          <a:xfrm>
            <a:off x="4701370" y="3640825"/>
            <a:ext cx="1639616" cy="2300819"/>
            <a:chOff x="3189241" y="3640825"/>
            <a:chExt cx="1639616" cy="2300819"/>
          </a:xfrm>
        </p:grpSpPr>
        <p:grpSp>
          <p:nvGrpSpPr>
            <p:cNvPr id="6" name="Group 5"/>
            <p:cNvGrpSpPr/>
            <p:nvPr/>
          </p:nvGrpSpPr>
          <p:grpSpPr>
            <a:xfrm>
              <a:off x="3280238" y="3708275"/>
              <a:ext cx="1495440" cy="1651644"/>
              <a:chOff x="5979842" y="3094577"/>
              <a:chExt cx="1495440" cy="1651644"/>
            </a:xfrm>
          </p:grpSpPr>
          <p:sp>
            <p:nvSpPr>
              <p:cNvPr id="39" name="Freeform 38"/>
              <p:cNvSpPr/>
              <p:nvPr/>
            </p:nvSpPr>
            <p:spPr>
              <a:xfrm>
                <a:off x="7053711" y="3094577"/>
                <a:ext cx="421571" cy="789621"/>
              </a:xfrm>
              <a:custGeom>
                <a:avLst/>
                <a:gdLst>
                  <a:gd name="connsiteX0" fmla="*/ 0 w 840828"/>
                  <a:gd name="connsiteY0" fmla="*/ 126124 h 725214"/>
                  <a:gd name="connsiteX1" fmla="*/ 388883 w 840828"/>
                  <a:gd name="connsiteY1" fmla="*/ 0 h 725214"/>
                  <a:gd name="connsiteX2" fmla="*/ 840828 w 840828"/>
                  <a:gd name="connsiteY2" fmla="*/ 283779 h 725214"/>
                  <a:gd name="connsiteX3" fmla="*/ 746234 w 840828"/>
                  <a:gd name="connsiteY3" fmla="*/ 441434 h 725214"/>
                  <a:gd name="connsiteX4" fmla="*/ 515007 w 840828"/>
                  <a:gd name="connsiteY4" fmla="*/ 725214 h 725214"/>
                  <a:gd name="connsiteX5" fmla="*/ 147145 w 840828"/>
                  <a:gd name="connsiteY5" fmla="*/ 588579 h 725214"/>
                  <a:gd name="connsiteX6" fmla="*/ 0 w 840828"/>
                  <a:gd name="connsiteY6" fmla="*/ 126124 h 725214"/>
                  <a:gd name="connsiteX0" fmla="*/ 0 w 840828"/>
                  <a:gd name="connsiteY0" fmla="*/ 132719 h 731809"/>
                  <a:gd name="connsiteX1" fmla="*/ 388883 w 840828"/>
                  <a:gd name="connsiteY1" fmla="*/ 6595 h 731809"/>
                  <a:gd name="connsiteX2" fmla="*/ 840828 w 840828"/>
                  <a:gd name="connsiteY2" fmla="*/ 290374 h 731809"/>
                  <a:gd name="connsiteX3" fmla="*/ 746234 w 840828"/>
                  <a:gd name="connsiteY3" fmla="*/ 448029 h 731809"/>
                  <a:gd name="connsiteX4" fmla="*/ 515007 w 840828"/>
                  <a:gd name="connsiteY4" fmla="*/ 731809 h 731809"/>
                  <a:gd name="connsiteX5" fmla="*/ 147145 w 840828"/>
                  <a:gd name="connsiteY5" fmla="*/ 595174 h 731809"/>
                  <a:gd name="connsiteX6" fmla="*/ 0 w 840828"/>
                  <a:gd name="connsiteY6" fmla="*/ 132719 h 731809"/>
                  <a:gd name="connsiteX0" fmla="*/ 9095 w 849923"/>
                  <a:gd name="connsiteY0" fmla="*/ 132719 h 731809"/>
                  <a:gd name="connsiteX1" fmla="*/ 397978 w 849923"/>
                  <a:gd name="connsiteY1" fmla="*/ 6595 h 731809"/>
                  <a:gd name="connsiteX2" fmla="*/ 849923 w 849923"/>
                  <a:gd name="connsiteY2" fmla="*/ 290374 h 731809"/>
                  <a:gd name="connsiteX3" fmla="*/ 755329 w 849923"/>
                  <a:gd name="connsiteY3" fmla="*/ 448029 h 731809"/>
                  <a:gd name="connsiteX4" fmla="*/ 524102 w 849923"/>
                  <a:gd name="connsiteY4" fmla="*/ 731809 h 731809"/>
                  <a:gd name="connsiteX5" fmla="*/ 156240 w 849923"/>
                  <a:gd name="connsiteY5" fmla="*/ 595174 h 731809"/>
                  <a:gd name="connsiteX6" fmla="*/ 9095 w 849923"/>
                  <a:gd name="connsiteY6" fmla="*/ 132719 h 731809"/>
                  <a:gd name="connsiteX0" fmla="*/ 9095 w 849923"/>
                  <a:gd name="connsiteY0" fmla="*/ 132719 h 737210"/>
                  <a:gd name="connsiteX1" fmla="*/ 397978 w 849923"/>
                  <a:gd name="connsiteY1" fmla="*/ 6595 h 737210"/>
                  <a:gd name="connsiteX2" fmla="*/ 849923 w 849923"/>
                  <a:gd name="connsiteY2" fmla="*/ 290374 h 737210"/>
                  <a:gd name="connsiteX3" fmla="*/ 755329 w 849923"/>
                  <a:gd name="connsiteY3" fmla="*/ 448029 h 737210"/>
                  <a:gd name="connsiteX4" fmla="*/ 524102 w 849923"/>
                  <a:gd name="connsiteY4" fmla="*/ 731809 h 737210"/>
                  <a:gd name="connsiteX5" fmla="*/ 156240 w 849923"/>
                  <a:gd name="connsiteY5" fmla="*/ 595174 h 737210"/>
                  <a:gd name="connsiteX6" fmla="*/ 9095 w 849923"/>
                  <a:gd name="connsiteY6" fmla="*/ 132719 h 737210"/>
                  <a:gd name="connsiteX0" fmla="*/ 9095 w 849923"/>
                  <a:gd name="connsiteY0" fmla="*/ 132719 h 737210"/>
                  <a:gd name="connsiteX1" fmla="*/ 397978 w 849923"/>
                  <a:gd name="connsiteY1" fmla="*/ 6595 h 737210"/>
                  <a:gd name="connsiteX2" fmla="*/ 849923 w 849923"/>
                  <a:gd name="connsiteY2" fmla="*/ 290374 h 737210"/>
                  <a:gd name="connsiteX3" fmla="*/ 755329 w 849923"/>
                  <a:gd name="connsiteY3" fmla="*/ 448029 h 737210"/>
                  <a:gd name="connsiteX4" fmla="*/ 524102 w 849923"/>
                  <a:gd name="connsiteY4" fmla="*/ 731809 h 737210"/>
                  <a:gd name="connsiteX5" fmla="*/ 156240 w 849923"/>
                  <a:gd name="connsiteY5" fmla="*/ 595174 h 737210"/>
                  <a:gd name="connsiteX6" fmla="*/ 9095 w 849923"/>
                  <a:gd name="connsiteY6" fmla="*/ 132719 h 737210"/>
                  <a:gd name="connsiteX0" fmla="*/ 9095 w 851957"/>
                  <a:gd name="connsiteY0" fmla="*/ 132719 h 737210"/>
                  <a:gd name="connsiteX1" fmla="*/ 397978 w 851957"/>
                  <a:gd name="connsiteY1" fmla="*/ 6595 h 737210"/>
                  <a:gd name="connsiteX2" fmla="*/ 849923 w 851957"/>
                  <a:gd name="connsiteY2" fmla="*/ 290374 h 737210"/>
                  <a:gd name="connsiteX3" fmla="*/ 755329 w 851957"/>
                  <a:gd name="connsiteY3" fmla="*/ 448029 h 737210"/>
                  <a:gd name="connsiteX4" fmla="*/ 524102 w 851957"/>
                  <a:gd name="connsiteY4" fmla="*/ 731809 h 737210"/>
                  <a:gd name="connsiteX5" fmla="*/ 156240 w 851957"/>
                  <a:gd name="connsiteY5" fmla="*/ 595174 h 737210"/>
                  <a:gd name="connsiteX6" fmla="*/ 9095 w 851957"/>
                  <a:gd name="connsiteY6" fmla="*/ 132719 h 737210"/>
                  <a:gd name="connsiteX0" fmla="*/ 9095 w 851957"/>
                  <a:gd name="connsiteY0" fmla="*/ 132719 h 737210"/>
                  <a:gd name="connsiteX1" fmla="*/ 397978 w 851957"/>
                  <a:gd name="connsiteY1" fmla="*/ 6595 h 737210"/>
                  <a:gd name="connsiteX2" fmla="*/ 849923 w 851957"/>
                  <a:gd name="connsiteY2" fmla="*/ 290374 h 737210"/>
                  <a:gd name="connsiteX3" fmla="*/ 524102 w 851957"/>
                  <a:gd name="connsiteY3" fmla="*/ 731809 h 737210"/>
                  <a:gd name="connsiteX4" fmla="*/ 156240 w 851957"/>
                  <a:gd name="connsiteY4" fmla="*/ 595174 h 737210"/>
                  <a:gd name="connsiteX5" fmla="*/ 9095 w 851957"/>
                  <a:gd name="connsiteY5" fmla="*/ 132719 h 737210"/>
                  <a:gd name="connsiteX0" fmla="*/ 9095 w 867643"/>
                  <a:gd name="connsiteY0" fmla="*/ 132719 h 737210"/>
                  <a:gd name="connsiteX1" fmla="*/ 397978 w 867643"/>
                  <a:gd name="connsiteY1" fmla="*/ 6595 h 737210"/>
                  <a:gd name="connsiteX2" fmla="*/ 849923 w 867643"/>
                  <a:gd name="connsiteY2" fmla="*/ 290374 h 737210"/>
                  <a:gd name="connsiteX3" fmla="*/ 524102 w 867643"/>
                  <a:gd name="connsiteY3" fmla="*/ 731809 h 737210"/>
                  <a:gd name="connsiteX4" fmla="*/ 156240 w 867643"/>
                  <a:gd name="connsiteY4" fmla="*/ 595174 h 737210"/>
                  <a:gd name="connsiteX5" fmla="*/ 9095 w 867643"/>
                  <a:gd name="connsiteY5" fmla="*/ 132719 h 737210"/>
                  <a:gd name="connsiteX0" fmla="*/ 9095 w 850361"/>
                  <a:gd name="connsiteY0" fmla="*/ 132719 h 737210"/>
                  <a:gd name="connsiteX1" fmla="*/ 397978 w 850361"/>
                  <a:gd name="connsiteY1" fmla="*/ 6595 h 737210"/>
                  <a:gd name="connsiteX2" fmla="*/ 849923 w 850361"/>
                  <a:gd name="connsiteY2" fmla="*/ 290374 h 737210"/>
                  <a:gd name="connsiteX3" fmla="*/ 524102 w 850361"/>
                  <a:gd name="connsiteY3" fmla="*/ 731809 h 737210"/>
                  <a:gd name="connsiteX4" fmla="*/ 156240 w 850361"/>
                  <a:gd name="connsiteY4" fmla="*/ 595174 h 737210"/>
                  <a:gd name="connsiteX5" fmla="*/ 9095 w 850361"/>
                  <a:gd name="connsiteY5" fmla="*/ 132719 h 737210"/>
                  <a:gd name="connsiteX0" fmla="*/ 9095 w 850361"/>
                  <a:gd name="connsiteY0" fmla="*/ 132719 h 737210"/>
                  <a:gd name="connsiteX1" fmla="*/ 397978 w 850361"/>
                  <a:gd name="connsiteY1" fmla="*/ 6595 h 737210"/>
                  <a:gd name="connsiteX2" fmla="*/ 849923 w 850361"/>
                  <a:gd name="connsiteY2" fmla="*/ 290374 h 737210"/>
                  <a:gd name="connsiteX3" fmla="*/ 524102 w 850361"/>
                  <a:gd name="connsiteY3" fmla="*/ 731809 h 737210"/>
                  <a:gd name="connsiteX4" fmla="*/ 156240 w 850361"/>
                  <a:gd name="connsiteY4" fmla="*/ 595174 h 737210"/>
                  <a:gd name="connsiteX5" fmla="*/ 9095 w 850361"/>
                  <a:gd name="connsiteY5" fmla="*/ 132719 h 73721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850361" h="737210">
                    <a:moveTo>
                      <a:pt x="9095" y="132719"/>
                    </a:moveTo>
                    <a:cubicBezTo>
                      <a:pt x="49385" y="34623"/>
                      <a:pt x="257840" y="-19681"/>
                      <a:pt x="397978" y="6595"/>
                    </a:cubicBezTo>
                    <a:cubicBezTo>
                      <a:pt x="538116" y="32871"/>
                      <a:pt x="863937" y="69656"/>
                      <a:pt x="849923" y="290374"/>
                    </a:cubicBezTo>
                    <a:cubicBezTo>
                      <a:pt x="835909" y="511092"/>
                      <a:pt x="623950" y="707285"/>
                      <a:pt x="524102" y="731809"/>
                    </a:cubicBezTo>
                    <a:cubicBezTo>
                      <a:pt x="424254" y="756333"/>
                      <a:pt x="242075" y="695022"/>
                      <a:pt x="156240" y="595174"/>
                    </a:cubicBezTo>
                    <a:cubicBezTo>
                      <a:pt x="70405" y="495326"/>
                      <a:pt x="-31195" y="230815"/>
                      <a:pt x="9095" y="132719"/>
                    </a:cubicBezTo>
                    <a:close/>
                  </a:path>
                </a:pathLst>
              </a:custGeom>
              <a:gradFill flip="none" rotWithShape="1">
                <a:gsLst>
                  <a:gs pos="0">
                    <a:srgbClr val="D4CFB4"/>
                  </a:gs>
                  <a:gs pos="100000">
                    <a:srgbClr val="E2EDC9"/>
                  </a:gs>
                </a:gsLst>
                <a:path path="circle">
                  <a:fillToRect l="50000" t="50000" r="50000" b="5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mtClean="0">
                  <a:solidFill>
                    <a:schemeClr val="tx1">
                      <a:lumMod val="65000"/>
                      <a:lumOff val="35000"/>
                    </a:schemeClr>
                  </a:solidFill>
                </a:endParaRPr>
              </a:p>
            </p:txBody>
          </p:sp>
          <p:sp>
            <p:nvSpPr>
              <p:cNvPr id="40" name="Freeform 39"/>
              <p:cNvSpPr/>
              <p:nvPr/>
            </p:nvSpPr>
            <p:spPr>
              <a:xfrm>
                <a:off x="6497208" y="3644817"/>
                <a:ext cx="477842" cy="495898"/>
              </a:xfrm>
              <a:custGeom>
                <a:avLst/>
                <a:gdLst>
                  <a:gd name="connsiteX0" fmla="*/ 0 w 840828"/>
                  <a:gd name="connsiteY0" fmla="*/ 126124 h 725214"/>
                  <a:gd name="connsiteX1" fmla="*/ 388883 w 840828"/>
                  <a:gd name="connsiteY1" fmla="*/ 0 h 725214"/>
                  <a:gd name="connsiteX2" fmla="*/ 840828 w 840828"/>
                  <a:gd name="connsiteY2" fmla="*/ 283779 h 725214"/>
                  <a:gd name="connsiteX3" fmla="*/ 746234 w 840828"/>
                  <a:gd name="connsiteY3" fmla="*/ 441434 h 725214"/>
                  <a:gd name="connsiteX4" fmla="*/ 515007 w 840828"/>
                  <a:gd name="connsiteY4" fmla="*/ 725214 h 725214"/>
                  <a:gd name="connsiteX5" fmla="*/ 147145 w 840828"/>
                  <a:gd name="connsiteY5" fmla="*/ 588579 h 725214"/>
                  <a:gd name="connsiteX6" fmla="*/ 0 w 840828"/>
                  <a:gd name="connsiteY6" fmla="*/ 126124 h 725214"/>
                  <a:gd name="connsiteX0" fmla="*/ 0 w 840828"/>
                  <a:gd name="connsiteY0" fmla="*/ 132719 h 731809"/>
                  <a:gd name="connsiteX1" fmla="*/ 388883 w 840828"/>
                  <a:gd name="connsiteY1" fmla="*/ 6595 h 731809"/>
                  <a:gd name="connsiteX2" fmla="*/ 840828 w 840828"/>
                  <a:gd name="connsiteY2" fmla="*/ 290374 h 731809"/>
                  <a:gd name="connsiteX3" fmla="*/ 746234 w 840828"/>
                  <a:gd name="connsiteY3" fmla="*/ 448029 h 731809"/>
                  <a:gd name="connsiteX4" fmla="*/ 515007 w 840828"/>
                  <a:gd name="connsiteY4" fmla="*/ 731809 h 731809"/>
                  <a:gd name="connsiteX5" fmla="*/ 147145 w 840828"/>
                  <a:gd name="connsiteY5" fmla="*/ 595174 h 731809"/>
                  <a:gd name="connsiteX6" fmla="*/ 0 w 840828"/>
                  <a:gd name="connsiteY6" fmla="*/ 132719 h 731809"/>
                  <a:gd name="connsiteX0" fmla="*/ 9095 w 849923"/>
                  <a:gd name="connsiteY0" fmla="*/ 132719 h 731809"/>
                  <a:gd name="connsiteX1" fmla="*/ 397978 w 849923"/>
                  <a:gd name="connsiteY1" fmla="*/ 6595 h 731809"/>
                  <a:gd name="connsiteX2" fmla="*/ 849923 w 849923"/>
                  <a:gd name="connsiteY2" fmla="*/ 290374 h 731809"/>
                  <a:gd name="connsiteX3" fmla="*/ 755329 w 849923"/>
                  <a:gd name="connsiteY3" fmla="*/ 448029 h 731809"/>
                  <a:gd name="connsiteX4" fmla="*/ 524102 w 849923"/>
                  <a:gd name="connsiteY4" fmla="*/ 731809 h 731809"/>
                  <a:gd name="connsiteX5" fmla="*/ 156240 w 849923"/>
                  <a:gd name="connsiteY5" fmla="*/ 595174 h 731809"/>
                  <a:gd name="connsiteX6" fmla="*/ 9095 w 849923"/>
                  <a:gd name="connsiteY6" fmla="*/ 132719 h 731809"/>
                  <a:gd name="connsiteX0" fmla="*/ 9095 w 849923"/>
                  <a:gd name="connsiteY0" fmla="*/ 132719 h 737210"/>
                  <a:gd name="connsiteX1" fmla="*/ 397978 w 849923"/>
                  <a:gd name="connsiteY1" fmla="*/ 6595 h 737210"/>
                  <a:gd name="connsiteX2" fmla="*/ 849923 w 849923"/>
                  <a:gd name="connsiteY2" fmla="*/ 290374 h 737210"/>
                  <a:gd name="connsiteX3" fmla="*/ 755329 w 849923"/>
                  <a:gd name="connsiteY3" fmla="*/ 448029 h 737210"/>
                  <a:gd name="connsiteX4" fmla="*/ 524102 w 849923"/>
                  <a:gd name="connsiteY4" fmla="*/ 731809 h 737210"/>
                  <a:gd name="connsiteX5" fmla="*/ 156240 w 849923"/>
                  <a:gd name="connsiteY5" fmla="*/ 595174 h 737210"/>
                  <a:gd name="connsiteX6" fmla="*/ 9095 w 849923"/>
                  <a:gd name="connsiteY6" fmla="*/ 132719 h 737210"/>
                  <a:gd name="connsiteX0" fmla="*/ 9095 w 849923"/>
                  <a:gd name="connsiteY0" fmla="*/ 132719 h 737210"/>
                  <a:gd name="connsiteX1" fmla="*/ 397978 w 849923"/>
                  <a:gd name="connsiteY1" fmla="*/ 6595 h 737210"/>
                  <a:gd name="connsiteX2" fmla="*/ 849923 w 849923"/>
                  <a:gd name="connsiteY2" fmla="*/ 290374 h 737210"/>
                  <a:gd name="connsiteX3" fmla="*/ 755329 w 849923"/>
                  <a:gd name="connsiteY3" fmla="*/ 448029 h 737210"/>
                  <a:gd name="connsiteX4" fmla="*/ 524102 w 849923"/>
                  <a:gd name="connsiteY4" fmla="*/ 731809 h 737210"/>
                  <a:gd name="connsiteX5" fmla="*/ 156240 w 849923"/>
                  <a:gd name="connsiteY5" fmla="*/ 595174 h 737210"/>
                  <a:gd name="connsiteX6" fmla="*/ 9095 w 849923"/>
                  <a:gd name="connsiteY6" fmla="*/ 132719 h 737210"/>
                  <a:gd name="connsiteX0" fmla="*/ 9095 w 851957"/>
                  <a:gd name="connsiteY0" fmla="*/ 132719 h 737210"/>
                  <a:gd name="connsiteX1" fmla="*/ 397978 w 851957"/>
                  <a:gd name="connsiteY1" fmla="*/ 6595 h 737210"/>
                  <a:gd name="connsiteX2" fmla="*/ 849923 w 851957"/>
                  <a:gd name="connsiteY2" fmla="*/ 290374 h 737210"/>
                  <a:gd name="connsiteX3" fmla="*/ 755329 w 851957"/>
                  <a:gd name="connsiteY3" fmla="*/ 448029 h 737210"/>
                  <a:gd name="connsiteX4" fmla="*/ 524102 w 851957"/>
                  <a:gd name="connsiteY4" fmla="*/ 731809 h 737210"/>
                  <a:gd name="connsiteX5" fmla="*/ 156240 w 851957"/>
                  <a:gd name="connsiteY5" fmla="*/ 595174 h 737210"/>
                  <a:gd name="connsiteX6" fmla="*/ 9095 w 851957"/>
                  <a:gd name="connsiteY6" fmla="*/ 132719 h 737210"/>
                  <a:gd name="connsiteX0" fmla="*/ 9095 w 851957"/>
                  <a:gd name="connsiteY0" fmla="*/ 132719 h 737210"/>
                  <a:gd name="connsiteX1" fmla="*/ 397978 w 851957"/>
                  <a:gd name="connsiteY1" fmla="*/ 6595 h 737210"/>
                  <a:gd name="connsiteX2" fmla="*/ 849923 w 851957"/>
                  <a:gd name="connsiteY2" fmla="*/ 290374 h 737210"/>
                  <a:gd name="connsiteX3" fmla="*/ 524102 w 851957"/>
                  <a:gd name="connsiteY3" fmla="*/ 731809 h 737210"/>
                  <a:gd name="connsiteX4" fmla="*/ 156240 w 851957"/>
                  <a:gd name="connsiteY4" fmla="*/ 595174 h 737210"/>
                  <a:gd name="connsiteX5" fmla="*/ 9095 w 851957"/>
                  <a:gd name="connsiteY5" fmla="*/ 132719 h 737210"/>
                  <a:gd name="connsiteX0" fmla="*/ 9095 w 867643"/>
                  <a:gd name="connsiteY0" fmla="*/ 132719 h 737210"/>
                  <a:gd name="connsiteX1" fmla="*/ 397978 w 867643"/>
                  <a:gd name="connsiteY1" fmla="*/ 6595 h 737210"/>
                  <a:gd name="connsiteX2" fmla="*/ 849923 w 867643"/>
                  <a:gd name="connsiteY2" fmla="*/ 290374 h 737210"/>
                  <a:gd name="connsiteX3" fmla="*/ 524102 w 867643"/>
                  <a:gd name="connsiteY3" fmla="*/ 731809 h 737210"/>
                  <a:gd name="connsiteX4" fmla="*/ 156240 w 867643"/>
                  <a:gd name="connsiteY4" fmla="*/ 595174 h 737210"/>
                  <a:gd name="connsiteX5" fmla="*/ 9095 w 867643"/>
                  <a:gd name="connsiteY5" fmla="*/ 132719 h 737210"/>
                  <a:gd name="connsiteX0" fmla="*/ 9095 w 850361"/>
                  <a:gd name="connsiteY0" fmla="*/ 132719 h 737210"/>
                  <a:gd name="connsiteX1" fmla="*/ 397978 w 850361"/>
                  <a:gd name="connsiteY1" fmla="*/ 6595 h 737210"/>
                  <a:gd name="connsiteX2" fmla="*/ 849923 w 850361"/>
                  <a:gd name="connsiteY2" fmla="*/ 290374 h 737210"/>
                  <a:gd name="connsiteX3" fmla="*/ 524102 w 850361"/>
                  <a:gd name="connsiteY3" fmla="*/ 731809 h 737210"/>
                  <a:gd name="connsiteX4" fmla="*/ 156240 w 850361"/>
                  <a:gd name="connsiteY4" fmla="*/ 595174 h 737210"/>
                  <a:gd name="connsiteX5" fmla="*/ 9095 w 850361"/>
                  <a:gd name="connsiteY5" fmla="*/ 132719 h 737210"/>
                  <a:gd name="connsiteX0" fmla="*/ 9095 w 850361"/>
                  <a:gd name="connsiteY0" fmla="*/ 132719 h 737210"/>
                  <a:gd name="connsiteX1" fmla="*/ 397978 w 850361"/>
                  <a:gd name="connsiteY1" fmla="*/ 6595 h 737210"/>
                  <a:gd name="connsiteX2" fmla="*/ 849923 w 850361"/>
                  <a:gd name="connsiteY2" fmla="*/ 290374 h 737210"/>
                  <a:gd name="connsiteX3" fmla="*/ 524102 w 850361"/>
                  <a:gd name="connsiteY3" fmla="*/ 731809 h 737210"/>
                  <a:gd name="connsiteX4" fmla="*/ 156240 w 850361"/>
                  <a:gd name="connsiteY4" fmla="*/ 595174 h 737210"/>
                  <a:gd name="connsiteX5" fmla="*/ 9095 w 850361"/>
                  <a:gd name="connsiteY5" fmla="*/ 132719 h 737210"/>
                  <a:gd name="connsiteX0" fmla="*/ 125559 w 702904"/>
                  <a:gd name="connsiteY0" fmla="*/ 276914 h 729467"/>
                  <a:gd name="connsiteX1" fmla="*/ 250571 w 702904"/>
                  <a:gd name="connsiteY1" fmla="*/ 7 h 729467"/>
                  <a:gd name="connsiteX2" fmla="*/ 702516 w 702904"/>
                  <a:gd name="connsiteY2" fmla="*/ 283786 h 729467"/>
                  <a:gd name="connsiteX3" fmla="*/ 376695 w 702904"/>
                  <a:gd name="connsiteY3" fmla="*/ 725221 h 729467"/>
                  <a:gd name="connsiteX4" fmla="*/ 8833 w 702904"/>
                  <a:gd name="connsiteY4" fmla="*/ 588586 h 729467"/>
                  <a:gd name="connsiteX5" fmla="*/ 125559 w 702904"/>
                  <a:gd name="connsiteY5" fmla="*/ 276914 h 72946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702904" h="729467">
                    <a:moveTo>
                      <a:pt x="125559" y="276914"/>
                    </a:moveTo>
                    <a:cubicBezTo>
                      <a:pt x="165849" y="178818"/>
                      <a:pt x="154412" y="-1138"/>
                      <a:pt x="250571" y="7"/>
                    </a:cubicBezTo>
                    <a:cubicBezTo>
                      <a:pt x="346730" y="1152"/>
                      <a:pt x="716530" y="63068"/>
                      <a:pt x="702516" y="283786"/>
                    </a:cubicBezTo>
                    <a:cubicBezTo>
                      <a:pt x="688502" y="504504"/>
                      <a:pt x="476543" y="700697"/>
                      <a:pt x="376695" y="725221"/>
                    </a:cubicBezTo>
                    <a:cubicBezTo>
                      <a:pt x="276847" y="749745"/>
                      <a:pt x="50689" y="663304"/>
                      <a:pt x="8833" y="588586"/>
                    </a:cubicBezTo>
                    <a:cubicBezTo>
                      <a:pt x="-33023" y="513868"/>
                      <a:pt x="85269" y="375010"/>
                      <a:pt x="125559" y="276914"/>
                    </a:cubicBezTo>
                    <a:close/>
                  </a:path>
                </a:pathLst>
              </a:custGeom>
              <a:gradFill flip="none" rotWithShape="1">
                <a:gsLst>
                  <a:gs pos="0">
                    <a:srgbClr val="D4CFB4"/>
                  </a:gs>
                  <a:gs pos="100000">
                    <a:srgbClr val="E2EDC9"/>
                  </a:gs>
                </a:gsLst>
                <a:path path="circle">
                  <a:fillToRect l="50000" t="50000" r="50000" b="5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mtClean="0">
                  <a:solidFill>
                    <a:schemeClr val="tx1">
                      <a:lumMod val="65000"/>
                      <a:lumOff val="35000"/>
                    </a:schemeClr>
                  </a:solidFill>
                </a:endParaRPr>
              </a:p>
            </p:txBody>
          </p:sp>
          <p:sp>
            <p:nvSpPr>
              <p:cNvPr id="41" name="Freeform 40"/>
              <p:cNvSpPr/>
              <p:nvPr/>
            </p:nvSpPr>
            <p:spPr>
              <a:xfrm rot="20693704">
                <a:off x="5982563" y="3242054"/>
                <a:ext cx="464258" cy="551250"/>
              </a:xfrm>
              <a:custGeom>
                <a:avLst/>
                <a:gdLst>
                  <a:gd name="connsiteX0" fmla="*/ 0 w 840828"/>
                  <a:gd name="connsiteY0" fmla="*/ 126124 h 725214"/>
                  <a:gd name="connsiteX1" fmla="*/ 388883 w 840828"/>
                  <a:gd name="connsiteY1" fmla="*/ 0 h 725214"/>
                  <a:gd name="connsiteX2" fmla="*/ 840828 w 840828"/>
                  <a:gd name="connsiteY2" fmla="*/ 283779 h 725214"/>
                  <a:gd name="connsiteX3" fmla="*/ 746234 w 840828"/>
                  <a:gd name="connsiteY3" fmla="*/ 441434 h 725214"/>
                  <a:gd name="connsiteX4" fmla="*/ 515007 w 840828"/>
                  <a:gd name="connsiteY4" fmla="*/ 725214 h 725214"/>
                  <a:gd name="connsiteX5" fmla="*/ 147145 w 840828"/>
                  <a:gd name="connsiteY5" fmla="*/ 588579 h 725214"/>
                  <a:gd name="connsiteX6" fmla="*/ 0 w 840828"/>
                  <a:gd name="connsiteY6" fmla="*/ 126124 h 725214"/>
                  <a:gd name="connsiteX0" fmla="*/ 0 w 840828"/>
                  <a:gd name="connsiteY0" fmla="*/ 132719 h 731809"/>
                  <a:gd name="connsiteX1" fmla="*/ 388883 w 840828"/>
                  <a:gd name="connsiteY1" fmla="*/ 6595 h 731809"/>
                  <a:gd name="connsiteX2" fmla="*/ 840828 w 840828"/>
                  <a:gd name="connsiteY2" fmla="*/ 290374 h 731809"/>
                  <a:gd name="connsiteX3" fmla="*/ 746234 w 840828"/>
                  <a:gd name="connsiteY3" fmla="*/ 448029 h 731809"/>
                  <a:gd name="connsiteX4" fmla="*/ 515007 w 840828"/>
                  <a:gd name="connsiteY4" fmla="*/ 731809 h 731809"/>
                  <a:gd name="connsiteX5" fmla="*/ 147145 w 840828"/>
                  <a:gd name="connsiteY5" fmla="*/ 595174 h 731809"/>
                  <a:gd name="connsiteX6" fmla="*/ 0 w 840828"/>
                  <a:gd name="connsiteY6" fmla="*/ 132719 h 731809"/>
                  <a:gd name="connsiteX0" fmla="*/ 9095 w 849923"/>
                  <a:gd name="connsiteY0" fmla="*/ 132719 h 731809"/>
                  <a:gd name="connsiteX1" fmla="*/ 397978 w 849923"/>
                  <a:gd name="connsiteY1" fmla="*/ 6595 h 731809"/>
                  <a:gd name="connsiteX2" fmla="*/ 849923 w 849923"/>
                  <a:gd name="connsiteY2" fmla="*/ 290374 h 731809"/>
                  <a:gd name="connsiteX3" fmla="*/ 755329 w 849923"/>
                  <a:gd name="connsiteY3" fmla="*/ 448029 h 731809"/>
                  <a:gd name="connsiteX4" fmla="*/ 524102 w 849923"/>
                  <a:gd name="connsiteY4" fmla="*/ 731809 h 731809"/>
                  <a:gd name="connsiteX5" fmla="*/ 156240 w 849923"/>
                  <a:gd name="connsiteY5" fmla="*/ 595174 h 731809"/>
                  <a:gd name="connsiteX6" fmla="*/ 9095 w 849923"/>
                  <a:gd name="connsiteY6" fmla="*/ 132719 h 731809"/>
                  <a:gd name="connsiteX0" fmla="*/ 9095 w 849923"/>
                  <a:gd name="connsiteY0" fmla="*/ 132719 h 737210"/>
                  <a:gd name="connsiteX1" fmla="*/ 397978 w 849923"/>
                  <a:gd name="connsiteY1" fmla="*/ 6595 h 737210"/>
                  <a:gd name="connsiteX2" fmla="*/ 849923 w 849923"/>
                  <a:gd name="connsiteY2" fmla="*/ 290374 h 737210"/>
                  <a:gd name="connsiteX3" fmla="*/ 755329 w 849923"/>
                  <a:gd name="connsiteY3" fmla="*/ 448029 h 737210"/>
                  <a:gd name="connsiteX4" fmla="*/ 524102 w 849923"/>
                  <a:gd name="connsiteY4" fmla="*/ 731809 h 737210"/>
                  <a:gd name="connsiteX5" fmla="*/ 156240 w 849923"/>
                  <a:gd name="connsiteY5" fmla="*/ 595174 h 737210"/>
                  <a:gd name="connsiteX6" fmla="*/ 9095 w 849923"/>
                  <a:gd name="connsiteY6" fmla="*/ 132719 h 737210"/>
                  <a:gd name="connsiteX0" fmla="*/ 9095 w 849923"/>
                  <a:gd name="connsiteY0" fmla="*/ 132719 h 737210"/>
                  <a:gd name="connsiteX1" fmla="*/ 397978 w 849923"/>
                  <a:gd name="connsiteY1" fmla="*/ 6595 h 737210"/>
                  <a:gd name="connsiteX2" fmla="*/ 849923 w 849923"/>
                  <a:gd name="connsiteY2" fmla="*/ 290374 h 737210"/>
                  <a:gd name="connsiteX3" fmla="*/ 755329 w 849923"/>
                  <a:gd name="connsiteY3" fmla="*/ 448029 h 737210"/>
                  <a:gd name="connsiteX4" fmla="*/ 524102 w 849923"/>
                  <a:gd name="connsiteY4" fmla="*/ 731809 h 737210"/>
                  <a:gd name="connsiteX5" fmla="*/ 156240 w 849923"/>
                  <a:gd name="connsiteY5" fmla="*/ 595174 h 737210"/>
                  <a:gd name="connsiteX6" fmla="*/ 9095 w 849923"/>
                  <a:gd name="connsiteY6" fmla="*/ 132719 h 737210"/>
                  <a:gd name="connsiteX0" fmla="*/ 9095 w 851957"/>
                  <a:gd name="connsiteY0" fmla="*/ 132719 h 737210"/>
                  <a:gd name="connsiteX1" fmla="*/ 397978 w 851957"/>
                  <a:gd name="connsiteY1" fmla="*/ 6595 h 737210"/>
                  <a:gd name="connsiteX2" fmla="*/ 849923 w 851957"/>
                  <a:gd name="connsiteY2" fmla="*/ 290374 h 737210"/>
                  <a:gd name="connsiteX3" fmla="*/ 755329 w 851957"/>
                  <a:gd name="connsiteY3" fmla="*/ 448029 h 737210"/>
                  <a:gd name="connsiteX4" fmla="*/ 524102 w 851957"/>
                  <a:gd name="connsiteY4" fmla="*/ 731809 h 737210"/>
                  <a:gd name="connsiteX5" fmla="*/ 156240 w 851957"/>
                  <a:gd name="connsiteY5" fmla="*/ 595174 h 737210"/>
                  <a:gd name="connsiteX6" fmla="*/ 9095 w 851957"/>
                  <a:gd name="connsiteY6" fmla="*/ 132719 h 737210"/>
                  <a:gd name="connsiteX0" fmla="*/ 9095 w 851957"/>
                  <a:gd name="connsiteY0" fmla="*/ 132719 h 737210"/>
                  <a:gd name="connsiteX1" fmla="*/ 397978 w 851957"/>
                  <a:gd name="connsiteY1" fmla="*/ 6595 h 737210"/>
                  <a:gd name="connsiteX2" fmla="*/ 849923 w 851957"/>
                  <a:gd name="connsiteY2" fmla="*/ 290374 h 737210"/>
                  <a:gd name="connsiteX3" fmla="*/ 524102 w 851957"/>
                  <a:gd name="connsiteY3" fmla="*/ 731809 h 737210"/>
                  <a:gd name="connsiteX4" fmla="*/ 156240 w 851957"/>
                  <a:gd name="connsiteY4" fmla="*/ 595174 h 737210"/>
                  <a:gd name="connsiteX5" fmla="*/ 9095 w 851957"/>
                  <a:gd name="connsiteY5" fmla="*/ 132719 h 737210"/>
                  <a:gd name="connsiteX0" fmla="*/ 9095 w 867643"/>
                  <a:gd name="connsiteY0" fmla="*/ 132719 h 737210"/>
                  <a:gd name="connsiteX1" fmla="*/ 397978 w 867643"/>
                  <a:gd name="connsiteY1" fmla="*/ 6595 h 737210"/>
                  <a:gd name="connsiteX2" fmla="*/ 849923 w 867643"/>
                  <a:gd name="connsiteY2" fmla="*/ 290374 h 737210"/>
                  <a:gd name="connsiteX3" fmla="*/ 524102 w 867643"/>
                  <a:gd name="connsiteY3" fmla="*/ 731809 h 737210"/>
                  <a:gd name="connsiteX4" fmla="*/ 156240 w 867643"/>
                  <a:gd name="connsiteY4" fmla="*/ 595174 h 737210"/>
                  <a:gd name="connsiteX5" fmla="*/ 9095 w 867643"/>
                  <a:gd name="connsiteY5" fmla="*/ 132719 h 737210"/>
                  <a:gd name="connsiteX0" fmla="*/ 9095 w 850361"/>
                  <a:gd name="connsiteY0" fmla="*/ 132719 h 737210"/>
                  <a:gd name="connsiteX1" fmla="*/ 397978 w 850361"/>
                  <a:gd name="connsiteY1" fmla="*/ 6595 h 737210"/>
                  <a:gd name="connsiteX2" fmla="*/ 849923 w 850361"/>
                  <a:gd name="connsiteY2" fmla="*/ 290374 h 737210"/>
                  <a:gd name="connsiteX3" fmla="*/ 524102 w 850361"/>
                  <a:gd name="connsiteY3" fmla="*/ 731809 h 737210"/>
                  <a:gd name="connsiteX4" fmla="*/ 156240 w 850361"/>
                  <a:gd name="connsiteY4" fmla="*/ 595174 h 737210"/>
                  <a:gd name="connsiteX5" fmla="*/ 9095 w 850361"/>
                  <a:gd name="connsiteY5" fmla="*/ 132719 h 737210"/>
                  <a:gd name="connsiteX0" fmla="*/ 9095 w 850361"/>
                  <a:gd name="connsiteY0" fmla="*/ 132719 h 737210"/>
                  <a:gd name="connsiteX1" fmla="*/ 397978 w 850361"/>
                  <a:gd name="connsiteY1" fmla="*/ 6595 h 737210"/>
                  <a:gd name="connsiteX2" fmla="*/ 849923 w 850361"/>
                  <a:gd name="connsiteY2" fmla="*/ 290374 h 737210"/>
                  <a:gd name="connsiteX3" fmla="*/ 524102 w 850361"/>
                  <a:gd name="connsiteY3" fmla="*/ 731809 h 737210"/>
                  <a:gd name="connsiteX4" fmla="*/ 156240 w 850361"/>
                  <a:gd name="connsiteY4" fmla="*/ 595174 h 737210"/>
                  <a:gd name="connsiteX5" fmla="*/ 9095 w 850361"/>
                  <a:gd name="connsiteY5" fmla="*/ 132719 h 737210"/>
                  <a:gd name="connsiteX0" fmla="*/ 4147 w 845413"/>
                  <a:gd name="connsiteY0" fmla="*/ 131736 h 735610"/>
                  <a:gd name="connsiteX1" fmla="*/ 393030 w 845413"/>
                  <a:gd name="connsiteY1" fmla="*/ 5612 h 735610"/>
                  <a:gd name="connsiteX2" fmla="*/ 844975 w 845413"/>
                  <a:gd name="connsiteY2" fmla="*/ 289391 h 735610"/>
                  <a:gd name="connsiteX3" fmla="*/ 519154 w 845413"/>
                  <a:gd name="connsiteY3" fmla="*/ 730826 h 735610"/>
                  <a:gd name="connsiteX4" fmla="*/ 207836 w 845413"/>
                  <a:gd name="connsiteY4" fmla="*/ 499953 h 735610"/>
                  <a:gd name="connsiteX5" fmla="*/ 4147 w 845413"/>
                  <a:gd name="connsiteY5" fmla="*/ 131736 h 735610"/>
                  <a:gd name="connsiteX0" fmla="*/ 4147 w 619793"/>
                  <a:gd name="connsiteY0" fmla="*/ 132758 h 735931"/>
                  <a:gd name="connsiteX1" fmla="*/ 393030 w 619793"/>
                  <a:gd name="connsiteY1" fmla="*/ 6634 h 735931"/>
                  <a:gd name="connsiteX2" fmla="*/ 618801 w 619793"/>
                  <a:gd name="connsiteY2" fmla="*/ 309260 h 735931"/>
                  <a:gd name="connsiteX3" fmla="*/ 519154 w 619793"/>
                  <a:gd name="connsiteY3" fmla="*/ 731848 h 735931"/>
                  <a:gd name="connsiteX4" fmla="*/ 207836 w 619793"/>
                  <a:gd name="connsiteY4" fmla="*/ 500975 h 735931"/>
                  <a:gd name="connsiteX5" fmla="*/ 4147 w 619793"/>
                  <a:gd name="connsiteY5" fmla="*/ 132758 h 73593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619793" h="735931">
                    <a:moveTo>
                      <a:pt x="4147" y="132758"/>
                    </a:moveTo>
                    <a:cubicBezTo>
                      <a:pt x="35013" y="50368"/>
                      <a:pt x="290588" y="-22783"/>
                      <a:pt x="393030" y="6634"/>
                    </a:cubicBezTo>
                    <a:cubicBezTo>
                      <a:pt x="495472" y="36051"/>
                      <a:pt x="632815" y="88542"/>
                      <a:pt x="618801" y="309260"/>
                    </a:cubicBezTo>
                    <a:cubicBezTo>
                      <a:pt x="604787" y="529978"/>
                      <a:pt x="587648" y="699896"/>
                      <a:pt x="519154" y="731848"/>
                    </a:cubicBezTo>
                    <a:cubicBezTo>
                      <a:pt x="450660" y="763800"/>
                      <a:pt x="293671" y="600823"/>
                      <a:pt x="207836" y="500975"/>
                    </a:cubicBezTo>
                    <a:cubicBezTo>
                      <a:pt x="122001" y="401127"/>
                      <a:pt x="-26719" y="215148"/>
                      <a:pt x="4147" y="132758"/>
                    </a:cubicBezTo>
                    <a:close/>
                  </a:path>
                </a:pathLst>
              </a:custGeom>
              <a:gradFill flip="none" rotWithShape="1">
                <a:gsLst>
                  <a:gs pos="0">
                    <a:srgbClr val="D4CFB4"/>
                  </a:gs>
                  <a:gs pos="100000">
                    <a:srgbClr val="E2EDC9"/>
                  </a:gs>
                </a:gsLst>
                <a:path path="circle">
                  <a:fillToRect l="50000" t="50000" r="50000" b="5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mtClean="0">
                  <a:solidFill>
                    <a:schemeClr val="tx1">
                      <a:lumMod val="65000"/>
                      <a:lumOff val="35000"/>
                    </a:schemeClr>
                  </a:solidFill>
                </a:endParaRPr>
              </a:p>
            </p:txBody>
          </p:sp>
          <p:sp>
            <p:nvSpPr>
              <p:cNvPr id="42" name="Freeform 41"/>
              <p:cNvSpPr/>
              <p:nvPr/>
            </p:nvSpPr>
            <p:spPr>
              <a:xfrm rot="16535095">
                <a:off x="5943482" y="3891464"/>
                <a:ext cx="546505" cy="473786"/>
              </a:xfrm>
              <a:custGeom>
                <a:avLst/>
                <a:gdLst>
                  <a:gd name="connsiteX0" fmla="*/ 0 w 840828"/>
                  <a:gd name="connsiteY0" fmla="*/ 126124 h 725214"/>
                  <a:gd name="connsiteX1" fmla="*/ 388883 w 840828"/>
                  <a:gd name="connsiteY1" fmla="*/ 0 h 725214"/>
                  <a:gd name="connsiteX2" fmla="*/ 840828 w 840828"/>
                  <a:gd name="connsiteY2" fmla="*/ 283779 h 725214"/>
                  <a:gd name="connsiteX3" fmla="*/ 746234 w 840828"/>
                  <a:gd name="connsiteY3" fmla="*/ 441434 h 725214"/>
                  <a:gd name="connsiteX4" fmla="*/ 515007 w 840828"/>
                  <a:gd name="connsiteY4" fmla="*/ 725214 h 725214"/>
                  <a:gd name="connsiteX5" fmla="*/ 147145 w 840828"/>
                  <a:gd name="connsiteY5" fmla="*/ 588579 h 725214"/>
                  <a:gd name="connsiteX6" fmla="*/ 0 w 840828"/>
                  <a:gd name="connsiteY6" fmla="*/ 126124 h 725214"/>
                  <a:gd name="connsiteX0" fmla="*/ 0 w 840828"/>
                  <a:gd name="connsiteY0" fmla="*/ 132719 h 731809"/>
                  <a:gd name="connsiteX1" fmla="*/ 388883 w 840828"/>
                  <a:gd name="connsiteY1" fmla="*/ 6595 h 731809"/>
                  <a:gd name="connsiteX2" fmla="*/ 840828 w 840828"/>
                  <a:gd name="connsiteY2" fmla="*/ 290374 h 731809"/>
                  <a:gd name="connsiteX3" fmla="*/ 746234 w 840828"/>
                  <a:gd name="connsiteY3" fmla="*/ 448029 h 731809"/>
                  <a:gd name="connsiteX4" fmla="*/ 515007 w 840828"/>
                  <a:gd name="connsiteY4" fmla="*/ 731809 h 731809"/>
                  <a:gd name="connsiteX5" fmla="*/ 147145 w 840828"/>
                  <a:gd name="connsiteY5" fmla="*/ 595174 h 731809"/>
                  <a:gd name="connsiteX6" fmla="*/ 0 w 840828"/>
                  <a:gd name="connsiteY6" fmla="*/ 132719 h 731809"/>
                  <a:gd name="connsiteX0" fmla="*/ 9095 w 849923"/>
                  <a:gd name="connsiteY0" fmla="*/ 132719 h 731809"/>
                  <a:gd name="connsiteX1" fmla="*/ 397978 w 849923"/>
                  <a:gd name="connsiteY1" fmla="*/ 6595 h 731809"/>
                  <a:gd name="connsiteX2" fmla="*/ 849923 w 849923"/>
                  <a:gd name="connsiteY2" fmla="*/ 290374 h 731809"/>
                  <a:gd name="connsiteX3" fmla="*/ 755329 w 849923"/>
                  <a:gd name="connsiteY3" fmla="*/ 448029 h 731809"/>
                  <a:gd name="connsiteX4" fmla="*/ 524102 w 849923"/>
                  <a:gd name="connsiteY4" fmla="*/ 731809 h 731809"/>
                  <a:gd name="connsiteX5" fmla="*/ 156240 w 849923"/>
                  <a:gd name="connsiteY5" fmla="*/ 595174 h 731809"/>
                  <a:gd name="connsiteX6" fmla="*/ 9095 w 849923"/>
                  <a:gd name="connsiteY6" fmla="*/ 132719 h 731809"/>
                  <a:gd name="connsiteX0" fmla="*/ 9095 w 849923"/>
                  <a:gd name="connsiteY0" fmla="*/ 132719 h 737210"/>
                  <a:gd name="connsiteX1" fmla="*/ 397978 w 849923"/>
                  <a:gd name="connsiteY1" fmla="*/ 6595 h 737210"/>
                  <a:gd name="connsiteX2" fmla="*/ 849923 w 849923"/>
                  <a:gd name="connsiteY2" fmla="*/ 290374 h 737210"/>
                  <a:gd name="connsiteX3" fmla="*/ 755329 w 849923"/>
                  <a:gd name="connsiteY3" fmla="*/ 448029 h 737210"/>
                  <a:gd name="connsiteX4" fmla="*/ 524102 w 849923"/>
                  <a:gd name="connsiteY4" fmla="*/ 731809 h 737210"/>
                  <a:gd name="connsiteX5" fmla="*/ 156240 w 849923"/>
                  <a:gd name="connsiteY5" fmla="*/ 595174 h 737210"/>
                  <a:gd name="connsiteX6" fmla="*/ 9095 w 849923"/>
                  <a:gd name="connsiteY6" fmla="*/ 132719 h 737210"/>
                  <a:gd name="connsiteX0" fmla="*/ 9095 w 849923"/>
                  <a:gd name="connsiteY0" fmla="*/ 132719 h 737210"/>
                  <a:gd name="connsiteX1" fmla="*/ 397978 w 849923"/>
                  <a:gd name="connsiteY1" fmla="*/ 6595 h 737210"/>
                  <a:gd name="connsiteX2" fmla="*/ 849923 w 849923"/>
                  <a:gd name="connsiteY2" fmla="*/ 290374 h 737210"/>
                  <a:gd name="connsiteX3" fmla="*/ 755329 w 849923"/>
                  <a:gd name="connsiteY3" fmla="*/ 448029 h 737210"/>
                  <a:gd name="connsiteX4" fmla="*/ 524102 w 849923"/>
                  <a:gd name="connsiteY4" fmla="*/ 731809 h 737210"/>
                  <a:gd name="connsiteX5" fmla="*/ 156240 w 849923"/>
                  <a:gd name="connsiteY5" fmla="*/ 595174 h 737210"/>
                  <a:gd name="connsiteX6" fmla="*/ 9095 w 849923"/>
                  <a:gd name="connsiteY6" fmla="*/ 132719 h 737210"/>
                  <a:gd name="connsiteX0" fmla="*/ 9095 w 851957"/>
                  <a:gd name="connsiteY0" fmla="*/ 132719 h 737210"/>
                  <a:gd name="connsiteX1" fmla="*/ 397978 w 851957"/>
                  <a:gd name="connsiteY1" fmla="*/ 6595 h 737210"/>
                  <a:gd name="connsiteX2" fmla="*/ 849923 w 851957"/>
                  <a:gd name="connsiteY2" fmla="*/ 290374 h 737210"/>
                  <a:gd name="connsiteX3" fmla="*/ 755329 w 851957"/>
                  <a:gd name="connsiteY3" fmla="*/ 448029 h 737210"/>
                  <a:gd name="connsiteX4" fmla="*/ 524102 w 851957"/>
                  <a:gd name="connsiteY4" fmla="*/ 731809 h 737210"/>
                  <a:gd name="connsiteX5" fmla="*/ 156240 w 851957"/>
                  <a:gd name="connsiteY5" fmla="*/ 595174 h 737210"/>
                  <a:gd name="connsiteX6" fmla="*/ 9095 w 851957"/>
                  <a:gd name="connsiteY6" fmla="*/ 132719 h 737210"/>
                  <a:gd name="connsiteX0" fmla="*/ 9095 w 851957"/>
                  <a:gd name="connsiteY0" fmla="*/ 132719 h 737210"/>
                  <a:gd name="connsiteX1" fmla="*/ 397978 w 851957"/>
                  <a:gd name="connsiteY1" fmla="*/ 6595 h 737210"/>
                  <a:gd name="connsiteX2" fmla="*/ 849923 w 851957"/>
                  <a:gd name="connsiteY2" fmla="*/ 290374 h 737210"/>
                  <a:gd name="connsiteX3" fmla="*/ 524102 w 851957"/>
                  <a:gd name="connsiteY3" fmla="*/ 731809 h 737210"/>
                  <a:gd name="connsiteX4" fmla="*/ 156240 w 851957"/>
                  <a:gd name="connsiteY4" fmla="*/ 595174 h 737210"/>
                  <a:gd name="connsiteX5" fmla="*/ 9095 w 851957"/>
                  <a:gd name="connsiteY5" fmla="*/ 132719 h 737210"/>
                  <a:gd name="connsiteX0" fmla="*/ 9095 w 867643"/>
                  <a:gd name="connsiteY0" fmla="*/ 132719 h 737210"/>
                  <a:gd name="connsiteX1" fmla="*/ 397978 w 867643"/>
                  <a:gd name="connsiteY1" fmla="*/ 6595 h 737210"/>
                  <a:gd name="connsiteX2" fmla="*/ 849923 w 867643"/>
                  <a:gd name="connsiteY2" fmla="*/ 290374 h 737210"/>
                  <a:gd name="connsiteX3" fmla="*/ 524102 w 867643"/>
                  <a:gd name="connsiteY3" fmla="*/ 731809 h 737210"/>
                  <a:gd name="connsiteX4" fmla="*/ 156240 w 867643"/>
                  <a:gd name="connsiteY4" fmla="*/ 595174 h 737210"/>
                  <a:gd name="connsiteX5" fmla="*/ 9095 w 867643"/>
                  <a:gd name="connsiteY5" fmla="*/ 132719 h 737210"/>
                  <a:gd name="connsiteX0" fmla="*/ 9095 w 850361"/>
                  <a:gd name="connsiteY0" fmla="*/ 132719 h 737210"/>
                  <a:gd name="connsiteX1" fmla="*/ 397978 w 850361"/>
                  <a:gd name="connsiteY1" fmla="*/ 6595 h 737210"/>
                  <a:gd name="connsiteX2" fmla="*/ 849923 w 850361"/>
                  <a:gd name="connsiteY2" fmla="*/ 290374 h 737210"/>
                  <a:gd name="connsiteX3" fmla="*/ 524102 w 850361"/>
                  <a:gd name="connsiteY3" fmla="*/ 731809 h 737210"/>
                  <a:gd name="connsiteX4" fmla="*/ 156240 w 850361"/>
                  <a:gd name="connsiteY4" fmla="*/ 595174 h 737210"/>
                  <a:gd name="connsiteX5" fmla="*/ 9095 w 850361"/>
                  <a:gd name="connsiteY5" fmla="*/ 132719 h 737210"/>
                  <a:gd name="connsiteX0" fmla="*/ 9095 w 850361"/>
                  <a:gd name="connsiteY0" fmla="*/ 132719 h 737210"/>
                  <a:gd name="connsiteX1" fmla="*/ 397978 w 850361"/>
                  <a:gd name="connsiteY1" fmla="*/ 6595 h 737210"/>
                  <a:gd name="connsiteX2" fmla="*/ 849923 w 850361"/>
                  <a:gd name="connsiteY2" fmla="*/ 290374 h 737210"/>
                  <a:gd name="connsiteX3" fmla="*/ 524102 w 850361"/>
                  <a:gd name="connsiteY3" fmla="*/ 731809 h 737210"/>
                  <a:gd name="connsiteX4" fmla="*/ 156240 w 850361"/>
                  <a:gd name="connsiteY4" fmla="*/ 595174 h 737210"/>
                  <a:gd name="connsiteX5" fmla="*/ 9095 w 850361"/>
                  <a:gd name="connsiteY5" fmla="*/ 132719 h 73721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850361" h="737210">
                    <a:moveTo>
                      <a:pt x="9095" y="132719"/>
                    </a:moveTo>
                    <a:cubicBezTo>
                      <a:pt x="49385" y="34623"/>
                      <a:pt x="257840" y="-19681"/>
                      <a:pt x="397978" y="6595"/>
                    </a:cubicBezTo>
                    <a:cubicBezTo>
                      <a:pt x="538116" y="32871"/>
                      <a:pt x="863937" y="69656"/>
                      <a:pt x="849923" y="290374"/>
                    </a:cubicBezTo>
                    <a:cubicBezTo>
                      <a:pt x="835909" y="511092"/>
                      <a:pt x="623950" y="707285"/>
                      <a:pt x="524102" y="731809"/>
                    </a:cubicBezTo>
                    <a:cubicBezTo>
                      <a:pt x="424254" y="756333"/>
                      <a:pt x="242075" y="695022"/>
                      <a:pt x="156240" y="595174"/>
                    </a:cubicBezTo>
                    <a:cubicBezTo>
                      <a:pt x="70405" y="495326"/>
                      <a:pt x="-31195" y="230815"/>
                      <a:pt x="9095" y="132719"/>
                    </a:cubicBezTo>
                    <a:close/>
                  </a:path>
                </a:pathLst>
              </a:custGeom>
              <a:gradFill flip="none" rotWithShape="1">
                <a:gsLst>
                  <a:gs pos="0">
                    <a:srgbClr val="D4CFB4"/>
                  </a:gs>
                  <a:gs pos="100000">
                    <a:srgbClr val="E2EDC9"/>
                  </a:gs>
                </a:gsLst>
                <a:path path="circle">
                  <a:fillToRect l="50000" t="50000" r="50000" b="5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mtClean="0">
                  <a:solidFill>
                    <a:schemeClr val="tx1">
                      <a:lumMod val="65000"/>
                      <a:lumOff val="35000"/>
                    </a:schemeClr>
                  </a:solidFill>
                </a:endParaRPr>
              </a:p>
            </p:txBody>
          </p:sp>
          <p:sp>
            <p:nvSpPr>
              <p:cNvPr id="43" name="Freeform 42"/>
              <p:cNvSpPr/>
              <p:nvPr/>
            </p:nvSpPr>
            <p:spPr>
              <a:xfrm rot="16535095">
                <a:off x="6498722" y="3103082"/>
                <a:ext cx="454585" cy="451740"/>
              </a:xfrm>
              <a:custGeom>
                <a:avLst/>
                <a:gdLst>
                  <a:gd name="connsiteX0" fmla="*/ 0 w 840828"/>
                  <a:gd name="connsiteY0" fmla="*/ 126124 h 725214"/>
                  <a:gd name="connsiteX1" fmla="*/ 388883 w 840828"/>
                  <a:gd name="connsiteY1" fmla="*/ 0 h 725214"/>
                  <a:gd name="connsiteX2" fmla="*/ 840828 w 840828"/>
                  <a:gd name="connsiteY2" fmla="*/ 283779 h 725214"/>
                  <a:gd name="connsiteX3" fmla="*/ 746234 w 840828"/>
                  <a:gd name="connsiteY3" fmla="*/ 441434 h 725214"/>
                  <a:gd name="connsiteX4" fmla="*/ 515007 w 840828"/>
                  <a:gd name="connsiteY4" fmla="*/ 725214 h 725214"/>
                  <a:gd name="connsiteX5" fmla="*/ 147145 w 840828"/>
                  <a:gd name="connsiteY5" fmla="*/ 588579 h 725214"/>
                  <a:gd name="connsiteX6" fmla="*/ 0 w 840828"/>
                  <a:gd name="connsiteY6" fmla="*/ 126124 h 725214"/>
                  <a:gd name="connsiteX0" fmla="*/ 0 w 840828"/>
                  <a:gd name="connsiteY0" fmla="*/ 132719 h 731809"/>
                  <a:gd name="connsiteX1" fmla="*/ 388883 w 840828"/>
                  <a:gd name="connsiteY1" fmla="*/ 6595 h 731809"/>
                  <a:gd name="connsiteX2" fmla="*/ 840828 w 840828"/>
                  <a:gd name="connsiteY2" fmla="*/ 290374 h 731809"/>
                  <a:gd name="connsiteX3" fmla="*/ 746234 w 840828"/>
                  <a:gd name="connsiteY3" fmla="*/ 448029 h 731809"/>
                  <a:gd name="connsiteX4" fmla="*/ 515007 w 840828"/>
                  <a:gd name="connsiteY4" fmla="*/ 731809 h 731809"/>
                  <a:gd name="connsiteX5" fmla="*/ 147145 w 840828"/>
                  <a:gd name="connsiteY5" fmla="*/ 595174 h 731809"/>
                  <a:gd name="connsiteX6" fmla="*/ 0 w 840828"/>
                  <a:gd name="connsiteY6" fmla="*/ 132719 h 731809"/>
                  <a:gd name="connsiteX0" fmla="*/ 9095 w 849923"/>
                  <a:gd name="connsiteY0" fmla="*/ 132719 h 731809"/>
                  <a:gd name="connsiteX1" fmla="*/ 397978 w 849923"/>
                  <a:gd name="connsiteY1" fmla="*/ 6595 h 731809"/>
                  <a:gd name="connsiteX2" fmla="*/ 849923 w 849923"/>
                  <a:gd name="connsiteY2" fmla="*/ 290374 h 731809"/>
                  <a:gd name="connsiteX3" fmla="*/ 755329 w 849923"/>
                  <a:gd name="connsiteY3" fmla="*/ 448029 h 731809"/>
                  <a:gd name="connsiteX4" fmla="*/ 524102 w 849923"/>
                  <a:gd name="connsiteY4" fmla="*/ 731809 h 731809"/>
                  <a:gd name="connsiteX5" fmla="*/ 156240 w 849923"/>
                  <a:gd name="connsiteY5" fmla="*/ 595174 h 731809"/>
                  <a:gd name="connsiteX6" fmla="*/ 9095 w 849923"/>
                  <a:gd name="connsiteY6" fmla="*/ 132719 h 731809"/>
                  <a:gd name="connsiteX0" fmla="*/ 9095 w 849923"/>
                  <a:gd name="connsiteY0" fmla="*/ 132719 h 737210"/>
                  <a:gd name="connsiteX1" fmla="*/ 397978 w 849923"/>
                  <a:gd name="connsiteY1" fmla="*/ 6595 h 737210"/>
                  <a:gd name="connsiteX2" fmla="*/ 849923 w 849923"/>
                  <a:gd name="connsiteY2" fmla="*/ 290374 h 737210"/>
                  <a:gd name="connsiteX3" fmla="*/ 755329 w 849923"/>
                  <a:gd name="connsiteY3" fmla="*/ 448029 h 737210"/>
                  <a:gd name="connsiteX4" fmla="*/ 524102 w 849923"/>
                  <a:gd name="connsiteY4" fmla="*/ 731809 h 737210"/>
                  <a:gd name="connsiteX5" fmla="*/ 156240 w 849923"/>
                  <a:gd name="connsiteY5" fmla="*/ 595174 h 737210"/>
                  <a:gd name="connsiteX6" fmla="*/ 9095 w 849923"/>
                  <a:gd name="connsiteY6" fmla="*/ 132719 h 737210"/>
                  <a:gd name="connsiteX0" fmla="*/ 9095 w 849923"/>
                  <a:gd name="connsiteY0" fmla="*/ 132719 h 737210"/>
                  <a:gd name="connsiteX1" fmla="*/ 397978 w 849923"/>
                  <a:gd name="connsiteY1" fmla="*/ 6595 h 737210"/>
                  <a:gd name="connsiteX2" fmla="*/ 849923 w 849923"/>
                  <a:gd name="connsiteY2" fmla="*/ 290374 h 737210"/>
                  <a:gd name="connsiteX3" fmla="*/ 755329 w 849923"/>
                  <a:gd name="connsiteY3" fmla="*/ 448029 h 737210"/>
                  <a:gd name="connsiteX4" fmla="*/ 524102 w 849923"/>
                  <a:gd name="connsiteY4" fmla="*/ 731809 h 737210"/>
                  <a:gd name="connsiteX5" fmla="*/ 156240 w 849923"/>
                  <a:gd name="connsiteY5" fmla="*/ 595174 h 737210"/>
                  <a:gd name="connsiteX6" fmla="*/ 9095 w 849923"/>
                  <a:gd name="connsiteY6" fmla="*/ 132719 h 737210"/>
                  <a:gd name="connsiteX0" fmla="*/ 9095 w 851957"/>
                  <a:gd name="connsiteY0" fmla="*/ 132719 h 737210"/>
                  <a:gd name="connsiteX1" fmla="*/ 397978 w 851957"/>
                  <a:gd name="connsiteY1" fmla="*/ 6595 h 737210"/>
                  <a:gd name="connsiteX2" fmla="*/ 849923 w 851957"/>
                  <a:gd name="connsiteY2" fmla="*/ 290374 h 737210"/>
                  <a:gd name="connsiteX3" fmla="*/ 755329 w 851957"/>
                  <a:gd name="connsiteY3" fmla="*/ 448029 h 737210"/>
                  <a:gd name="connsiteX4" fmla="*/ 524102 w 851957"/>
                  <a:gd name="connsiteY4" fmla="*/ 731809 h 737210"/>
                  <a:gd name="connsiteX5" fmla="*/ 156240 w 851957"/>
                  <a:gd name="connsiteY5" fmla="*/ 595174 h 737210"/>
                  <a:gd name="connsiteX6" fmla="*/ 9095 w 851957"/>
                  <a:gd name="connsiteY6" fmla="*/ 132719 h 737210"/>
                  <a:gd name="connsiteX0" fmla="*/ 9095 w 851957"/>
                  <a:gd name="connsiteY0" fmla="*/ 132719 h 737210"/>
                  <a:gd name="connsiteX1" fmla="*/ 397978 w 851957"/>
                  <a:gd name="connsiteY1" fmla="*/ 6595 h 737210"/>
                  <a:gd name="connsiteX2" fmla="*/ 849923 w 851957"/>
                  <a:gd name="connsiteY2" fmla="*/ 290374 h 737210"/>
                  <a:gd name="connsiteX3" fmla="*/ 524102 w 851957"/>
                  <a:gd name="connsiteY3" fmla="*/ 731809 h 737210"/>
                  <a:gd name="connsiteX4" fmla="*/ 156240 w 851957"/>
                  <a:gd name="connsiteY4" fmla="*/ 595174 h 737210"/>
                  <a:gd name="connsiteX5" fmla="*/ 9095 w 851957"/>
                  <a:gd name="connsiteY5" fmla="*/ 132719 h 737210"/>
                  <a:gd name="connsiteX0" fmla="*/ 9095 w 867643"/>
                  <a:gd name="connsiteY0" fmla="*/ 132719 h 737210"/>
                  <a:gd name="connsiteX1" fmla="*/ 397978 w 867643"/>
                  <a:gd name="connsiteY1" fmla="*/ 6595 h 737210"/>
                  <a:gd name="connsiteX2" fmla="*/ 849923 w 867643"/>
                  <a:gd name="connsiteY2" fmla="*/ 290374 h 737210"/>
                  <a:gd name="connsiteX3" fmla="*/ 524102 w 867643"/>
                  <a:gd name="connsiteY3" fmla="*/ 731809 h 737210"/>
                  <a:gd name="connsiteX4" fmla="*/ 156240 w 867643"/>
                  <a:gd name="connsiteY4" fmla="*/ 595174 h 737210"/>
                  <a:gd name="connsiteX5" fmla="*/ 9095 w 867643"/>
                  <a:gd name="connsiteY5" fmla="*/ 132719 h 737210"/>
                  <a:gd name="connsiteX0" fmla="*/ 9095 w 850361"/>
                  <a:gd name="connsiteY0" fmla="*/ 132719 h 737210"/>
                  <a:gd name="connsiteX1" fmla="*/ 397978 w 850361"/>
                  <a:gd name="connsiteY1" fmla="*/ 6595 h 737210"/>
                  <a:gd name="connsiteX2" fmla="*/ 849923 w 850361"/>
                  <a:gd name="connsiteY2" fmla="*/ 290374 h 737210"/>
                  <a:gd name="connsiteX3" fmla="*/ 524102 w 850361"/>
                  <a:gd name="connsiteY3" fmla="*/ 731809 h 737210"/>
                  <a:gd name="connsiteX4" fmla="*/ 156240 w 850361"/>
                  <a:gd name="connsiteY4" fmla="*/ 595174 h 737210"/>
                  <a:gd name="connsiteX5" fmla="*/ 9095 w 850361"/>
                  <a:gd name="connsiteY5" fmla="*/ 132719 h 737210"/>
                  <a:gd name="connsiteX0" fmla="*/ 9095 w 850361"/>
                  <a:gd name="connsiteY0" fmla="*/ 132719 h 737210"/>
                  <a:gd name="connsiteX1" fmla="*/ 397978 w 850361"/>
                  <a:gd name="connsiteY1" fmla="*/ 6595 h 737210"/>
                  <a:gd name="connsiteX2" fmla="*/ 849923 w 850361"/>
                  <a:gd name="connsiteY2" fmla="*/ 290374 h 737210"/>
                  <a:gd name="connsiteX3" fmla="*/ 524102 w 850361"/>
                  <a:gd name="connsiteY3" fmla="*/ 731809 h 737210"/>
                  <a:gd name="connsiteX4" fmla="*/ 156240 w 850361"/>
                  <a:gd name="connsiteY4" fmla="*/ 595174 h 737210"/>
                  <a:gd name="connsiteX5" fmla="*/ 9095 w 850361"/>
                  <a:gd name="connsiteY5" fmla="*/ 132719 h 737210"/>
                  <a:gd name="connsiteX0" fmla="*/ 125559 w 702904"/>
                  <a:gd name="connsiteY0" fmla="*/ 276914 h 729467"/>
                  <a:gd name="connsiteX1" fmla="*/ 250571 w 702904"/>
                  <a:gd name="connsiteY1" fmla="*/ 7 h 729467"/>
                  <a:gd name="connsiteX2" fmla="*/ 702516 w 702904"/>
                  <a:gd name="connsiteY2" fmla="*/ 283786 h 729467"/>
                  <a:gd name="connsiteX3" fmla="*/ 376695 w 702904"/>
                  <a:gd name="connsiteY3" fmla="*/ 725221 h 729467"/>
                  <a:gd name="connsiteX4" fmla="*/ 8833 w 702904"/>
                  <a:gd name="connsiteY4" fmla="*/ 588586 h 729467"/>
                  <a:gd name="connsiteX5" fmla="*/ 125559 w 702904"/>
                  <a:gd name="connsiteY5" fmla="*/ 276914 h 72946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702904" h="729467">
                    <a:moveTo>
                      <a:pt x="125559" y="276914"/>
                    </a:moveTo>
                    <a:cubicBezTo>
                      <a:pt x="165849" y="178818"/>
                      <a:pt x="154412" y="-1138"/>
                      <a:pt x="250571" y="7"/>
                    </a:cubicBezTo>
                    <a:cubicBezTo>
                      <a:pt x="346730" y="1152"/>
                      <a:pt x="716530" y="63068"/>
                      <a:pt x="702516" y="283786"/>
                    </a:cubicBezTo>
                    <a:cubicBezTo>
                      <a:pt x="688502" y="504504"/>
                      <a:pt x="476543" y="700697"/>
                      <a:pt x="376695" y="725221"/>
                    </a:cubicBezTo>
                    <a:cubicBezTo>
                      <a:pt x="276847" y="749745"/>
                      <a:pt x="50689" y="663304"/>
                      <a:pt x="8833" y="588586"/>
                    </a:cubicBezTo>
                    <a:cubicBezTo>
                      <a:pt x="-33023" y="513868"/>
                      <a:pt x="85269" y="375010"/>
                      <a:pt x="125559" y="276914"/>
                    </a:cubicBezTo>
                    <a:close/>
                  </a:path>
                </a:pathLst>
              </a:custGeom>
              <a:gradFill flip="none" rotWithShape="1">
                <a:gsLst>
                  <a:gs pos="0">
                    <a:srgbClr val="D4CFB4"/>
                  </a:gs>
                  <a:gs pos="100000">
                    <a:srgbClr val="E2EDC9"/>
                  </a:gs>
                </a:gsLst>
                <a:path path="circle">
                  <a:fillToRect l="50000" t="50000" r="50000" b="5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mtClean="0">
                  <a:solidFill>
                    <a:schemeClr val="tx1">
                      <a:lumMod val="65000"/>
                      <a:lumOff val="35000"/>
                    </a:schemeClr>
                  </a:solidFill>
                </a:endParaRPr>
              </a:p>
            </p:txBody>
          </p:sp>
          <p:sp>
            <p:nvSpPr>
              <p:cNvPr id="44" name="Freeform 43"/>
              <p:cNvSpPr/>
              <p:nvPr/>
            </p:nvSpPr>
            <p:spPr>
              <a:xfrm rot="16535095">
                <a:off x="7007805" y="3946661"/>
                <a:ext cx="451014" cy="463064"/>
              </a:xfrm>
              <a:custGeom>
                <a:avLst/>
                <a:gdLst>
                  <a:gd name="connsiteX0" fmla="*/ 0 w 840828"/>
                  <a:gd name="connsiteY0" fmla="*/ 126124 h 725214"/>
                  <a:gd name="connsiteX1" fmla="*/ 388883 w 840828"/>
                  <a:gd name="connsiteY1" fmla="*/ 0 h 725214"/>
                  <a:gd name="connsiteX2" fmla="*/ 840828 w 840828"/>
                  <a:gd name="connsiteY2" fmla="*/ 283779 h 725214"/>
                  <a:gd name="connsiteX3" fmla="*/ 746234 w 840828"/>
                  <a:gd name="connsiteY3" fmla="*/ 441434 h 725214"/>
                  <a:gd name="connsiteX4" fmla="*/ 515007 w 840828"/>
                  <a:gd name="connsiteY4" fmla="*/ 725214 h 725214"/>
                  <a:gd name="connsiteX5" fmla="*/ 147145 w 840828"/>
                  <a:gd name="connsiteY5" fmla="*/ 588579 h 725214"/>
                  <a:gd name="connsiteX6" fmla="*/ 0 w 840828"/>
                  <a:gd name="connsiteY6" fmla="*/ 126124 h 725214"/>
                  <a:gd name="connsiteX0" fmla="*/ 0 w 840828"/>
                  <a:gd name="connsiteY0" fmla="*/ 132719 h 731809"/>
                  <a:gd name="connsiteX1" fmla="*/ 388883 w 840828"/>
                  <a:gd name="connsiteY1" fmla="*/ 6595 h 731809"/>
                  <a:gd name="connsiteX2" fmla="*/ 840828 w 840828"/>
                  <a:gd name="connsiteY2" fmla="*/ 290374 h 731809"/>
                  <a:gd name="connsiteX3" fmla="*/ 746234 w 840828"/>
                  <a:gd name="connsiteY3" fmla="*/ 448029 h 731809"/>
                  <a:gd name="connsiteX4" fmla="*/ 515007 w 840828"/>
                  <a:gd name="connsiteY4" fmla="*/ 731809 h 731809"/>
                  <a:gd name="connsiteX5" fmla="*/ 147145 w 840828"/>
                  <a:gd name="connsiteY5" fmla="*/ 595174 h 731809"/>
                  <a:gd name="connsiteX6" fmla="*/ 0 w 840828"/>
                  <a:gd name="connsiteY6" fmla="*/ 132719 h 731809"/>
                  <a:gd name="connsiteX0" fmla="*/ 9095 w 849923"/>
                  <a:gd name="connsiteY0" fmla="*/ 132719 h 731809"/>
                  <a:gd name="connsiteX1" fmla="*/ 397978 w 849923"/>
                  <a:gd name="connsiteY1" fmla="*/ 6595 h 731809"/>
                  <a:gd name="connsiteX2" fmla="*/ 849923 w 849923"/>
                  <a:gd name="connsiteY2" fmla="*/ 290374 h 731809"/>
                  <a:gd name="connsiteX3" fmla="*/ 755329 w 849923"/>
                  <a:gd name="connsiteY3" fmla="*/ 448029 h 731809"/>
                  <a:gd name="connsiteX4" fmla="*/ 524102 w 849923"/>
                  <a:gd name="connsiteY4" fmla="*/ 731809 h 731809"/>
                  <a:gd name="connsiteX5" fmla="*/ 156240 w 849923"/>
                  <a:gd name="connsiteY5" fmla="*/ 595174 h 731809"/>
                  <a:gd name="connsiteX6" fmla="*/ 9095 w 849923"/>
                  <a:gd name="connsiteY6" fmla="*/ 132719 h 731809"/>
                  <a:gd name="connsiteX0" fmla="*/ 9095 w 849923"/>
                  <a:gd name="connsiteY0" fmla="*/ 132719 h 737210"/>
                  <a:gd name="connsiteX1" fmla="*/ 397978 w 849923"/>
                  <a:gd name="connsiteY1" fmla="*/ 6595 h 737210"/>
                  <a:gd name="connsiteX2" fmla="*/ 849923 w 849923"/>
                  <a:gd name="connsiteY2" fmla="*/ 290374 h 737210"/>
                  <a:gd name="connsiteX3" fmla="*/ 755329 w 849923"/>
                  <a:gd name="connsiteY3" fmla="*/ 448029 h 737210"/>
                  <a:gd name="connsiteX4" fmla="*/ 524102 w 849923"/>
                  <a:gd name="connsiteY4" fmla="*/ 731809 h 737210"/>
                  <a:gd name="connsiteX5" fmla="*/ 156240 w 849923"/>
                  <a:gd name="connsiteY5" fmla="*/ 595174 h 737210"/>
                  <a:gd name="connsiteX6" fmla="*/ 9095 w 849923"/>
                  <a:gd name="connsiteY6" fmla="*/ 132719 h 737210"/>
                  <a:gd name="connsiteX0" fmla="*/ 9095 w 849923"/>
                  <a:gd name="connsiteY0" fmla="*/ 132719 h 737210"/>
                  <a:gd name="connsiteX1" fmla="*/ 397978 w 849923"/>
                  <a:gd name="connsiteY1" fmla="*/ 6595 h 737210"/>
                  <a:gd name="connsiteX2" fmla="*/ 849923 w 849923"/>
                  <a:gd name="connsiteY2" fmla="*/ 290374 h 737210"/>
                  <a:gd name="connsiteX3" fmla="*/ 755329 w 849923"/>
                  <a:gd name="connsiteY3" fmla="*/ 448029 h 737210"/>
                  <a:gd name="connsiteX4" fmla="*/ 524102 w 849923"/>
                  <a:gd name="connsiteY4" fmla="*/ 731809 h 737210"/>
                  <a:gd name="connsiteX5" fmla="*/ 156240 w 849923"/>
                  <a:gd name="connsiteY5" fmla="*/ 595174 h 737210"/>
                  <a:gd name="connsiteX6" fmla="*/ 9095 w 849923"/>
                  <a:gd name="connsiteY6" fmla="*/ 132719 h 737210"/>
                  <a:gd name="connsiteX0" fmla="*/ 9095 w 851957"/>
                  <a:gd name="connsiteY0" fmla="*/ 132719 h 737210"/>
                  <a:gd name="connsiteX1" fmla="*/ 397978 w 851957"/>
                  <a:gd name="connsiteY1" fmla="*/ 6595 h 737210"/>
                  <a:gd name="connsiteX2" fmla="*/ 849923 w 851957"/>
                  <a:gd name="connsiteY2" fmla="*/ 290374 h 737210"/>
                  <a:gd name="connsiteX3" fmla="*/ 755329 w 851957"/>
                  <a:gd name="connsiteY3" fmla="*/ 448029 h 737210"/>
                  <a:gd name="connsiteX4" fmla="*/ 524102 w 851957"/>
                  <a:gd name="connsiteY4" fmla="*/ 731809 h 737210"/>
                  <a:gd name="connsiteX5" fmla="*/ 156240 w 851957"/>
                  <a:gd name="connsiteY5" fmla="*/ 595174 h 737210"/>
                  <a:gd name="connsiteX6" fmla="*/ 9095 w 851957"/>
                  <a:gd name="connsiteY6" fmla="*/ 132719 h 737210"/>
                  <a:gd name="connsiteX0" fmla="*/ 9095 w 851957"/>
                  <a:gd name="connsiteY0" fmla="*/ 132719 h 737210"/>
                  <a:gd name="connsiteX1" fmla="*/ 397978 w 851957"/>
                  <a:gd name="connsiteY1" fmla="*/ 6595 h 737210"/>
                  <a:gd name="connsiteX2" fmla="*/ 849923 w 851957"/>
                  <a:gd name="connsiteY2" fmla="*/ 290374 h 737210"/>
                  <a:gd name="connsiteX3" fmla="*/ 524102 w 851957"/>
                  <a:gd name="connsiteY3" fmla="*/ 731809 h 737210"/>
                  <a:gd name="connsiteX4" fmla="*/ 156240 w 851957"/>
                  <a:gd name="connsiteY4" fmla="*/ 595174 h 737210"/>
                  <a:gd name="connsiteX5" fmla="*/ 9095 w 851957"/>
                  <a:gd name="connsiteY5" fmla="*/ 132719 h 737210"/>
                  <a:gd name="connsiteX0" fmla="*/ 9095 w 867643"/>
                  <a:gd name="connsiteY0" fmla="*/ 132719 h 737210"/>
                  <a:gd name="connsiteX1" fmla="*/ 397978 w 867643"/>
                  <a:gd name="connsiteY1" fmla="*/ 6595 h 737210"/>
                  <a:gd name="connsiteX2" fmla="*/ 849923 w 867643"/>
                  <a:gd name="connsiteY2" fmla="*/ 290374 h 737210"/>
                  <a:gd name="connsiteX3" fmla="*/ 524102 w 867643"/>
                  <a:gd name="connsiteY3" fmla="*/ 731809 h 737210"/>
                  <a:gd name="connsiteX4" fmla="*/ 156240 w 867643"/>
                  <a:gd name="connsiteY4" fmla="*/ 595174 h 737210"/>
                  <a:gd name="connsiteX5" fmla="*/ 9095 w 867643"/>
                  <a:gd name="connsiteY5" fmla="*/ 132719 h 737210"/>
                  <a:gd name="connsiteX0" fmla="*/ 9095 w 850361"/>
                  <a:gd name="connsiteY0" fmla="*/ 132719 h 737210"/>
                  <a:gd name="connsiteX1" fmla="*/ 397978 w 850361"/>
                  <a:gd name="connsiteY1" fmla="*/ 6595 h 737210"/>
                  <a:gd name="connsiteX2" fmla="*/ 849923 w 850361"/>
                  <a:gd name="connsiteY2" fmla="*/ 290374 h 737210"/>
                  <a:gd name="connsiteX3" fmla="*/ 524102 w 850361"/>
                  <a:gd name="connsiteY3" fmla="*/ 731809 h 737210"/>
                  <a:gd name="connsiteX4" fmla="*/ 156240 w 850361"/>
                  <a:gd name="connsiteY4" fmla="*/ 595174 h 737210"/>
                  <a:gd name="connsiteX5" fmla="*/ 9095 w 850361"/>
                  <a:gd name="connsiteY5" fmla="*/ 132719 h 737210"/>
                  <a:gd name="connsiteX0" fmla="*/ 9095 w 850361"/>
                  <a:gd name="connsiteY0" fmla="*/ 132719 h 737210"/>
                  <a:gd name="connsiteX1" fmla="*/ 397978 w 850361"/>
                  <a:gd name="connsiteY1" fmla="*/ 6595 h 737210"/>
                  <a:gd name="connsiteX2" fmla="*/ 849923 w 850361"/>
                  <a:gd name="connsiteY2" fmla="*/ 290374 h 737210"/>
                  <a:gd name="connsiteX3" fmla="*/ 524102 w 850361"/>
                  <a:gd name="connsiteY3" fmla="*/ 731809 h 737210"/>
                  <a:gd name="connsiteX4" fmla="*/ 156240 w 850361"/>
                  <a:gd name="connsiteY4" fmla="*/ 595174 h 737210"/>
                  <a:gd name="connsiteX5" fmla="*/ 9095 w 850361"/>
                  <a:gd name="connsiteY5" fmla="*/ 132719 h 737210"/>
                  <a:gd name="connsiteX0" fmla="*/ 4147 w 845413"/>
                  <a:gd name="connsiteY0" fmla="*/ 131736 h 735610"/>
                  <a:gd name="connsiteX1" fmla="*/ 393030 w 845413"/>
                  <a:gd name="connsiteY1" fmla="*/ 5612 h 735610"/>
                  <a:gd name="connsiteX2" fmla="*/ 844975 w 845413"/>
                  <a:gd name="connsiteY2" fmla="*/ 289391 h 735610"/>
                  <a:gd name="connsiteX3" fmla="*/ 519154 w 845413"/>
                  <a:gd name="connsiteY3" fmla="*/ 730826 h 735610"/>
                  <a:gd name="connsiteX4" fmla="*/ 207836 w 845413"/>
                  <a:gd name="connsiteY4" fmla="*/ 499953 h 735610"/>
                  <a:gd name="connsiteX5" fmla="*/ 4147 w 845413"/>
                  <a:gd name="connsiteY5" fmla="*/ 131736 h 735610"/>
                  <a:gd name="connsiteX0" fmla="*/ 4147 w 619793"/>
                  <a:gd name="connsiteY0" fmla="*/ 132758 h 735931"/>
                  <a:gd name="connsiteX1" fmla="*/ 393030 w 619793"/>
                  <a:gd name="connsiteY1" fmla="*/ 6634 h 735931"/>
                  <a:gd name="connsiteX2" fmla="*/ 618801 w 619793"/>
                  <a:gd name="connsiteY2" fmla="*/ 309260 h 735931"/>
                  <a:gd name="connsiteX3" fmla="*/ 519154 w 619793"/>
                  <a:gd name="connsiteY3" fmla="*/ 731848 h 735931"/>
                  <a:gd name="connsiteX4" fmla="*/ 207836 w 619793"/>
                  <a:gd name="connsiteY4" fmla="*/ 500975 h 735931"/>
                  <a:gd name="connsiteX5" fmla="*/ 4147 w 619793"/>
                  <a:gd name="connsiteY5" fmla="*/ 132758 h 73593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619793" h="735931">
                    <a:moveTo>
                      <a:pt x="4147" y="132758"/>
                    </a:moveTo>
                    <a:cubicBezTo>
                      <a:pt x="35013" y="50368"/>
                      <a:pt x="290588" y="-22783"/>
                      <a:pt x="393030" y="6634"/>
                    </a:cubicBezTo>
                    <a:cubicBezTo>
                      <a:pt x="495472" y="36051"/>
                      <a:pt x="632815" y="88542"/>
                      <a:pt x="618801" y="309260"/>
                    </a:cubicBezTo>
                    <a:cubicBezTo>
                      <a:pt x="604787" y="529978"/>
                      <a:pt x="587648" y="699896"/>
                      <a:pt x="519154" y="731848"/>
                    </a:cubicBezTo>
                    <a:cubicBezTo>
                      <a:pt x="450660" y="763800"/>
                      <a:pt x="293671" y="600823"/>
                      <a:pt x="207836" y="500975"/>
                    </a:cubicBezTo>
                    <a:cubicBezTo>
                      <a:pt x="122001" y="401127"/>
                      <a:pt x="-26719" y="215148"/>
                      <a:pt x="4147" y="132758"/>
                    </a:cubicBezTo>
                    <a:close/>
                  </a:path>
                </a:pathLst>
              </a:custGeom>
              <a:gradFill flip="none" rotWithShape="1">
                <a:gsLst>
                  <a:gs pos="0">
                    <a:srgbClr val="D4CFB4"/>
                  </a:gs>
                  <a:gs pos="100000">
                    <a:srgbClr val="E2EDC9"/>
                  </a:gs>
                </a:gsLst>
                <a:path path="circle">
                  <a:fillToRect l="50000" t="50000" r="50000" b="5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mtClean="0">
                  <a:solidFill>
                    <a:schemeClr val="tx1">
                      <a:lumMod val="65000"/>
                      <a:lumOff val="35000"/>
                    </a:schemeClr>
                  </a:solidFill>
                </a:endParaRPr>
              </a:p>
            </p:txBody>
          </p:sp>
          <p:sp>
            <p:nvSpPr>
              <p:cNvPr id="45" name="Freeform 44"/>
              <p:cNvSpPr/>
              <p:nvPr/>
            </p:nvSpPr>
            <p:spPr>
              <a:xfrm rot="18596995">
                <a:off x="6455231" y="4238466"/>
                <a:ext cx="464258" cy="551252"/>
              </a:xfrm>
              <a:custGeom>
                <a:avLst/>
                <a:gdLst>
                  <a:gd name="connsiteX0" fmla="*/ 0 w 840828"/>
                  <a:gd name="connsiteY0" fmla="*/ 126124 h 725214"/>
                  <a:gd name="connsiteX1" fmla="*/ 388883 w 840828"/>
                  <a:gd name="connsiteY1" fmla="*/ 0 h 725214"/>
                  <a:gd name="connsiteX2" fmla="*/ 840828 w 840828"/>
                  <a:gd name="connsiteY2" fmla="*/ 283779 h 725214"/>
                  <a:gd name="connsiteX3" fmla="*/ 746234 w 840828"/>
                  <a:gd name="connsiteY3" fmla="*/ 441434 h 725214"/>
                  <a:gd name="connsiteX4" fmla="*/ 515007 w 840828"/>
                  <a:gd name="connsiteY4" fmla="*/ 725214 h 725214"/>
                  <a:gd name="connsiteX5" fmla="*/ 147145 w 840828"/>
                  <a:gd name="connsiteY5" fmla="*/ 588579 h 725214"/>
                  <a:gd name="connsiteX6" fmla="*/ 0 w 840828"/>
                  <a:gd name="connsiteY6" fmla="*/ 126124 h 725214"/>
                  <a:gd name="connsiteX0" fmla="*/ 0 w 840828"/>
                  <a:gd name="connsiteY0" fmla="*/ 132719 h 731809"/>
                  <a:gd name="connsiteX1" fmla="*/ 388883 w 840828"/>
                  <a:gd name="connsiteY1" fmla="*/ 6595 h 731809"/>
                  <a:gd name="connsiteX2" fmla="*/ 840828 w 840828"/>
                  <a:gd name="connsiteY2" fmla="*/ 290374 h 731809"/>
                  <a:gd name="connsiteX3" fmla="*/ 746234 w 840828"/>
                  <a:gd name="connsiteY3" fmla="*/ 448029 h 731809"/>
                  <a:gd name="connsiteX4" fmla="*/ 515007 w 840828"/>
                  <a:gd name="connsiteY4" fmla="*/ 731809 h 731809"/>
                  <a:gd name="connsiteX5" fmla="*/ 147145 w 840828"/>
                  <a:gd name="connsiteY5" fmla="*/ 595174 h 731809"/>
                  <a:gd name="connsiteX6" fmla="*/ 0 w 840828"/>
                  <a:gd name="connsiteY6" fmla="*/ 132719 h 731809"/>
                  <a:gd name="connsiteX0" fmla="*/ 9095 w 849923"/>
                  <a:gd name="connsiteY0" fmla="*/ 132719 h 731809"/>
                  <a:gd name="connsiteX1" fmla="*/ 397978 w 849923"/>
                  <a:gd name="connsiteY1" fmla="*/ 6595 h 731809"/>
                  <a:gd name="connsiteX2" fmla="*/ 849923 w 849923"/>
                  <a:gd name="connsiteY2" fmla="*/ 290374 h 731809"/>
                  <a:gd name="connsiteX3" fmla="*/ 755329 w 849923"/>
                  <a:gd name="connsiteY3" fmla="*/ 448029 h 731809"/>
                  <a:gd name="connsiteX4" fmla="*/ 524102 w 849923"/>
                  <a:gd name="connsiteY4" fmla="*/ 731809 h 731809"/>
                  <a:gd name="connsiteX5" fmla="*/ 156240 w 849923"/>
                  <a:gd name="connsiteY5" fmla="*/ 595174 h 731809"/>
                  <a:gd name="connsiteX6" fmla="*/ 9095 w 849923"/>
                  <a:gd name="connsiteY6" fmla="*/ 132719 h 731809"/>
                  <a:gd name="connsiteX0" fmla="*/ 9095 w 849923"/>
                  <a:gd name="connsiteY0" fmla="*/ 132719 h 737210"/>
                  <a:gd name="connsiteX1" fmla="*/ 397978 w 849923"/>
                  <a:gd name="connsiteY1" fmla="*/ 6595 h 737210"/>
                  <a:gd name="connsiteX2" fmla="*/ 849923 w 849923"/>
                  <a:gd name="connsiteY2" fmla="*/ 290374 h 737210"/>
                  <a:gd name="connsiteX3" fmla="*/ 755329 w 849923"/>
                  <a:gd name="connsiteY3" fmla="*/ 448029 h 737210"/>
                  <a:gd name="connsiteX4" fmla="*/ 524102 w 849923"/>
                  <a:gd name="connsiteY4" fmla="*/ 731809 h 737210"/>
                  <a:gd name="connsiteX5" fmla="*/ 156240 w 849923"/>
                  <a:gd name="connsiteY5" fmla="*/ 595174 h 737210"/>
                  <a:gd name="connsiteX6" fmla="*/ 9095 w 849923"/>
                  <a:gd name="connsiteY6" fmla="*/ 132719 h 737210"/>
                  <a:gd name="connsiteX0" fmla="*/ 9095 w 849923"/>
                  <a:gd name="connsiteY0" fmla="*/ 132719 h 737210"/>
                  <a:gd name="connsiteX1" fmla="*/ 397978 w 849923"/>
                  <a:gd name="connsiteY1" fmla="*/ 6595 h 737210"/>
                  <a:gd name="connsiteX2" fmla="*/ 849923 w 849923"/>
                  <a:gd name="connsiteY2" fmla="*/ 290374 h 737210"/>
                  <a:gd name="connsiteX3" fmla="*/ 755329 w 849923"/>
                  <a:gd name="connsiteY3" fmla="*/ 448029 h 737210"/>
                  <a:gd name="connsiteX4" fmla="*/ 524102 w 849923"/>
                  <a:gd name="connsiteY4" fmla="*/ 731809 h 737210"/>
                  <a:gd name="connsiteX5" fmla="*/ 156240 w 849923"/>
                  <a:gd name="connsiteY5" fmla="*/ 595174 h 737210"/>
                  <a:gd name="connsiteX6" fmla="*/ 9095 w 849923"/>
                  <a:gd name="connsiteY6" fmla="*/ 132719 h 737210"/>
                  <a:gd name="connsiteX0" fmla="*/ 9095 w 851957"/>
                  <a:gd name="connsiteY0" fmla="*/ 132719 h 737210"/>
                  <a:gd name="connsiteX1" fmla="*/ 397978 w 851957"/>
                  <a:gd name="connsiteY1" fmla="*/ 6595 h 737210"/>
                  <a:gd name="connsiteX2" fmla="*/ 849923 w 851957"/>
                  <a:gd name="connsiteY2" fmla="*/ 290374 h 737210"/>
                  <a:gd name="connsiteX3" fmla="*/ 755329 w 851957"/>
                  <a:gd name="connsiteY3" fmla="*/ 448029 h 737210"/>
                  <a:gd name="connsiteX4" fmla="*/ 524102 w 851957"/>
                  <a:gd name="connsiteY4" fmla="*/ 731809 h 737210"/>
                  <a:gd name="connsiteX5" fmla="*/ 156240 w 851957"/>
                  <a:gd name="connsiteY5" fmla="*/ 595174 h 737210"/>
                  <a:gd name="connsiteX6" fmla="*/ 9095 w 851957"/>
                  <a:gd name="connsiteY6" fmla="*/ 132719 h 737210"/>
                  <a:gd name="connsiteX0" fmla="*/ 9095 w 851957"/>
                  <a:gd name="connsiteY0" fmla="*/ 132719 h 737210"/>
                  <a:gd name="connsiteX1" fmla="*/ 397978 w 851957"/>
                  <a:gd name="connsiteY1" fmla="*/ 6595 h 737210"/>
                  <a:gd name="connsiteX2" fmla="*/ 849923 w 851957"/>
                  <a:gd name="connsiteY2" fmla="*/ 290374 h 737210"/>
                  <a:gd name="connsiteX3" fmla="*/ 524102 w 851957"/>
                  <a:gd name="connsiteY3" fmla="*/ 731809 h 737210"/>
                  <a:gd name="connsiteX4" fmla="*/ 156240 w 851957"/>
                  <a:gd name="connsiteY4" fmla="*/ 595174 h 737210"/>
                  <a:gd name="connsiteX5" fmla="*/ 9095 w 851957"/>
                  <a:gd name="connsiteY5" fmla="*/ 132719 h 737210"/>
                  <a:gd name="connsiteX0" fmla="*/ 9095 w 867643"/>
                  <a:gd name="connsiteY0" fmla="*/ 132719 h 737210"/>
                  <a:gd name="connsiteX1" fmla="*/ 397978 w 867643"/>
                  <a:gd name="connsiteY1" fmla="*/ 6595 h 737210"/>
                  <a:gd name="connsiteX2" fmla="*/ 849923 w 867643"/>
                  <a:gd name="connsiteY2" fmla="*/ 290374 h 737210"/>
                  <a:gd name="connsiteX3" fmla="*/ 524102 w 867643"/>
                  <a:gd name="connsiteY3" fmla="*/ 731809 h 737210"/>
                  <a:gd name="connsiteX4" fmla="*/ 156240 w 867643"/>
                  <a:gd name="connsiteY4" fmla="*/ 595174 h 737210"/>
                  <a:gd name="connsiteX5" fmla="*/ 9095 w 867643"/>
                  <a:gd name="connsiteY5" fmla="*/ 132719 h 737210"/>
                  <a:gd name="connsiteX0" fmla="*/ 9095 w 850361"/>
                  <a:gd name="connsiteY0" fmla="*/ 132719 h 737210"/>
                  <a:gd name="connsiteX1" fmla="*/ 397978 w 850361"/>
                  <a:gd name="connsiteY1" fmla="*/ 6595 h 737210"/>
                  <a:gd name="connsiteX2" fmla="*/ 849923 w 850361"/>
                  <a:gd name="connsiteY2" fmla="*/ 290374 h 737210"/>
                  <a:gd name="connsiteX3" fmla="*/ 524102 w 850361"/>
                  <a:gd name="connsiteY3" fmla="*/ 731809 h 737210"/>
                  <a:gd name="connsiteX4" fmla="*/ 156240 w 850361"/>
                  <a:gd name="connsiteY4" fmla="*/ 595174 h 737210"/>
                  <a:gd name="connsiteX5" fmla="*/ 9095 w 850361"/>
                  <a:gd name="connsiteY5" fmla="*/ 132719 h 737210"/>
                  <a:gd name="connsiteX0" fmla="*/ 9095 w 850361"/>
                  <a:gd name="connsiteY0" fmla="*/ 132719 h 737210"/>
                  <a:gd name="connsiteX1" fmla="*/ 397978 w 850361"/>
                  <a:gd name="connsiteY1" fmla="*/ 6595 h 737210"/>
                  <a:gd name="connsiteX2" fmla="*/ 849923 w 850361"/>
                  <a:gd name="connsiteY2" fmla="*/ 290374 h 737210"/>
                  <a:gd name="connsiteX3" fmla="*/ 524102 w 850361"/>
                  <a:gd name="connsiteY3" fmla="*/ 731809 h 737210"/>
                  <a:gd name="connsiteX4" fmla="*/ 156240 w 850361"/>
                  <a:gd name="connsiteY4" fmla="*/ 595174 h 737210"/>
                  <a:gd name="connsiteX5" fmla="*/ 9095 w 850361"/>
                  <a:gd name="connsiteY5" fmla="*/ 132719 h 737210"/>
                  <a:gd name="connsiteX0" fmla="*/ 4147 w 845413"/>
                  <a:gd name="connsiteY0" fmla="*/ 131736 h 735610"/>
                  <a:gd name="connsiteX1" fmla="*/ 393030 w 845413"/>
                  <a:gd name="connsiteY1" fmla="*/ 5612 h 735610"/>
                  <a:gd name="connsiteX2" fmla="*/ 844975 w 845413"/>
                  <a:gd name="connsiteY2" fmla="*/ 289391 h 735610"/>
                  <a:gd name="connsiteX3" fmla="*/ 519154 w 845413"/>
                  <a:gd name="connsiteY3" fmla="*/ 730826 h 735610"/>
                  <a:gd name="connsiteX4" fmla="*/ 207836 w 845413"/>
                  <a:gd name="connsiteY4" fmla="*/ 499953 h 735610"/>
                  <a:gd name="connsiteX5" fmla="*/ 4147 w 845413"/>
                  <a:gd name="connsiteY5" fmla="*/ 131736 h 735610"/>
                  <a:gd name="connsiteX0" fmla="*/ 4147 w 619793"/>
                  <a:gd name="connsiteY0" fmla="*/ 132758 h 735931"/>
                  <a:gd name="connsiteX1" fmla="*/ 393030 w 619793"/>
                  <a:gd name="connsiteY1" fmla="*/ 6634 h 735931"/>
                  <a:gd name="connsiteX2" fmla="*/ 618801 w 619793"/>
                  <a:gd name="connsiteY2" fmla="*/ 309260 h 735931"/>
                  <a:gd name="connsiteX3" fmla="*/ 519154 w 619793"/>
                  <a:gd name="connsiteY3" fmla="*/ 731848 h 735931"/>
                  <a:gd name="connsiteX4" fmla="*/ 207836 w 619793"/>
                  <a:gd name="connsiteY4" fmla="*/ 500975 h 735931"/>
                  <a:gd name="connsiteX5" fmla="*/ 4147 w 619793"/>
                  <a:gd name="connsiteY5" fmla="*/ 132758 h 73593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619793" h="735931">
                    <a:moveTo>
                      <a:pt x="4147" y="132758"/>
                    </a:moveTo>
                    <a:cubicBezTo>
                      <a:pt x="35013" y="50368"/>
                      <a:pt x="290588" y="-22783"/>
                      <a:pt x="393030" y="6634"/>
                    </a:cubicBezTo>
                    <a:cubicBezTo>
                      <a:pt x="495472" y="36051"/>
                      <a:pt x="632815" y="88542"/>
                      <a:pt x="618801" y="309260"/>
                    </a:cubicBezTo>
                    <a:cubicBezTo>
                      <a:pt x="604787" y="529978"/>
                      <a:pt x="587648" y="699896"/>
                      <a:pt x="519154" y="731848"/>
                    </a:cubicBezTo>
                    <a:cubicBezTo>
                      <a:pt x="450660" y="763800"/>
                      <a:pt x="293671" y="600823"/>
                      <a:pt x="207836" y="500975"/>
                    </a:cubicBezTo>
                    <a:cubicBezTo>
                      <a:pt x="122001" y="401127"/>
                      <a:pt x="-26719" y="215148"/>
                      <a:pt x="4147" y="132758"/>
                    </a:cubicBezTo>
                    <a:close/>
                  </a:path>
                </a:pathLst>
              </a:custGeom>
              <a:gradFill flip="none" rotWithShape="1">
                <a:gsLst>
                  <a:gs pos="0">
                    <a:srgbClr val="D4CFB4"/>
                  </a:gs>
                  <a:gs pos="100000">
                    <a:srgbClr val="E2EDC9"/>
                  </a:gs>
                </a:gsLst>
                <a:path path="circle">
                  <a:fillToRect l="50000" t="50000" r="50000" b="5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mtClean="0">
                  <a:solidFill>
                    <a:schemeClr val="tx1">
                      <a:lumMod val="65000"/>
                      <a:lumOff val="35000"/>
                    </a:schemeClr>
                  </a:solidFill>
                </a:endParaRPr>
              </a:p>
            </p:txBody>
          </p:sp>
        </p:grpSp>
        <p:grpSp>
          <p:nvGrpSpPr>
            <p:cNvPr id="9" name="Group 8"/>
            <p:cNvGrpSpPr/>
            <p:nvPr/>
          </p:nvGrpSpPr>
          <p:grpSpPr>
            <a:xfrm>
              <a:off x="3189241" y="3640825"/>
              <a:ext cx="1639616" cy="1714142"/>
              <a:chOff x="6379778" y="1776248"/>
              <a:chExt cx="924911" cy="966952"/>
            </a:xfrm>
          </p:grpSpPr>
          <p:grpSp>
            <p:nvGrpSpPr>
              <p:cNvPr id="12" name="Group 11"/>
              <p:cNvGrpSpPr/>
              <p:nvPr/>
            </p:nvGrpSpPr>
            <p:grpSpPr>
              <a:xfrm>
                <a:off x="6379778" y="1954924"/>
                <a:ext cx="924911" cy="609600"/>
                <a:chOff x="5927834" y="2007476"/>
                <a:chExt cx="1376856" cy="609600"/>
              </a:xfrm>
            </p:grpSpPr>
            <p:cxnSp>
              <p:nvCxnSpPr>
                <p:cNvPr id="19" name="Straight Connector 18"/>
                <p:cNvCxnSpPr/>
                <p:nvPr/>
              </p:nvCxnSpPr>
              <p:spPr>
                <a:xfrm>
                  <a:off x="5927834" y="2007476"/>
                  <a:ext cx="1376856" cy="0"/>
                </a:xfrm>
                <a:prstGeom prst="line">
                  <a:avLst/>
                </a:prstGeom>
                <a:ln>
                  <a:solidFill>
                    <a:schemeClr val="accent3">
                      <a:lumMod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0" name="Straight Connector 19"/>
                <p:cNvCxnSpPr/>
                <p:nvPr/>
              </p:nvCxnSpPr>
              <p:spPr>
                <a:xfrm>
                  <a:off x="5927834" y="2159876"/>
                  <a:ext cx="1376856" cy="0"/>
                </a:xfrm>
                <a:prstGeom prst="line">
                  <a:avLst/>
                </a:prstGeom>
                <a:ln>
                  <a:solidFill>
                    <a:schemeClr val="accent3">
                      <a:lumMod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1" name="Straight Connector 20"/>
                <p:cNvCxnSpPr/>
                <p:nvPr/>
              </p:nvCxnSpPr>
              <p:spPr>
                <a:xfrm>
                  <a:off x="5927834" y="2312276"/>
                  <a:ext cx="1376856" cy="0"/>
                </a:xfrm>
                <a:prstGeom prst="line">
                  <a:avLst/>
                </a:prstGeom>
                <a:ln>
                  <a:solidFill>
                    <a:schemeClr val="accent3">
                      <a:lumMod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2" name="Straight Connector 21"/>
                <p:cNvCxnSpPr/>
                <p:nvPr/>
              </p:nvCxnSpPr>
              <p:spPr>
                <a:xfrm>
                  <a:off x="5927834" y="2464676"/>
                  <a:ext cx="1376856" cy="0"/>
                </a:xfrm>
                <a:prstGeom prst="line">
                  <a:avLst/>
                </a:prstGeom>
                <a:ln>
                  <a:solidFill>
                    <a:schemeClr val="accent3">
                      <a:lumMod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3" name="Straight Connector 22"/>
                <p:cNvCxnSpPr/>
                <p:nvPr/>
              </p:nvCxnSpPr>
              <p:spPr>
                <a:xfrm>
                  <a:off x="5927834" y="2617076"/>
                  <a:ext cx="1376856" cy="0"/>
                </a:xfrm>
                <a:prstGeom prst="line">
                  <a:avLst/>
                </a:prstGeom>
                <a:ln>
                  <a:solidFill>
                    <a:schemeClr val="accent3">
                      <a:lumMod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3" name="Group 12"/>
              <p:cNvGrpSpPr/>
              <p:nvPr/>
            </p:nvGrpSpPr>
            <p:grpSpPr>
              <a:xfrm rot="5400000">
                <a:off x="6358757" y="1954924"/>
                <a:ext cx="966952" cy="609600"/>
                <a:chOff x="5927834" y="2007476"/>
                <a:chExt cx="1376856" cy="609600"/>
              </a:xfrm>
            </p:grpSpPr>
            <p:cxnSp>
              <p:nvCxnSpPr>
                <p:cNvPr id="14" name="Straight Connector 13"/>
                <p:cNvCxnSpPr/>
                <p:nvPr/>
              </p:nvCxnSpPr>
              <p:spPr>
                <a:xfrm>
                  <a:off x="5927834" y="2007476"/>
                  <a:ext cx="1376856" cy="0"/>
                </a:xfrm>
                <a:prstGeom prst="line">
                  <a:avLst/>
                </a:prstGeom>
                <a:ln>
                  <a:solidFill>
                    <a:schemeClr val="accent3">
                      <a:lumMod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5" name="Straight Connector 14"/>
                <p:cNvCxnSpPr/>
                <p:nvPr/>
              </p:nvCxnSpPr>
              <p:spPr>
                <a:xfrm>
                  <a:off x="5927834" y="2159876"/>
                  <a:ext cx="1376856" cy="0"/>
                </a:xfrm>
                <a:prstGeom prst="line">
                  <a:avLst/>
                </a:prstGeom>
                <a:ln>
                  <a:solidFill>
                    <a:schemeClr val="accent3">
                      <a:lumMod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6" name="Straight Connector 15"/>
                <p:cNvCxnSpPr/>
                <p:nvPr/>
              </p:nvCxnSpPr>
              <p:spPr>
                <a:xfrm>
                  <a:off x="5927834" y="2312276"/>
                  <a:ext cx="1376856" cy="0"/>
                </a:xfrm>
                <a:prstGeom prst="line">
                  <a:avLst/>
                </a:prstGeom>
                <a:ln>
                  <a:solidFill>
                    <a:schemeClr val="accent3">
                      <a:lumMod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7" name="Straight Connector 16"/>
                <p:cNvCxnSpPr/>
                <p:nvPr/>
              </p:nvCxnSpPr>
              <p:spPr>
                <a:xfrm>
                  <a:off x="5927834" y="2464676"/>
                  <a:ext cx="1376856" cy="0"/>
                </a:xfrm>
                <a:prstGeom prst="line">
                  <a:avLst/>
                </a:prstGeom>
                <a:ln>
                  <a:solidFill>
                    <a:schemeClr val="accent3">
                      <a:lumMod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8" name="Straight Connector 17"/>
                <p:cNvCxnSpPr/>
                <p:nvPr/>
              </p:nvCxnSpPr>
              <p:spPr>
                <a:xfrm>
                  <a:off x="5927834" y="2617076"/>
                  <a:ext cx="1376856" cy="0"/>
                </a:xfrm>
                <a:prstGeom prst="line">
                  <a:avLst/>
                </a:prstGeom>
                <a:ln>
                  <a:solidFill>
                    <a:schemeClr val="accent3">
                      <a:lumMod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sp>
          <p:nvSpPr>
            <p:cNvPr id="11" name="TextBox 10"/>
            <p:cNvSpPr txBox="1"/>
            <p:nvPr/>
          </p:nvSpPr>
          <p:spPr>
            <a:xfrm>
              <a:off x="3643810" y="5572312"/>
              <a:ext cx="97174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speckles</a:t>
              </a:r>
              <a:endParaRPr lang="en-US" dirty="0"/>
            </a:p>
          </p:txBody>
        </p:sp>
      </p:grpSp>
      <p:grpSp>
        <p:nvGrpSpPr>
          <p:cNvPr id="67" name="Group 66"/>
          <p:cNvGrpSpPr/>
          <p:nvPr/>
        </p:nvGrpSpPr>
        <p:grpSpPr>
          <a:xfrm>
            <a:off x="2668821" y="3640825"/>
            <a:ext cx="1639616" cy="2300819"/>
            <a:chOff x="1350871" y="3640825"/>
            <a:chExt cx="1639616" cy="2300819"/>
          </a:xfrm>
        </p:grpSpPr>
        <p:grpSp>
          <p:nvGrpSpPr>
            <p:cNvPr id="7" name="Group 6"/>
            <p:cNvGrpSpPr/>
            <p:nvPr/>
          </p:nvGrpSpPr>
          <p:grpSpPr>
            <a:xfrm>
              <a:off x="1427964" y="3742942"/>
              <a:ext cx="1509908" cy="1509908"/>
              <a:chOff x="6460996" y="3288782"/>
              <a:chExt cx="1791536" cy="1791536"/>
            </a:xfrm>
          </p:grpSpPr>
          <p:sp>
            <p:nvSpPr>
              <p:cNvPr id="36" name="Oval 35"/>
              <p:cNvSpPr/>
              <p:nvPr/>
            </p:nvSpPr>
            <p:spPr>
              <a:xfrm>
                <a:off x="6460996" y="3288782"/>
                <a:ext cx="1791536" cy="1791536"/>
              </a:xfrm>
              <a:prstGeom prst="ellipse">
                <a:avLst/>
              </a:prstGeom>
              <a:solidFill>
                <a:schemeClr val="bg2"/>
              </a:solidFill>
              <a:ln w="952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chemeClr val="tx1">
                      <a:lumMod val="65000"/>
                      <a:lumOff val="35000"/>
                    </a:schemeClr>
                  </a:solidFill>
                </a:endParaRPr>
              </a:p>
            </p:txBody>
          </p:sp>
          <p:sp>
            <p:nvSpPr>
              <p:cNvPr id="37" name="Oval 36"/>
              <p:cNvSpPr/>
              <p:nvPr/>
            </p:nvSpPr>
            <p:spPr>
              <a:xfrm>
                <a:off x="6683625" y="3511411"/>
                <a:ext cx="1346278" cy="1346278"/>
              </a:xfrm>
              <a:prstGeom prst="ellipse">
                <a:avLst/>
              </a:prstGeom>
              <a:solidFill>
                <a:schemeClr val="bg1"/>
              </a:solidFill>
              <a:ln w="952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chemeClr val="tx1">
                      <a:lumMod val="65000"/>
                      <a:lumOff val="35000"/>
                    </a:schemeClr>
                  </a:solidFill>
                </a:endParaRPr>
              </a:p>
            </p:txBody>
          </p:sp>
          <p:sp>
            <p:nvSpPr>
              <p:cNvPr id="38" name="Oval 37"/>
              <p:cNvSpPr/>
              <p:nvPr/>
            </p:nvSpPr>
            <p:spPr>
              <a:xfrm>
                <a:off x="6915329" y="3743115"/>
                <a:ext cx="882870" cy="882870"/>
              </a:xfrm>
              <a:prstGeom prst="ellipse">
                <a:avLst/>
              </a:prstGeom>
              <a:gradFill flip="none" rotWithShape="1">
                <a:gsLst>
                  <a:gs pos="0">
                    <a:schemeClr val="bg2">
                      <a:shade val="30000"/>
                      <a:satMod val="115000"/>
                    </a:schemeClr>
                  </a:gs>
                  <a:gs pos="50000">
                    <a:schemeClr val="bg2">
                      <a:shade val="67500"/>
                      <a:satMod val="115000"/>
                    </a:schemeClr>
                  </a:gs>
                  <a:gs pos="100000">
                    <a:schemeClr val="bg2">
                      <a:shade val="100000"/>
                      <a:satMod val="115000"/>
                    </a:schemeClr>
                  </a:gs>
                </a:gsLst>
                <a:path path="circle">
                  <a:fillToRect l="50000" t="50000" r="50000" b="50000"/>
                </a:path>
                <a:tileRect/>
              </a:gradFill>
              <a:ln w="952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mtClean="0">
                  <a:solidFill>
                    <a:schemeClr val="tx1">
                      <a:lumMod val="65000"/>
                      <a:lumOff val="35000"/>
                    </a:schemeClr>
                  </a:solidFill>
                </a:endParaRPr>
              </a:p>
            </p:txBody>
          </p:sp>
        </p:grpSp>
        <p:grpSp>
          <p:nvGrpSpPr>
            <p:cNvPr id="8" name="Group 7"/>
            <p:cNvGrpSpPr/>
            <p:nvPr/>
          </p:nvGrpSpPr>
          <p:grpSpPr>
            <a:xfrm>
              <a:off x="1350871" y="3640825"/>
              <a:ext cx="1639616" cy="1714142"/>
              <a:chOff x="6379778" y="1776248"/>
              <a:chExt cx="924911" cy="966952"/>
            </a:xfrm>
          </p:grpSpPr>
          <p:grpSp>
            <p:nvGrpSpPr>
              <p:cNvPr id="24" name="Group 23"/>
              <p:cNvGrpSpPr/>
              <p:nvPr/>
            </p:nvGrpSpPr>
            <p:grpSpPr>
              <a:xfrm>
                <a:off x="6379778" y="1954924"/>
                <a:ext cx="924911" cy="609600"/>
                <a:chOff x="5927834" y="2007476"/>
                <a:chExt cx="1376856" cy="609600"/>
              </a:xfrm>
            </p:grpSpPr>
            <p:cxnSp>
              <p:nvCxnSpPr>
                <p:cNvPr id="31" name="Straight Connector 30"/>
                <p:cNvCxnSpPr/>
                <p:nvPr/>
              </p:nvCxnSpPr>
              <p:spPr>
                <a:xfrm>
                  <a:off x="5927834" y="2007476"/>
                  <a:ext cx="1376856" cy="0"/>
                </a:xfrm>
                <a:prstGeom prst="line">
                  <a:avLst/>
                </a:prstGeom>
                <a:ln>
                  <a:solidFill>
                    <a:schemeClr val="accent3">
                      <a:lumMod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2" name="Straight Connector 31"/>
                <p:cNvCxnSpPr/>
                <p:nvPr/>
              </p:nvCxnSpPr>
              <p:spPr>
                <a:xfrm>
                  <a:off x="5927834" y="2159876"/>
                  <a:ext cx="1376856" cy="0"/>
                </a:xfrm>
                <a:prstGeom prst="line">
                  <a:avLst/>
                </a:prstGeom>
                <a:ln>
                  <a:solidFill>
                    <a:schemeClr val="accent3">
                      <a:lumMod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3" name="Straight Connector 32"/>
                <p:cNvCxnSpPr/>
                <p:nvPr/>
              </p:nvCxnSpPr>
              <p:spPr>
                <a:xfrm>
                  <a:off x="5927834" y="2312276"/>
                  <a:ext cx="1376856" cy="0"/>
                </a:xfrm>
                <a:prstGeom prst="line">
                  <a:avLst/>
                </a:prstGeom>
                <a:ln>
                  <a:solidFill>
                    <a:schemeClr val="accent3">
                      <a:lumMod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4" name="Straight Connector 33"/>
                <p:cNvCxnSpPr/>
                <p:nvPr/>
              </p:nvCxnSpPr>
              <p:spPr>
                <a:xfrm>
                  <a:off x="5927834" y="2464676"/>
                  <a:ext cx="1376856" cy="0"/>
                </a:xfrm>
                <a:prstGeom prst="line">
                  <a:avLst/>
                </a:prstGeom>
                <a:ln>
                  <a:solidFill>
                    <a:schemeClr val="accent3">
                      <a:lumMod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5" name="Straight Connector 34"/>
                <p:cNvCxnSpPr/>
                <p:nvPr/>
              </p:nvCxnSpPr>
              <p:spPr>
                <a:xfrm>
                  <a:off x="5927834" y="2617076"/>
                  <a:ext cx="1376856" cy="0"/>
                </a:xfrm>
                <a:prstGeom prst="line">
                  <a:avLst/>
                </a:prstGeom>
                <a:ln>
                  <a:solidFill>
                    <a:schemeClr val="accent3">
                      <a:lumMod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5" name="Group 24"/>
              <p:cNvGrpSpPr/>
              <p:nvPr/>
            </p:nvGrpSpPr>
            <p:grpSpPr>
              <a:xfrm rot="5400000">
                <a:off x="6358757" y="1954924"/>
                <a:ext cx="966952" cy="609600"/>
                <a:chOff x="5927834" y="2007476"/>
                <a:chExt cx="1376856" cy="609600"/>
              </a:xfrm>
            </p:grpSpPr>
            <p:cxnSp>
              <p:nvCxnSpPr>
                <p:cNvPr id="26" name="Straight Connector 25"/>
                <p:cNvCxnSpPr/>
                <p:nvPr/>
              </p:nvCxnSpPr>
              <p:spPr>
                <a:xfrm>
                  <a:off x="5927834" y="2007476"/>
                  <a:ext cx="1376856" cy="0"/>
                </a:xfrm>
                <a:prstGeom prst="line">
                  <a:avLst/>
                </a:prstGeom>
                <a:ln>
                  <a:solidFill>
                    <a:schemeClr val="accent3">
                      <a:lumMod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7" name="Straight Connector 26"/>
                <p:cNvCxnSpPr/>
                <p:nvPr/>
              </p:nvCxnSpPr>
              <p:spPr>
                <a:xfrm>
                  <a:off x="5927834" y="2159876"/>
                  <a:ext cx="1376856" cy="0"/>
                </a:xfrm>
                <a:prstGeom prst="line">
                  <a:avLst/>
                </a:prstGeom>
                <a:ln>
                  <a:solidFill>
                    <a:schemeClr val="accent3">
                      <a:lumMod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8" name="Straight Connector 27"/>
                <p:cNvCxnSpPr/>
                <p:nvPr/>
              </p:nvCxnSpPr>
              <p:spPr>
                <a:xfrm>
                  <a:off x="5927834" y="2312276"/>
                  <a:ext cx="1376856" cy="0"/>
                </a:xfrm>
                <a:prstGeom prst="line">
                  <a:avLst/>
                </a:prstGeom>
                <a:ln>
                  <a:solidFill>
                    <a:schemeClr val="accent3">
                      <a:lumMod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9" name="Straight Connector 28"/>
                <p:cNvCxnSpPr/>
                <p:nvPr/>
              </p:nvCxnSpPr>
              <p:spPr>
                <a:xfrm>
                  <a:off x="5927834" y="2464676"/>
                  <a:ext cx="1376856" cy="0"/>
                </a:xfrm>
                <a:prstGeom prst="line">
                  <a:avLst/>
                </a:prstGeom>
                <a:ln>
                  <a:solidFill>
                    <a:schemeClr val="accent3">
                      <a:lumMod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0" name="Straight Connector 29"/>
                <p:cNvCxnSpPr/>
                <p:nvPr/>
              </p:nvCxnSpPr>
              <p:spPr>
                <a:xfrm>
                  <a:off x="5927834" y="2617076"/>
                  <a:ext cx="1376856" cy="0"/>
                </a:xfrm>
                <a:prstGeom prst="line">
                  <a:avLst/>
                </a:prstGeom>
                <a:ln>
                  <a:solidFill>
                    <a:schemeClr val="accent3">
                      <a:lumMod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sp>
          <p:nvSpPr>
            <p:cNvPr id="10" name="TextBox 9"/>
            <p:cNvSpPr txBox="1"/>
            <p:nvPr/>
          </p:nvSpPr>
          <p:spPr>
            <a:xfrm>
              <a:off x="1810876" y="5572312"/>
              <a:ext cx="78297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planet</a:t>
              </a:r>
              <a:endParaRPr lang="en-US" dirty="0"/>
            </a:p>
          </p:txBody>
        </p:sp>
        <p:sp>
          <p:nvSpPr>
            <p:cNvPr id="46" name="Oval 45"/>
            <p:cNvSpPr/>
            <p:nvPr/>
          </p:nvSpPr>
          <p:spPr>
            <a:xfrm>
              <a:off x="1908715" y="4222615"/>
              <a:ext cx="547879" cy="547879"/>
            </a:xfrm>
            <a:prstGeom prst="ellipse">
              <a:avLst/>
            </a:prstGeom>
            <a:noFill/>
            <a:ln w="28575">
              <a:solidFill>
                <a:schemeClr val="accent6">
                  <a:lumMod val="75000"/>
                </a:schemeClr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mtClean="0">
                <a:solidFill>
                  <a:schemeClr val="tx1">
                    <a:lumMod val="65000"/>
                    <a:lumOff val="35000"/>
                  </a:schemeClr>
                </a:solidFill>
              </a:endParaRPr>
            </a:p>
          </p:txBody>
        </p:sp>
      </p:grpSp>
      <p:sp>
        <p:nvSpPr>
          <p:cNvPr id="47" name="Freeform 46"/>
          <p:cNvSpPr/>
          <p:nvPr/>
        </p:nvSpPr>
        <p:spPr>
          <a:xfrm>
            <a:off x="3730292" y="3499771"/>
            <a:ext cx="462455" cy="819807"/>
          </a:xfrm>
          <a:custGeom>
            <a:avLst/>
            <a:gdLst>
              <a:gd name="connsiteX0" fmla="*/ 462455 w 462455"/>
              <a:gd name="connsiteY0" fmla="*/ 0 h 819807"/>
              <a:gd name="connsiteX1" fmla="*/ 105103 w 462455"/>
              <a:gd name="connsiteY1" fmla="*/ 378372 h 819807"/>
              <a:gd name="connsiteX2" fmla="*/ 273269 w 462455"/>
              <a:gd name="connsiteY2" fmla="*/ 430924 h 819807"/>
              <a:gd name="connsiteX3" fmla="*/ 0 w 462455"/>
              <a:gd name="connsiteY3" fmla="*/ 819807 h 819807"/>
              <a:gd name="connsiteX4" fmla="*/ 0 w 462455"/>
              <a:gd name="connsiteY4" fmla="*/ 819807 h 81980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62455" h="819807">
                <a:moveTo>
                  <a:pt x="462455" y="0"/>
                </a:moveTo>
                <a:cubicBezTo>
                  <a:pt x="299544" y="153275"/>
                  <a:pt x="136634" y="306551"/>
                  <a:pt x="105103" y="378372"/>
                </a:cubicBezTo>
                <a:cubicBezTo>
                  <a:pt x="73572" y="450193"/>
                  <a:pt x="290786" y="357352"/>
                  <a:pt x="273269" y="430924"/>
                </a:cubicBezTo>
                <a:cubicBezTo>
                  <a:pt x="255752" y="504496"/>
                  <a:pt x="0" y="819807"/>
                  <a:pt x="0" y="819807"/>
                </a:cubicBezTo>
                <a:lnTo>
                  <a:pt x="0" y="819807"/>
                </a:lnTo>
              </a:path>
            </a:pathLst>
          </a:custGeom>
          <a:noFill/>
          <a:ln>
            <a:solidFill>
              <a:schemeClr val="accent6">
                <a:lumMod val="75000"/>
              </a:schemeClr>
            </a:solidFill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8" name="TextBox 47"/>
          <p:cNvSpPr txBox="1"/>
          <p:nvPr/>
        </p:nvSpPr>
        <p:spPr>
          <a:xfrm>
            <a:off x="4135778" y="3216143"/>
            <a:ext cx="9780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SF core</a:t>
            </a:r>
            <a:endParaRPr lang="en-US" dirty="0"/>
          </a:p>
        </p:txBody>
      </p:sp>
      <p:grpSp>
        <p:nvGrpSpPr>
          <p:cNvPr id="65" name="Group 64"/>
          <p:cNvGrpSpPr/>
          <p:nvPr/>
        </p:nvGrpSpPr>
        <p:grpSpPr>
          <a:xfrm>
            <a:off x="6733919" y="3634592"/>
            <a:ext cx="1639616" cy="2307052"/>
            <a:chOff x="5415969" y="3634592"/>
            <a:chExt cx="1639616" cy="2307052"/>
          </a:xfrm>
        </p:grpSpPr>
        <p:sp>
          <p:nvSpPr>
            <p:cNvPr id="63" name="Rectangle 62"/>
            <p:cNvSpPr/>
            <p:nvPr/>
          </p:nvSpPr>
          <p:spPr>
            <a:xfrm>
              <a:off x="5502660" y="3673532"/>
              <a:ext cx="1465477" cy="1590316"/>
            </a:xfrm>
            <a:custGeom>
              <a:avLst/>
              <a:gdLst>
                <a:gd name="connsiteX0" fmla="*/ 0 w 1446577"/>
                <a:gd name="connsiteY0" fmla="*/ 0 h 1567609"/>
                <a:gd name="connsiteX1" fmla="*/ 1446577 w 1446577"/>
                <a:gd name="connsiteY1" fmla="*/ 0 h 1567609"/>
                <a:gd name="connsiteX2" fmla="*/ 1446577 w 1446577"/>
                <a:gd name="connsiteY2" fmla="*/ 1567609 h 1567609"/>
                <a:gd name="connsiteX3" fmla="*/ 0 w 1446577"/>
                <a:gd name="connsiteY3" fmla="*/ 1567609 h 1567609"/>
                <a:gd name="connsiteX4" fmla="*/ 0 w 1446577"/>
                <a:gd name="connsiteY4" fmla="*/ 0 h 1567609"/>
                <a:gd name="connsiteX0" fmla="*/ 0 w 1446577"/>
                <a:gd name="connsiteY0" fmla="*/ 0 h 1567609"/>
                <a:gd name="connsiteX1" fmla="*/ 1446577 w 1446577"/>
                <a:gd name="connsiteY1" fmla="*/ 0 h 1567609"/>
                <a:gd name="connsiteX2" fmla="*/ 1446577 w 1446577"/>
                <a:gd name="connsiteY2" fmla="*/ 1567609 h 1567609"/>
                <a:gd name="connsiteX3" fmla="*/ 0 w 1446577"/>
                <a:gd name="connsiteY3" fmla="*/ 1567609 h 1567609"/>
                <a:gd name="connsiteX4" fmla="*/ 0 w 1446577"/>
                <a:gd name="connsiteY4" fmla="*/ 0 h 1567609"/>
                <a:gd name="connsiteX0" fmla="*/ 0 w 1446577"/>
                <a:gd name="connsiteY0" fmla="*/ 11709 h 1579318"/>
                <a:gd name="connsiteX1" fmla="*/ 1446577 w 1446577"/>
                <a:gd name="connsiteY1" fmla="*/ 11709 h 1579318"/>
                <a:gd name="connsiteX2" fmla="*/ 1446577 w 1446577"/>
                <a:gd name="connsiteY2" fmla="*/ 1579318 h 1579318"/>
                <a:gd name="connsiteX3" fmla="*/ 0 w 1446577"/>
                <a:gd name="connsiteY3" fmla="*/ 1579318 h 1579318"/>
                <a:gd name="connsiteX4" fmla="*/ 0 w 1446577"/>
                <a:gd name="connsiteY4" fmla="*/ 11709 h 1579318"/>
                <a:gd name="connsiteX0" fmla="*/ 0 w 1446577"/>
                <a:gd name="connsiteY0" fmla="*/ 11709 h 1579318"/>
                <a:gd name="connsiteX1" fmla="*/ 1446577 w 1446577"/>
                <a:gd name="connsiteY1" fmla="*/ 11709 h 1579318"/>
                <a:gd name="connsiteX2" fmla="*/ 1446577 w 1446577"/>
                <a:gd name="connsiteY2" fmla="*/ 1579318 h 1579318"/>
                <a:gd name="connsiteX3" fmla="*/ 0 w 1446577"/>
                <a:gd name="connsiteY3" fmla="*/ 1579318 h 1579318"/>
                <a:gd name="connsiteX4" fmla="*/ 0 w 1446577"/>
                <a:gd name="connsiteY4" fmla="*/ 11709 h 1579318"/>
                <a:gd name="connsiteX0" fmla="*/ 10363 w 1456940"/>
                <a:gd name="connsiteY0" fmla="*/ 11709 h 1579318"/>
                <a:gd name="connsiteX1" fmla="*/ 1456940 w 1456940"/>
                <a:gd name="connsiteY1" fmla="*/ 11709 h 1579318"/>
                <a:gd name="connsiteX2" fmla="*/ 1456940 w 1456940"/>
                <a:gd name="connsiteY2" fmla="*/ 1579318 h 1579318"/>
                <a:gd name="connsiteX3" fmla="*/ 10363 w 1456940"/>
                <a:gd name="connsiteY3" fmla="*/ 1579318 h 1579318"/>
                <a:gd name="connsiteX4" fmla="*/ 10363 w 1456940"/>
                <a:gd name="connsiteY4" fmla="*/ 11709 h 1579318"/>
                <a:gd name="connsiteX0" fmla="*/ 10363 w 1456940"/>
                <a:gd name="connsiteY0" fmla="*/ 11709 h 1579318"/>
                <a:gd name="connsiteX1" fmla="*/ 1456940 w 1456940"/>
                <a:gd name="connsiteY1" fmla="*/ 11709 h 1579318"/>
                <a:gd name="connsiteX2" fmla="*/ 1456940 w 1456940"/>
                <a:gd name="connsiteY2" fmla="*/ 1579318 h 1579318"/>
                <a:gd name="connsiteX3" fmla="*/ 10363 w 1456940"/>
                <a:gd name="connsiteY3" fmla="*/ 1579318 h 1579318"/>
                <a:gd name="connsiteX4" fmla="*/ 10363 w 1456940"/>
                <a:gd name="connsiteY4" fmla="*/ 11709 h 1579318"/>
                <a:gd name="connsiteX0" fmla="*/ 10363 w 1456940"/>
                <a:gd name="connsiteY0" fmla="*/ 11709 h 1579318"/>
                <a:gd name="connsiteX1" fmla="*/ 1456940 w 1456940"/>
                <a:gd name="connsiteY1" fmla="*/ 11709 h 1579318"/>
                <a:gd name="connsiteX2" fmla="*/ 1456940 w 1456940"/>
                <a:gd name="connsiteY2" fmla="*/ 1579318 h 1579318"/>
                <a:gd name="connsiteX3" fmla="*/ 10363 w 1456940"/>
                <a:gd name="connsiteY3" fmla="*/ 1579318 h 1579318"/>
                <a:gd name="connsiteX4" fmla="*/ 10363 w 1456940"/>
                <a:gd name="connsiteY4" fmla="*/ 11709 h 1579318"/>
                <a:gd name="connsiteX0" fmla="*/ 10363 w 1456940"/>
                <a:gd name="connsiteY0" fmla="*/ 11709 h 1590316"/>
                <a:gd name="connsiteX1" fmla="*/ 1456940 w 1456940"/>
                <a:gd name="connsiteY1" fmla="*/ 11709 h 1590316"/>
                <a:gd name="connsiteX2" fmla="*/ 1456940 w 1456940"/>
                <a:gd name="connsiteY2" fmla="*/ 1579318 h 1590316"/>
                <a:gd name="connsiteX3" fmla="*/ 10363 w 1456940"/>
                <a:gd name="connsiteY3" fmla="*/ 1579318 h 1590316"/>
                <a:gd name="connsiteX4" fmla="*/ 10363 w 1456940"/>
                <a:gd name="connsiteY4" fmla="*/ 11709 h 1590316"/>
                <a:gd name="connsiteX0" fmla="*/ 10363 w 1456940"/>
                <a:gd name="connsiteY0" fmla="*/ 11709 h 1590316"/>
                <a:gd name="connsiteX1" fmla="*/ 1456940 w 1456940"/>
                <a:gd name="connsiteY1" fmla="*/ 11709 h 1590316"/>
                <a:gd name="connsiteX2" fmla="*/ 1456940 w 1456940"/>
                <a:gd name="connsiteY2" fmla="*/ 1579318 h 1590316"/>
                <a:gd name="connsiteX3" fmla="*/ 10363 w 1456940"/>
                <a:gd name="connsiteY3" fmla="*/ 1579318 h 1590316"/>
                <a:gd name="connsiteX4" fmla="*/ 10363 w 1456940"/>
                <a:gd name="connsiteY4" fmla="*/ 11709 h 1590316"/>
                <a:gd name="connsiteX0" fmla="*/ 10363 w 1465477"/>
                <a:gd name="connsiteY0" fmla="*/ 11709 h 1590316"/>
                <a:gd name="connsiteX1" fmla="*/ 1456940 w 1465477"/>
                <a:gd name="connsiteY1" fmla="*/ 11709 h 1590316"/>
                <a:gd name="connsiteX2" fmla="*/ 1456940 w 1465477"/>
                <a:gd name="connsiteY2" fmla="*/ 1579318 h 1590316"/>
                <a:gd name="connsiteX3" fmla="*/ 10363 w 1465477"/>
                <a:gd name="connsiteY3" fmla="*/ 1579318 h 1590316"/>
                <a:gd name="connsiteX4" fmla="*/ 10363 w 1465477"/>
                <a:gd name="connsiteY4" fmla="*/ 11709 h 159031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465477" h="1590316">
                  <a:moveTo>
                    <a:pt x="10363" y="11709"/>
                  </a:moveTo>
                  <a:cubicBezTo>
                    <a:pt x="517955" y="-26391"/>
                    <a:pt x="974748" y="43459"/>
                    <a:pt x="1456940" y="11709"/>
                  </a:cubicBezTo>
                  <a:cubicBezTo>
                    <a:pt x="1488690" y="578695"/>
                    <a:pt x="1418840" y="1075832"/>
                    <a:pt x="1456940" y="1579318"/>
                  </a:cubicBezTo>
                  <a:cubicBezTo>
                    <a:pt x="981098" y="1617418"/>
                    <a:pt x="486205" y="1541218"/>
                    <a:pt x="10363" y="1579318"/>
                  </a:cubicBezTo>
                  <a:cubicBezTo>
                    <a:pt x="-27737" y="1050432"/>
                    <a:pt x="54813" y="534245"/>
                    <a:pt x="10363" y="11709"/>
                  </a:cubicBezTo>
                  <a:close/>
                </a:path>
              </a:pathLst>
            </a:custGeom>
            <a:gradFill flip="none" rotWithShape="1">
              <a:gsLst>
                <a:gs pos="0">
                  <a:schemeClr val="accent4">
                    <a:lumMod val="40000"/>
                    <a:lumOff val="60000"/>
                  </a:schemeClr>
                </a:gs>
                <a:gs pos="50000">
                  <a:schemeClr val="accent4">
                    <a:lumMod val="20000"/>
                    <a:lumOff val="80000"/>
                  </a:schemeClr>
                </a:gs>
                <a:gs pos="100000">
                  <a:schemeClr val="bg1">
                    <a:shade val="100000"/>
                    <a:satMod val="115000"/>
                  </a:schemeClr>
                </a:gs>
              </a:gsLst>
              <a:lin ang="18900000" scaled="1"/>
              <a:tileRect/>
            </a:gradFill>
            <a:ln w="3175">
              <a:solidFill>
                <a:schemeClr val="accent4">
                  <a:lumMod val="20000"/>
                  <a:lumOff val="8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mtClean="0">
                <a:solidFill>
                  <a:schemeClr val="tx1">
                    <a:lumMod val="65000"/>
                    <a:lumOff val="35000"/>
                  </a:schemeClr>
                </a:solidFill>
              </a:endParaRPr>
            </a:p>
          </p:txBody>
        </p:sp>
        <p:grpSp>
          <p:nvGrpSpPr>
            <p:cNvPr id="50" name="Group 49"/>
            <p:cNvGrpSpPr/>
            <p:nvPr/>
          </p:nvGrpSpPr>
          <p:grpSpPr>
            <a:xfrm>
              <a:off x="5415969" y="3634592"/>
              <a:ext cx="1639616" cy="1714142"/>
              <a:chOff x="6379778" y="1776248"/>
              <a:chExt cx="924911" cy="966952"/>
            </a:xfrm>
          </p:grpSpPr>
          <p:grpSp>
            <p:nvGrpSpPr>
              <p:cNvPr id="51" name="Group 50"/>
              <p:cNvGrpSpPr/>
              <p:nvPr/>
            </p:nvGrpSpPr>
            <p:grpSpPr>
              <a:xfrm>
                <a:off x="6379778" y="1954924"/>
                <a:ext cx="924911" cy="609600"/>
                <a:chOff x="5927834" y="2007476"/>
                <a:chExt cx="1376856" cy="609600"/>
              </a:xfrm>
            </p:grpSpPr>
            <p:cxnSp>
              <p:nvCxnSpPr>
                <p:cNvPr id="58" name="Straight Connector 57"/>
                <p:cNvCxnSpPr/>
                <p:nvPr/>
              </p:nvCxnSpPr>
              <p:spPr>
                <a:xfrm>
                  <a:off x="5927834" y="2007476"/>
                  <a:ext cx="1376856" cy="0"/>
                </a:xfrm>
                <a:prstGeom prst="line">
                  <a:avLst/>
                </a:prstGeom>
                <a:ln>
                  <a:solidFill>
                    <a:schemeClr val="accent3">
                      <a:lumMod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9" name="Straight Connector 58"/>
                <p:cNvCxnSpPr/>
                <p:nvPr/>
              </p:nvCxnSpPr>
              <p:spPr>
                <a:xfrm>
                  <a:off x="5927834" y="2159876"/>
                  <a:ext cx="1376856" cy="0"/>
                </a:xfrm>
                <a:prstGeom prst="line">
                  <a:avLst/>
                </a:prstGeom>
                <a:ln>
                  <a:solidFill>
                    <a:schemeClr val="accent3">
                      <a:lumMod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0" name="Straight Connector 59"/>
                <p:cNvCxnSpPr/>
                <p:nvPr/>
              </p:nvCxnSpPr>
              <p:spPr>
                <a:xfrm>
                  <a:off x="5927834" y="2312276"/>
                  <a:ext cx="1376856" cy="0"/>
                </a:xfrm>
                <a:prstGeom prst="line">
                  <a:avLst/>
                </a:prstGeom>
                <a:ln>
                  <a:solidFill>
                    <a:schemeClr val="accent3">
                      <a:lumMod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1" name="Straight Connector 60"/>
                <p:cNvCxnSpPr/>
                <p:nvPr/>
              </p:nvCxnSpPr>
              <p:spPr>
                <a:xfrm>
                  <a:off x="5927834" y="2464676"/>
                  <a:ext cx="1376856" cy="0"/>
                </a:xfrm>
                <a:prstGeom prst="line">
                  <a:avLst/>
                </a:prstGeom>
                <a:ln>
                  <a:solidFill>
                    <a:schemeClr val="accent3">
                      <a:lumMod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2" name="Straight Connector 61"/>
                <p:cNvCxnSpPr/>
                <p:nvPr/>
              </p:nvCxnSpPr>
              <p:spPr>
                <a:xfrm>
                  <a:off x="5927834" y="2617076"/>
                  <a:ext cx="1376856" cy="0"/>
                </a:xfrm>
                <a:prstGeom prst="line">
                  <a:avLst/>
                </a:prstGeom>
                <a:ln>
                  <a:solidFill>
                    <a:schemeClr val="accent3">
                      <a:lumMod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52" name="Group 51"/>
              <p:cNvGrpSpPr/>
              <p:nvPr/>
            </p:nvGrpSpPr>
            <p:grpSpPr>
              <a:xfrm rot="5400000">
                <a:off x="6358757" y="1954924"/>
                <a:ext cx="966952" cy="609600"/>
                <a:chOff x="5927834" y="2007476"/>
                <a:chExt cx="1376856" cy="609600"/>
              </a:xfrm>
            </p:grpSpPr>
            <p:cxnSp>
              <p:nvCxnSpPr>
                <p:cNvPr id="53" name="Straight Connector 52"/>
                <p:cNvCxnSpPr/>
                <p:nvPr/>
              </p:nvCxnSpPr>
              <p:spPr>
                <a:xfrm>
                  <a:off x="5927834" y="2007476"/>
                  <a:ext cx="1376856" cy="0"/>
                </a:xfrm>
                <a:prstGeom prst="line">
                  <a:avLst/>
                </a:prstGeom>
                <a:ln>
                  <a:solidFill>
                    <a:schemeClr val="accent3">
                      <a:lumMod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4" name="Straight Connector 53"/>
                <p:cNvCxnSpPr/>
                <p:nvPr/>
              </p:nvCxnSpPr>
              <p:spPr>
                <a:xfrm>
                  <a:off x="5927834" y="2159876"/>
                  <a:ext cx="1376856" cy="0"/>
                </a:xfrm>
                <a:prstGeom prst="line">
                  <a:avLst/>
                </a:prstGeom>
                <a:ln>
                  <a:solidFill>
                    <a:schemeClr val="accent3">
                      <a:lumMod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5" name="Straight Connector 54"/>
                <p:cNvCxnSpPr/>
                <p:nvPr/>
              </p:nvCxnSpPr>
              <p:spPr>
                <a:xfrm>
                  <a:off x="5927834" y="2312276"/>
                  <a:ext cx="1376856" cy="0"/>
                </a:xfrm>
                <a:prstGeom prst="line">
                  <a:avLst/>
                </a:prstGeom>
                <a:ln>
                  <a:solidFill>
                    <a:schemeClr val="accent3">
                      <a:lumMod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6" name="Straight Connector 55"/>
                <p:cNvCxnSpPr/>
                <p:nvPr/>
              </p:nvCxnSpPr>
              <p:spPr>
                <a:xfrm>
                  <a:off x="5927834" y="2464676"/>
                  <a:ext cx="1376856" cy="0"/>
                </a:xfrm>
                <a:prstGeom prst="line">
                  <a:avLst/>
                </a:prstGeom>
                <a:ln>
                  <a:solidFill>
                    <a:schemeClr val="accent3">
                      <a:lumMod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7" name="Straight Connector 56"/>
                <p:cNvCxnSpPr/>
                <p:nvPr/>
              </p:nvCxnSpPr>
              <p:spPr>
                <a:xfrm>
                  <a:off x="5927834" y="2617076"/>
                  <a:ext cx="1376856" cy="0"/>
                </a:xfrm>
                <a:prstGeom prst="line">
                  <a:avLst/>
                </a:prstGeom>
                <a:ln>
                  <a:solidFill>
                    <a:schemeClr val="accent3">
                      <a:lumMod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sp>
          <p:nvSpPr>
            <p:cNvPr id="64" name="TextBox 63"/>
            <p:cNvSpPr txBox="1"/>
            <p:nvPr/>
          </p:nvSpPr>
          <p:spPr>
            <a:xfrm>
              <a:off x="5569934" y="5572312"/>
              <a:ext cx="139820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zodiacal dust</a:t>
              </a:r>
              <a:endParaRPr 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27315094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11" name="Straight Connector 210"/>
          <p:cNvCxnSpPr/>
          <p:nvPr/>
        </p:nvCxnSpPr>
        <p:spPr bwMode="auto">
          <a:xfrm>
            <a:off x="2445923" y="6049907"/>
            <a:ext cx="5478821" cy="3159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ronagraph Throughput Contribution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C15F70-C0AE-4DAC-85E2-A0B43E763A5F}" type="slidenum">
              <a:rPr lang="en-US" smtClean="0"/>
              <a:pPr/>
              <a:t>4</a:t>
            </a:fld>
            <a:endParaRPr lang="en-US" dirty="0"/>
          </a:p>
        </p:txBody>
      </p:sp>
      <p:cxnSp>
        <p:nvCxnSpPr>
          <p:cNvPr id="246" name="Straight Connector 245"/>
          <p:cNvCxnSpPr/>
          <p:nvPr/>
        </p:nvCxnSpPr>
        <p:spPr bwMode="auto">
          <a:xfrm flipV="1">
            <a:off x="6834389" y="4859380"/>
            <a:ext cx="0" cy="1290533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dashDot"/>
            <a:round/>
            <a:headEnd type="none" w="med" len="med"/>
            <a:tailEnd type="none" w="med" len="med"/>
          </a:ln>
          <a:effectLst/>
        </p:spPr>
      </p:cxnSp>
      <p:cxnSp>
        <p:nvCxnSpPr>
          <p:cNvPr id="129" name="Straight Connector 128"/>
          <p:cNvCxnSpPr/>
          <p:nvPr/>
        </p:nvCxnSpPr>
        <p:spPr bwMode="auto">
          <a:xfrm flipV="1">
            <a:off x="5018573" y="4877523"/>
            <a:ext cx="0" cy="1296354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dashDot"/>
            <a:round/>
            <a:headEnd type="none" w="med" len="med"/>
            <a:tailEnd type="none" w="med" len="med"/>
          </a:ln>
          <a:effectLst/>
        </p:spPr>
      </p:cxnSp>
      <p:cxnSp>
        <p:nvCxnSpPr>
          <p:cNvPr id="130" name="Straight Connector 129"/>
          <p:cNvCxnSpPr/>
          <p:nvPr/>
        </p:nvCxnSpPr>
        <p:spPr bwMode="auto">
          <a:xfrm flipV="1">
            <a:off x="5655775" y="4871476"/>
            <a:ext cx="0" cy="1302401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dashDot"/>
            <a:round/>
            <a:headEnd type="none" w="med" len="med"/>
            <a:tailEnd type="none" w="med" len="med"/>
          </a:ln>
          <a:effectLst/>
        </p:spPr>
      </p:cxnSp>
      <p:cxnSp>
        <p:nvCxnSpPr>
          <p:cNvPr id="35" name="Straight Connector 34"/>
          <p:cNvCxnSpPr/>
          <p:nvPr/>
        </p:nvCxnSpPr>
        <p:spPr bwMode="auto">
          <a:xfrm flipV="1">
            <a:off x="4357758" y="4871476"/>
            <a:ext cx="0" cy="1302401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dashDot"/>
            <a:round/>
            <a:headEnd type="none" w="med" len="med"/>
            <a:tailEnd type="none" w="med" len="med"/>
          </a:ln>
          <a:effectLst/>
        </p:spPr>
      </p:cxnSp>
      <p:sp>
        <p:nvSpPr>
          <p:cNvPr id="36" name="TextBox 35"/>
          <p:cNvSpPr txBox="1"/>
          <p:nvPr/>
        </p:nvSpPr>
        <p:spPr>
          <a:xfrm>
            <a:off x="3985581" y="4401363"/>
            <a:ext cx="71571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dirty="0" smtClean="0"/>
              <a:t>Pupil mask</a:t>
            </a:r>
            <a:endParaRPr lang="en-US" sz="1000" dirty="0"/>
          </a:p>
        </p:txBody>
      </p:sp>
      <p:sp>
        <p:nvSpPr>
          <p:cNvPr id="133" name="TextBox 132"/>
          <p:cNvSpPr txBox="1"/>
          <p:nvPr/>
        </p:nvSpPr>
        <p:spPr>
          <a:xfrm>
            <a:off x="5312504" y="4401363"/>
            <a:ext cx="71571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dirty="0" smtClean="0"/>
              <a:t>Lyot</a:t>
            </a:r>
          </a:p>
          <a:p>
            <a:pPr algn="ctr"/>
            <a:r>
              <a:rPr lang="en-US" sz="1000" dirty="0" smtClean="0"/>
              <a:t>mask</a:t>
            </a:r>
            <a:endParaRPr lang="en-US" sz="1000" dirty="0"/>
          </a:p>
        </p:txBody>
      </p:sp>
      <p:cxnSp>
        <p:nvCxnSpPr>
          <p:cNvPr id="234" name="Straight Connector 233"/>
          <p:cNvCxnSpPr/>
          <p:nvPr/>
        </p:nvCxnSpPr>
        <p:spPr bwMode="auto">
          <a:xfrm flipV="1">
            <a:off x="6386874" y="4865428"/>
            <a:ext cx="0" cy="1308449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dashDot"/>
            <a:round/>
            <a:headEnd type="none" w="med" len="med"/>
            <a:tailEnd type="none" w="med" len="med"/>
          </a:ln>
          <a:effectLst/>
        </p:spPr>
      </p:cxnSp>
      <p:sp>
        <p:nvSpPr>
          <p:cNvPr id="255" name="TextBox 254"/>
          <p:cNvSpPr txBox="1"/>
          <p:nvPr/>
        </p:nvSpPr>
        <p:spPr>
          <a:xfrm>
            <a:off x="6526504" y="4401363"/>
            <a:ext cx="65094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dirty="0" smtClean="0"/>
              <a:t>Filter </a:t>
            </a:r>
          </a:p>
          <a:p>
            <a:pPr algn="ctr"/>
            <a:r>
              <a:rPr lang="en-US" sz="1000" dirty="0" smtClean="0"/>
              <a:t>wheel</a:t>
            </a:r>
          </a:p>
        </p:txBody>
      </p:sp>
      <p:sp>
        <p:nvSpPr>
          <p:cNvPr id="256" name="TextBox 255"/>
          <p:cNvSpPr txBox="1"/>
          <p:nvPr/>
        </p:nvSpPr>
        <p:spPr>
          <a:xfrm>
            <a:off x="5845904" y="4401363"/>
            <a:ext cx="88580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dirty="0" smtClean="0"/>
              <a:t>Field stop</a:t>
            </a:r>
          </a:p>
          <a:p>
            <a:pPr algn="ctr"/>
            <a:r>
              <a:rPr lang="en-US" sz="1000" dirty="0" smtClean="0"/>
              <a:t>mask</a:t>
            </a:r>
            <a:endParaRPr lang="en-US" sz="1000" dirty="0"/>
          </a:p>
        </p:txBody>
      </p:sp>
      <p:grpSp>
        <p:nvGrpSpPr>
          <p:cNvPr id="253" name="Group 252"/>
          <p:cNvGrpSpPr/>
          <p:nvPr/>
        </p:nvGrpSpPr>
        <p:grpSpPr>
          <a:xfrm>
            <a:off x="6672008" y="5489726"/>
            <a:ext cx="340164" cy="315145"/>
            <a:chOff x="7571883" y="2557516"/>
            <a:chExt cx="340164" cy="315145"/>
          </a:xfrm>
        </p:grpSpPr>
        <p:sp>
          <p:nvSpPr>
            <p:cNvPr id="18" name="Rectangle 17"/>
            <p:cNvSpPr/>
            <p:nvPr/>
          </p:nvSpPr>
          <p:spPr bwMode="auto">
            <a:xfrm>
              <a:off x="7571883" y="2557516"/>
              <a:ext cx="340164" cy="315145"/>
            </a:xfrm>
            <a:prstGeom prst="rect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cs typeface="Arial" charset="0"/>
              </a:endParaRPr>
            </a:p>
          </p:txBody>
        </p:sp>
        <p:sp>
          <p:nvSpPr>
            <p:cNvPr id="19" name="Oval 18"/>
            <p:cNvSpPr/>
            <p:nvPr/>
          </p:nvSpPr>
          <p:spPr bwMode="auto">
            <a:xfrm>
              <a:off x="7602595" y="2572438"/>
              <a:ext cx="274320" cy="274320"/>
            </a:xfrm>
            <a:prstGeom prst="ellipse">
              <a:avLst/>
            </a:prstGeom>
            <a:solidFill>
              <a:srgbClr val="00B05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cs typeface="Arial" charset="0"/>
              </a:endParaRPr>
            </a:p>
          </p:txBody>
        </p:sp>
      </p:grpSp>
      <p:sp>
        <p:nvSpPr>
          <p:cNvPr id="71" name="TextBox 70"/>
          <p:cNvSpPr txBox="1"/>
          <p:nvPr/>
        </p:nvSpPr>
        <p:spPr>
          <a:xfrm>
            <a:off x="3694711" y="6408579"/>
            <a:ext cx="821059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>
                <a:solidFill>
                  <a:srgbClr val="000000"/>
                </a:solidFill>
              </a:rPr>
              <a:t>to LOWFS</a:t>
            </a:r>
            <a:endParaRPr lang="en-US" sz="1000" dirty="0">
              <a:solidFill>
                <a:srgbClr val="000000"/>
              </a:solidFill>
            </a:endParaRPr>
          </a:p>
        </p:txBody>
      </p:sp>
      <p:sp>
        <p:nvSpPr>
          <p:cNvPr id="279" name="TextBox 278"/>
          <p:cNvSpPr txBox="1"/>
          <p:nvPr/>
        </p:nvSpPr>
        <p:spPr>
          <a:xfrm>
            <a:off x="2006676" y="5113756"/>
            <a:ext cx="499367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>
                <a:solidFill>
                  <a:srgbClr val="000000"/>
                </a:solidFill>
              </a:rPr>
              <a:t>FSM</a:t>
            </a:r>
            <a:endParaRPr lang="en-US" sz="1000" dirty="0">
              <a:solidFill>
                <a:srgbClr val="000000"/>
              </a:solidFill>
            </a:endParaRPr>
          </a:p>
        </p:txBody>
      </p:sp>
      <p:sp>
        <p:nvSpPr>
          <p:cNvPr id="160" name="TextBox 159"/>
          <p:cNvSpPr txBox="1"/>
          <p:nvPr/>
        </p:nvSpPr>
        <p:spPr>
          <a:xfrm>
            <a:off x="6934475" y="6319895"/>
            <a:ext cx="481734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>
                <a:solidFill>
                  <a:srgbClr val="000000"/>
                </a:solidFill>
              </a:rPr>
              <a:t>PBS</a:t>
            </a:r>
            <a:endParaRPr lang="en-US" sz="1000" dirty="0">
              <a:solidFill>
                <a:srgbClr val="000000"/>
              </a:solidFill>
            </a:endParaRPr>
          </a:p>
        </p:txBody>
      </p:sp>
      <p:sp>
        <p:nvSpPr>
          <p:cNvPr id="20" name="Oval 19"/>
          <p:cNvSpPr/>
          <p:nvPr/>
        </p:nvSpPr>
        <p:spPr bwMode="auto">
          <a:xfrm>
            <a:off x="4664674" y="5919078"/>
            <a:ext cx="48572" cy="258255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800" smtClean="0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21" name="Oval 20"/>
          <p:cNvSpPr/>
          <p:nvPr/>
        </p:nvSpPr>
        <p:spPr bwMode="auto">
          <a:xfrm>
            <a:off x="5262894" y="5919078"/>
            <a:ext cx="48572" cy="258255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800" smtClean="0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22" name="Oval 21"/>
          <p:cNvSpPr/>
          <p:nvPr/>
        </p:nvSpPr>
        <p:spPr bwMode="auto">
          <a:xfrm>
            <a:off x="6026293" y="5919078"/>
            <a:ext cx="48572" cy="258255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800" smtClean="0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cxnSp>
        <p:nvCxnSpPr>
          <p:cNvPr id="26" name="Straight Connector 25"/>
          <p:cNvCxnSpPr>
            <a:stCxn id="20" idx="7"/>
            <a:endCxn id="21" idx="3"/>
          </p:cNvCxnSpPr>
          <p:nvPr/>
        </p:nvCxnSpPr>
        <p:spPr bwMode="auto">
          <a:xfrm>
            <a:off x="4706133" y="5956899"/>
            <a:ext cx="563874" cy="182614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9" name="Straight Connector 28"/>
          <p:cNvCxnSpPr>
            <a:stCxn id="20" idx="5"/>
            <a:endCxn id="21" idx="1"/>
          </p:cNvCxnSpPr>
          <p:nvPr/>
        </p:nvCxnSpPr>
        <p:spPr bwMode="auto">
          <a:xfrm flipV="1">
            <a:off x="4706133" y="5956899"/>
            <a:ext cx="563874" cy="182614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1" name="Straight Connector 30"/>
          <p:cNvCxnSpPr/>
          <p:nvPr/>
        </p:nvCxnSpPr>
        <p:spPr bwMode="auto">
          <a:xfrm>
            <a:off x="4983906" y="5985079"/>
            <a:ext cx="30536" cy="131076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57" name="Straight Connector 56"/>
          <p:cNvCxnSpPr>
            <a:stCxn id="21" idx="7"/>
            <a:endCxn id="22" idx="1"/>
          </p:cNvCxnSpPr>
          <p:nvPr/>
        </p:nvCxnSpPr>
        <p:spPr bwMode="auto">
          <a:xfrm>
            <a:off x="5304353" y="5956899"/>
            <a:ext cx="729054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59" name="Straight Connector 58"/>
          <p:cNvCxnSpPr>
            <a:stCxn id="21" idx="5"/>
            <a:endCxn id="22" idx="3"/>
          </p:cNvCxnSpPr>
          <p:nvPr/>
        </p:nvCxnSpPr>
        <p:spPr bwMode="auto">
          <a:xfrm>
            <a:off x="5304353" y="6139512"/>
            <a:ext cx="729054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70" name="Straight Arrow Connector 69"/>
          <p:cNvCxnSpPr/>
          <p:nvPr/>
        </p:nvCxnSpPr>
        <p:spPr bwMode="auto">
          <a:xfrm flipH="1">
            <a:off x="4422271" y="6058674"/>
            <a:ext cx="573731" cy="473015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grpSp>
        <p:nvGrpSpPr>
          <p:cNvPr id="25" name="Group 24"/>
          <p:cNvGrpSpPr/>
          <p:nvPr/>
        </p:nvGrpSpPr>
        <p:grpSpPr>
          <a:xfrm>
            <a:off x="5610490" y="5895811"/>
            <a:ext cx="73573" cy="304777"/>
            <a:chOff x="6329882" y="2855113"/>
            <a:chExt cx="73573" cy="304777"/>
          </a:xfrm>
        </p:grpSpPr>
        <p:cxnSp>
          <p:nvCxnSpPr>
            <p:cNvPr id="54" name="Straight Connector 53"/>
            <p:cNvCxnSpPr/>
            <p:nvPr/>
          </p:nvCxnSpPr>
          <p:spPr bwMode="auto">
            <a:xfrm>
              <a:off x="6366669" y="2855113"/>
              <a:ext cx="0" cy="304777"/>
            </a:xfrm>
            <a:prstGeom prst="line">
              <a:avLst/>
            </a:prstGeom>
            <a:solidFill>
              <a:schemeClr val="accent1"/>
            </a:solidFill>
            <a:ln w="571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72" name="Rectangle 71"/>
            <p:cNvSpPr/>
            <p:nvPr/>
          </p:nvSpPr>
          <p:spPr bwMode="auto">
            <a:xfrm>
              <a:off x="6329882" y="2928622"/>
              <a:ext cx="67322" cy="33186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800" smtClean="0">
                <a:solidFill>
                  <a:srgbClr val="000000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73" name="Rectangle 72"/>
            <p:cNvSpPr/>
            <p:nvPr/>
          </p:nvSpPr>
          <p:spPr bwMode="auto">
            <a:xfrm>
              <a:off x="6336133" y="3053022"/>
              <a:ext cx="67322" cy="33186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800" smtClean="0">
                <a:solidFill>
                  <a:srgbClr val="000000"/>
                </a:solidFill>
                <a:latin typeface="Arial" charset="0"/>
                <a:cs typeface="Arial" charset="0"/>
              </a:endParaRPr>
            </a:p>
          </p:txBody>
        </p:sp>
      </p:grpSp>
      <p:cxnSp>
        <p:nvCxnSpPr>
          <p:cNvPr id="221" name="Straight Connector 220"/>
          <p:cNvCxnSpPr>
            <a:endCxn id="219" idx="3"/>
          </p:cNvCxnSpPr>
          <p:nvPr/>
        </p:nvCxnSpPr>
        <p:spPr bwMode="auto">
          <a:xfrm>
            <a:off x="6062240" y="5956387"/>
            <a:ext cx="563874" cy="182614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22" name="Straight Connector 221"/>
          <p:cNvCxnSpPr>
            <a:endCxn id="219" idx="1"/>
          </p:cNvCxnSpPr>
          <p:nvPr/>
        </p:nvCxnSpPr>
        <p:spPr bwMode="auto">
          <a:xfrm flipV="1">
            <a:off x="6062240" y="5956387"/>
            <a:ext cx="563874" cy="182614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30" name="Rectangle 229"/>
          <p:cNvSpPr/>
          <p:nvPr/>
        </p:nvSpPr>
        <p:spPr bwMode="auto">
          <a:xfrm>
            <a:off x="6363402" y="5983796"/>
            <a:ext cx="31227" cy="127795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cxnSp>
        <p:nvCxnSpPr>
          <p:cNvPr id="248" name="Straight Connector 247"/>
          <p:cNvCxnSpPr/>
          <p:nvPr/>
        </p:nvCxnSpPr>
        <p:spPr bwMode="auto">
          <a:xfrm>
            <a:off x="6824408" y="5920160"/>
            <a:ext cx="0" cy="272158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73" name="Straight Connector 272"/>
          <p:cNvCxnSpPr/>
          <p:nvPr/>
        </p:nvCxnSpPr>
        <p:spPr bwMode="auto">
          <a:xfrm flipH="1">
            <a:off x="1211703" y="5228305"/>
            <a:ext cx="653384" cy="453022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76" name="Straight Connector 275"/>
          <p:cNvCxnSpPr/>
          <p:nvPr/>
        </p:nvCxnSpPr>
        <p:spPr bwMode="auto">
          <a:xfrm>
            <a:off x="1018421" y="4478379"/>
            <a:ext cx="858762" cy="749906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77" name="Straight Connector 276"/>
          <p:cNvCxnSpPr/>
          <p:nvPr/>
        </p:nvCxnSpPr>
        <p:spPr bwMode="auto">
          <a:xfrm>
            <a:off x="1036563" y="4696096"/>
            <a:ext cx="870856" cy="74387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84" name="Straight Connector 283"/>
          <p:cNvCxnSpPr/>
          <p:nvPr/>
        </p:nvCxnSpPr>
        <p:spPr bwMode="auto">
          <a:xfrm>
            <a:off x="3946209" y="5960309"/>
            <a:ext cx="729054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85" name="Straight Connector 284"/>
          <p:cNvCxnSpPr/>
          <p:nvPr/>
        </p:nvCxnSpPr>
        <p:spPr bwMode="auto">
          <a:xfrm>
            <a:off x="3946209" y="6142922"/>
            <a:ext cx="729054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87" name="Oval 286"/>
          <p:cNvSpPr/>
          <p:nvPr/>
        </p:nvSpPr>
        <p:spPr bwMode="auto">
          <a:xfrm rot="19800000">
            <a:off x="1548165" y="4050728"/>
            <a:ext cx="48572" cy="258255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800" smtClean="0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cxnSp>
        <p:nvCxnSpPr>
          <p:cNvPr id="288" name="Straight Connector 287"/>
          <p:cNvCxnSpPr/>
          <p:nvPr/>
        </p:nvCxnSpPr>
        <p:spPr bwMode="auto">
          <a:xfrm>
            <a:off x="1740231" y="3558258"/>
            <a:ext cx="572200" cy="25331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89" name="Straight Connector 288"/>
          <p:cNvCxnSpPr/>
          <p:nvPr/>
        </p:nvCxnSpPr>
        <p:spPr bwMode="auto">
          <a:xfrm flipV="1">
            <a:off x="1760859" y="3686143"/>
            <a:ext cx="594085" cy="3660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pSp>
        <p:nvGrpSpPr>
          <p:cNvPr id="177" name="Group 176"/>
          <p:cNvGrpSpPr/>
          <p:nvPr/>
        </p:nvGrpSpPr>
        <p:grpSpPr>
          <a:xfrm>
            <a:off x="6664746" y="5489726"/>
            <a:ext cx="340164" cy="315145"/>
            <a:chOff x="7571883" y="4509953"/>
            <a:chExt cx="340164" cy="315145"/>
          </a:xfrm>
        </p:grpSpPr>
        <p:sp>
          <p:nvSpPr>
            <p:cNvPr id="178" name="Rectangle 177"/>
            <p:cNvSpPr/>
            <p:nvPr/>
          </p:nvSpPr>
          <p:spPr bwMode="auto">
            <a:xfrm>
              <a:off x="7571883" y="4509953"/>
              <a:ext cx="340164" cy="315145"/>
            </a:xfrm>
            <a:prstGeom prst="rect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cs typeface="Arial" charset="0"/>
              </a:endParaRPr>
            </a:p>
          </p:txBody>
        </p:sp>
        <p:sp>
          <p:nvSpPr>
            <p:cNvPr id="179" name="Oval 178"/>
            <p:cNvSpPr/>
            <p:nvPr/>
          </p:nvSpPr>
          <p:spPr bwMode="auto">
            <a:xfrm>
              <a:off x="7602595" y="4524875"/>
              <a:ext cx="274320" cy="274320"/>
            </a:xfrm>
            <a:prstGeom prst="ellipse">
              <a:avLst/>
            </a:prstGeom>
            <a:solidFill>
              <a:srgbClr val="FF66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cs typeface="Arial" charset="0"/>
              </a:endParaRPr>
            </a:p>
          </p:txBody>
        </p:sp>
      </p:grpSp>
      <p:sp>
        <p:nvSpPr>
          <p:cNvPr id="116" name="TextBox 115"/>
          <p:cNvSpPr txBox="1"/>
          <p:nvPr/>
        </p:nvSpPr>
        <p:spPr>
          <a:xfrm>
            <a:off x="1131871" y="3884068"/>
            <a:ext cx="374271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>
                <a:solidFill>
                  <a:srgbClr val="000000"/>
                </a:solidFill>
              </a:rPr>
              <a:t>M4</a:t>
            </a:r>
            <a:endParaRPr lang="en-US" sz="1000" dirty="0">
              <a:solidFill>
                <a:srgbClr val="000000"/>
              </a:solidFill>
            </a:endParaRPr>
          </a:p>
        </p:txBody>
      </p:sp>
      <p:sp>
        <p:nvSpPr>
          <p:cNvPr id="117" name="Oval 116"/>
          <p:cNvSpPr/>
          <p:nvPr/>
        </p:nvSpPr>
        <p:spPr bwMode="auto">
          <a:xfrm>
            <a:off x="1719975" y="3524312"/>
            <a:ext cx="48157" cy="227044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800" smtClean="0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118" name="TextBox 117"/>
          <p:cNvSpPr txBox="1"/>
          <p:nvPr/>
        </p:nvSpPr>
        <p:spPr>
          <a:xfrm>
            <a:off x="1549305" y="3262329"/>
            <a:ext cx="374271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>
                <a:solidFill>
                  <a:srgbClr val="000000"/>
                </a:solidFill>
              </a:rPr>
              <a:t>M3</a:t>
            </a:r>
            <a:endParaRPr lang="en-US" sz="1000" dirty="0">
              <a:solidFill>
                <a:srgbClr val="000000"/>
              </a:solidFill>
            </a:endParaRPr>
          </a:p>
        </p:txBody>
      </p:sp>
      <p:cxnSp>
        <p:nvCxnSpPr>
          <p:cNvPr id="131" name="Straight Connector 130"/>
          <p:cNvCxnSpPr/>
          <p:nvPr/>
        </p:nvCxnSpPr>
        <p:spPr bwMode="auto">
          <a:xfrm flipH="1">
            <a:off x="331863" y="3024376"/>
            <a:ext cx="1160655" cy="565472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34" name="Straight Connector 133"/>
          <p:cNvCxnSpPr/>
          <p:nvPr/>
        </p:nvCxnSpPr>
        <p:spPr bwMode="auto">
          <a:xfrm flipH="1">
            <a:off x="383308" y="3241594"/>
            <a:ext cx="944636" cy="48739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36" name="TextBox 135"/>
          <p:cNvSpPr txBox="1"/>
          <p:nvPr/>
        </p:nvSpPr>
        <p:spPr>
          <a:xfrm>
            <a:off x="1471484" y="2948203"/>
            <a:ext cx="664628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>
                <a:solidFill>
                  <a:srgbClr val="000000"/>
                </a:solidFill>
              </a:rPr>
              <a:t>COR F1</a:t>
            </a:r>
            <a:endParaRPr lang="en-US" sz="1000" dirty="0">
              <a:solidFill>
                <a:srgbClr val="000000"/>
              </a:solidFill>
            </a:endParaRPr>
          </a:p>
        </p:txBody>
      </p:sp>
      <p:cxnSp>
        <p:nvCxnSpPr>
          <p:cNvPr id="145" name="Straight Connector 144"/>
          <p:cNvCxnSpPr>
            <a:stCxn id="181" idx="3"/>
          </p:cNvCxnSpPr>
          <p:nvPr/>
        </p:nvCxnSpPr>
        <p:spPr bwMode="auto">
          <a:xfrm>
            <a:off x="778097" y="4560870"/>
            <a:ext cx="179460" cy="21586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51" name="TextBox 150"/>
          <p:cNvSpPr txBox="1"/>
          <p:nvPr/>
        </p:nvSpPr>
        <p:spPr>
          <a:xfrm>
            <a:off x="4407716" y="6156274"/>
            <a:ext cx="54771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dirty="0" smtClean="0">
                <a:solidFill>
                  <a:srgbClr val="000000"/>
                </a:solidFill>
              </a:rPr>
              <a:t>R3 OAP1</a:t>
            </a:r>
            <a:endParaRPr lang="en-US" sz="1000" dirty="0">
              <a:solidFill>
                <a:srgbClr val="000000"/>
              </a:solidFill>
            </a:endParaRPr>
          </a:p>
        </p:txBody>
      </p:sp>
      <p:sp>
        <p:nvSpPr>
          <p:cNvPr id="152" name="TextBox 151"/>
          <p:cNvSpPr txBox="1"/>
          <p:nvPr/>
        </p:nvSpPr>
        <p:spPr>
          <a:xfrm>
            <a:off x="4988076" y="6174224"/>
            <a:ext cx="60839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dirty="0" smtClean="0">
                <a:solidFill>
                  <a:srgbClr val="000000"/>
                </a:solidFill>
              </a:rPr>
              <a:t>R3 OAP2</a:t>
            </a:r>
            <a:endParaRPr lang="en-US" sz="1000" dirty="0">
              <a:solidFill>
                <a:srgbClr val="000000"/>
              </a:solidFill>
            </a:endParaRPr>
          </a:p>
        </p:txBody>
      </p:sp>
      <p:sp>
        <p:nvSpPr>
          <p:cNvPr id="140" name="Rectangle 139"/>
          <p:cNvSpPr/>
          <p:nvPr/>
        </p:nvSpPr>
        <p:spPr bwMode="auto">
          <a:xfrm rot="20400000">
            <a:off x="2329111" y="3502054"/>
            <a:ext cx="30536" cy="252137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800" smtClean="0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cxnSp>
        <p:nvCxnSpPr>
          <p:cNvPr id="146" name="Straight Connector 145"/>
          <p:cNvCxnSpPr/>
          <p:nvPr/>
        </p:nvCxnSpPr>
        <p:spPr bwMode="auto">
          <a:xfrm flipV="1">
            <a:off x="1556681" y="3692190"/>
            <a:ext cx="786168" cy="399121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47" name="Straight Connector 146"/>
          <p:cNvCxnSpPr>
            <a:stCxn id="287" idx="5"/>
          </p:cNvCxnSpPr>
          <p:nvPr/>
        </p:nvCxnSpPr>
        <p:spPr bwMode="auto">
          <a:xfrm flipV="1">
            <a:off x="1632977" y="3583589"/>
            <a:ext cx="679454" cy="666754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56" name="Rectangle 155"/>
          <p:cNvSpPr/>
          <p:nvPr/>
        </p:nvSpPr>
        <p:spPr bwMode="auto">
          <a:xfrm>
            <a:off x="987758" y="4458800"/>
            <a:ext cx="30536" cy="252137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800" smtClean="0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cxnSp>
        <p:nvCxnSpPr>
          <p:cNvPr id="168" name="Straight Connector 167"/>
          <p:cNvCxnSpPr>
            <a:stCxn id="287" idx="1"/>
          </p:cNvCxnSpPr>
          <p:nvPr/>
        </p:nvCxnSpPr>
        <p:spPr bwMode="auto">
          <a:xfrm flipH="1">
            <a:off x="1024509" y="4109368"/>
            <a:ext cx="487416" cy="369015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69" name="Straight Connector 168"/>
          <p:cNvCxnSpPr/>
          <p:nvPr/>
        </p:nvCxnSpPr>
        <p:spPr bwMode="auto">
          <a:xfrm flipH="1">
            <a:off x="1012373" y="4261468"/>
            <a:ext cx="590859" cy="440674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80" name="TextBox 179"/>
          <p:cNvSpPr txBox="1"/>
          <p:nvPr/>
        </p:nvSpPr>
        <p:spPr>
          <a:xfrm>
            <a:off x="2043907" y="3212358"/>
            <a:ext cx="646844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>
                <a:solidFill>
                  <a:srgbClr val="000000"/>
                </a:solidFill>
              </a:rPr>
              <a:t>COL F1</a:t>
            </a:r>
            <a:endParaRPr lang="en-US" sz="1000" dirty="0">
              <a:solidFill>
                <a:srgbClr val="000000"/>
              </a:solidFill>
            </a:endParaRPr>
          </a:p>
        </p:txBody>
      </p:sp>
      <p:sp>
        <p:nvSpPr>
          <p:cNvPr id="181" name="TextBox 180"/>
          <p:cNvSpPr txBox="1"/>
          <p:nvPr/>
        </p:nvSpPr>
        <p:spPr>
          <a:xfrm>
            <a:off x="317295" y="4437759"/>
            <a:ext cx="460802" cy="246221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pPr algn="ctr"/>
            <a:r>
              <a:rPr lang="en-US" sz="1000" dirty="0" smtClean="0">
                <a:solidFill>
                  <a:srgbClr val="000000"/>
                </a:solidFill>
              </a:rPr>
              <a:t>COL F2</a:t>
            </a:r>
            <a:endParaRPr lang="en-US" sz="1000" dirty="0">
              <a:solidFill>
                <a:srgbClr val="000000"/>
              </a:solidFill>
            </a:endParaRPr>
          </a:p>
        </p:txBody>
      </p:sp>
      <p:sp>
        <p:nvSpPr>
          <p:cNvPr id="301" name="Rectangle 300"/>
          <p:cNvSpPr/>
          <p:nvPr/>
        </p:nvSpPr>
        <p:spPr bwMode="auto">
          <a:xfrm rot="21120000">
            <a:off x="1887129" y="5187974"/>
            <a:ext cx="80771" cy="252137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800" smtClean="0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cxnSp>
        <p:nvCxnSpPr>
          <p:cNvPr id="320" name="Straight Connector 319"/>
          <p:cNvCxnSpPr/>
          <p:nvPr/>
        </p:nvCxnSpPr>
        <p:spPr bwMode="auto">
          <a:xfrm flipH="1" flipV="1">
            <a:off x="331863" y="3589848"/>
            <a:ext cx="1418637" cy="143951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21" name="Straight Connector 320"/>
          <p:cNvCxnSpPr/>
          <p:nvPr/>
        </p:nvCxnSpPr>
        <p:spPr bwMode="auto">
          <a:xfrm flipH="1">
            <a:off x="383308" y="3547788"/>
            <a:ext cx="1347737" cy="181204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22" name="Straight Connector 321"/>
          <p:cNvCxnSpPr>
            <a:stCxn id="140" idx="1"/>
          </p:cNvCxnSpPr>
          <p:nvPr/>
        </p:nvCxnSpPr>
        <p:spPr bwMode="auto">
          <a:xfrm flipH="1">
            <a:off x="352521" y="3633345"/>
            <a:ext cx="1977511" cy="27591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sp>
        <p:nvSpPr>
          <p:cNvPr id="354" name="Rounded Rectangle 353"/>
          <p:cNvSpPr/>
          <p:nvPr/>
        </p:nvSpPr>
        <p:spPr bwMode="auto">
          <a:xfrm>
            <a:off x="795867" y="5060167"/>
            <a:ext cx="7092648" cy="1536090"/>
          </a:xfrm>
          <a:prstGeom prst="roundRect">
            <a:avLst/>
          </a:prstGeom>
          <a:noFill/>
          <a:ln w="28575" cap="flat" cmpd="sng" algn="ctr">
            <a:solidFill>
              <a:srgbClr val="800080"/>
            </a:solidFill>
            <a:prstDash val="sysDot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356" name="TextBox 355"/>
          <p:cNvSpPr txBox="1"/>
          <p:nvPr/>
        </p:nvSpPr>
        <p:spPr>
          <a:xfrm>
            <a:off x="5763382" y="6151245"/>
            <a:ext cx="55880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dirty="0" smtClean="0">
                <a:solidFill>
                  <a:srgbClr val="000000"/>
                </a:solidFill>
              </a:rPr>
              <a:t>FS OAP1</a:t>
            </a:r>
            <a:endParaRPr lang="en-US" sz="1000" dirty="0">
              <a:solidFill>
                <a:srgbClr val="000000"/>
              </a:solidFill>
            </a:endParaRPr>
          </a:p>
        </p:txBody>
      </p:sp>
      <p:sp>
        <p:nvSpPr>
          <p:cNvPr id="357" name="TextBox 356"/>
          <p:cNvSpPr txBox="1"/>
          <p:nvPr/>
        </p:nvSpPr>
        <p:spPr>
          <a:xfrm>
            <a:off x="6369360" y="6146404"/>
            <a:ext cx="53944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dirty="0" smtClean="0">
                <a:solidFill>
                  <a:srgbClr val="000000"/>
                </a:solidFill>
              </a:rPr>
              <a:t>FS OAP2</a:t>
            </a:r>
            <a:endParaRPr lang="en-US" sz="1000" dirty="0">
              <a:solidFill>
                <a:srgbClr val="000000"/>
              </a:solidFill>
            </a:endParaRPr>
          </a:p>
        </p:txBody>
      </p:sp>
      <p:sp>
        <p:nvSpPr>
          <p:cNvPr id="359" name="Content Placeholder 8"/>
          <p:cNvSpPr txBox="1">
            <a:spLocks/>
          </p:cNvSpPr>
          <p:nvPr/>
        </p:nvSpPr>
        <p:spPr bwMode="auto">
          <a:xfrm>
            <a:off x="1556681" y="4334695"/>
            <a:ext cx="909315" cy="4556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28600" indent="-228600" algn="l" rtl="0" eaLnBrk="1" fontAlgn="base" hangingPunct="1">
              <a:spcBef>
                <a:spcPts val="250"/>
              </a:spcBef>
              <a:spcAft>
                <a:spcPts val="250"/>
              </a:spcAft>
              <a:buChar char="•"/>
              <a:defRPr sz="2400">
                <a:solidFill>
                  <a:srgbClr val="333399"/>
                </a:solidFill>
                <a:latin typeface="Candara"/>
                <a:ea typeface="+mn-ea"/>
                <a:cs typeface="Candara"/>
              </a:defRPr>
            </a:lvl1pPr>
            <a:lvl2pPr marL="457200" indent="-228600" algn="l" rtl="0" eaLnBrk="1" fontAlgn="base" hangingPunct="1">
              <a:spcBef>
                <a:spcPts val="250"/>
              </a:spcBef>
              <a:spcAft>
                <a:spcPts val="250"/>
              </a:spcAft>
              <a:buChar char="–"/>
              <a:defRPr sz="2200">
                <a:solidFill>
                  <a:srgbClr val="333399"/>
                </a:solidFill>
                <a:latin typeface="Candara"/>
                <a:cs typeface="Candara"/>
              </a:defRPr>
            </a:lvl2pPr>
            <a:lvl3pPr marL="685800" indent="-228600" algn="l" rtl="0" eaLnBrk="1" fontAlgn="base" hangingPunct="1">
              <a:spcBef>
                <a:spcPts val="250"/>
              </a:spcBef>
              <a:spcAft>
                <a:spcPts val="250"/>
              </a:spcAft>
              <a:buChar char="•"/>
              <a:defRPr sz="2000">
                <a:solidFill>
                  <a:srgbClr val="333399"/>
                </a:solidFill>
                <a:latin typeface="Candara"/>
                <a:cs typeface="Candara"/>
              </a:defRPr>
            </a:lvl3pPr>
            <a:lvl4pPr marL="914400" indent="-228600" algn="l" rtl="0" eaLnBrk="1" fontAlgn="base" hangingPunct="1">
              <a:spcBef>
                <a:spcPts val="200"/>
              </a:spcBef>
              <a:spcAft>
                <a:spcPts val="200"/>
              </a:spcAft>
              <a:buChar char="–"/>
              <a:defRPr>
                <a:solidFill>
                  <a:srgbClr val="333399"/>
                </a:solidFill>
                <a:latin typeface="Candara"/>
                <a:cs typeface="Candara"/>
              </a:defRPr>
            </a:lvl4pPr>
            <a:lvl5pPr marL="1143000" indent="-228600" algn="l" rtl="0" eaLnBrk="1" fontAlgn="base" hangingPunct="1">
              <a:spcBef>
                <a:spcPts val="200"/>
              </a:spcBef>
              <a:spcAft>
                <a:spcPts val="200"/>
              </a:spcAft>
              <a:buChar char="»"/>
              <a:defRPr sz="1600">
                <a:solidFill>
                  <a:srgbClr val="333399"/>
                </a:solidFill>
                <a:latin typeface="Candara"/>
                <a:cs typeface="Candara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rgbClr val="333399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rgbClr val="333399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rgbClr val="333399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rgbClr val="333399"/>
                </a:solidFill>
                <a:latin typeface="+mn-lt"/>
              </a:defRPr>
            </a:lvl9pPr>
          </a:lstStyle>
          <a:p>
            <a:pPr marL="0" indent="0">
              <a:buFontTx/>
              <a:buNone/>
            </a:pPr>
            <a:r>
              <a:rPr lang="en-US" sz="1200" b="1" dirty="0" smtClean="0">
                <a:solidFill>
                  <a:srgbClr val="008040"/>
                </a:solidFill>
              </a:rPr>
              <a:t>Collimator</a:t>
            </a:r>
            <a:br>
              <a:rPr lang="en-US" sz="1200" b="1" dirty="0" smtClean="0">
                <a:solidFill>
                  <a:srgbClr val="008040"/>
                </a:solidFill>
              </a:rPr>
            </a:br>
            <a:r>
              <a:rPr lang="en-US" sz="1200" b="1" dirty="0" smtClean="0">
                <a:solidFill>
                  <a:srgbClr val="008040"/>
                </a:solidFill>
              </a:rPr>
              <a:t>Bench</a:t>
            </a:r>
            <a:endParaRPr lang="en-US" sz="1200" b="1" dirty="0">
              <a:solidFill>
                <a:srgbClr val="008040"/>
              </a:solidFill>
            </a:endParaRPr>
          </a:p>
        </p:txBody>
      </p:sp>
      <p:sp>
        <p:nvSpPr>
          <p:cNvPr id="360" name="Content Placeholder 8"/>
          <p:cNvSpPr txBox="1">
            <a:spLocks/>
          </p:cNvSpPr>
          <p:nvPr/>
        </p:nvSpPr>
        <p:spPr bwMode="auto">
          <a:xfrm>
            <a:off x="3043699" y="5074284"/>
            <a:ext cx="1149721" cy="3230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28600" indent="-228600" algn="l" rtl="0" eaLnBrk="1" fontAlgn="base" hangingPunct="1">
              <a:spcBef>
                <a:spcPts val="250"/>
              </a:spcBef>
              <a:spcAft>
                <a:spcPts val="250"/>
              </a:spcAft>
              <a:buChar char="•"/>
              <a:defRPr sz="2400">
                <a:solidFill>
                  <a:srgbClr val="333399"/>
                </a:solidFill>
                <a:latin typeface="Candara"/>
                <a:ea typeface="+mn-ea"/>
                <a:cs typeface="Candara"/>
              </a:defRPr>
            </a:lvl1pPr>
            <a:lvl2pPr marL="457200" indent="-228600" algn="l" rtl="0" eaLnBrk="1" fontAlgn="base" hangingPunct="1">
              <a:spcBef>
                <a:spcPts val="250"/>
              </a:spcBef>
              <a:spcAft>
                <a:spcPts val="250"/>
              </a:spcAft>
              <a:buChar char="–"/>
              <a:defRPr sz="2200">
                <a:solidFill>
                  <a:srgbClr val="333399"/>
                </a:solidFill>
                <a:latin typeface="Candara"/>
                <a:cs typeface="Candara"/>
              </a:defRPr>
            </a:lvl2pPr>
            <a:lvl3pPr marL="685800" indent="-228600" algn="l" rtl="0" eaLnBrk="1" fontAlgn="base" hangingPunct="1">
              <a:spcBef>
                <a:spcPts val="250"/>
              </a:spcBef>
              <a:spcAft>
                <a:spcPts val="250"/>
              </a:spcAft>
              <a:buChar char="•"/>
              <a:defRPr sz="2000">
                <a:solidFill>
                  <a:srgbClr val="333399"/>
                </a:solidFill>
                <a:latin typeface="Candara"/>
                <a:cs typeface="Candara"/>
              </a:defRPr>
            </a:lvl3pPr>
            <a:lvl4pPr marL="914400" indent="-228600" algn="l" rtl="0" eaLnBrk="1" fontAlgn="base" hangingPunct="1">
              <a:spcBef>
                <a:spcPts val="200"/>
              </a:spcBef>
              <a:spcAft>
                <a:spcPts val="200"/>
              </a:spcAft>
              <a:buChar char="–"/>
              <a:defRPr>
                <a:solidFill>
                  <a:srgbClr val="333399"/>
                </a:solidFill>
                <a:latin typeface="Candara"/>
                <a:cs typeface="Candara"/>
              </a:defRPr>
            </a:lvl4pPr>
            <a:lvl5pPr marL="1143000" indent="-228600" algn="l" rtl="0" eaLnBrk="1" fontAlgn="base" hangingPunct="1">
              <a:spcBef>
                <a:spcPts val="200"/>
              </a:spcBef>
              <a:spcAft>
                <a:spcPts val="200"/>
              </a:spcAft>
              <a:buChar char="»"/>
              <a:defRPr sz="1600">
                <a:solidFill>
                  <a:srgbClr val="333399"/>
                </a:solidFill>
                <a:latin typeface="Candara"/>
                <a:cs typeface="Candara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rgbClr val="333399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rgbClr val="333399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rgbClr val="333399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rgbClr val="333399"/>
                </a:solidFill>
                <a:latin typeface="+mn-lt"/>
              </a:defRPr>
            </a:lvl9pPr>
          </a:lstStyle>
          <a:p>
            <a:pPr marL="0" indent="0" algn="ctr">
              <a:buFontTx/>
              <a:buNone/>
            </a:pPr>
            <a:r>
              <a:rPr lang="en-US" sz="1200" b="1" dirty="0" smtClean="0">
                <a:solidFill>
                  <a:srgbClr val="800080"/>
                </a:solidFill>
              </a:rPr>
              <a:t>Coronagraph </a:t>
            </a:r>
            <a:br>
              <a:rPr lang="en-US" sz="1200" b="1" dirty="0" smtClean="0">
                <a:solidFill>
                  <a:srgbClr val="800080"/>
                </a:solidFill>
              </a:rPr>
            </a:br>
            <a:r>
              <a:rPr lang="en-US" sz="1200" b="1" dirty="0" smtClean="0">
                <a:solidFill>
                  <a:srgbClr val="800080"/>
                </a:solidFill>
              </a:rPr>
              <a:t>Bench</a:t>
            </a:r>
            <a:endParaRPr lang="en-US" sz="1200" b="1" dirty="0">
              <a:solidFill>
                <a:srgbClr val="800080"/>
              </a:solidFill>
            </a:endParaRPr>
          </a:p>
        </p:txBody>
      </p:sp>
      <p:pic>
        <p:nvPicPr>
          <p:cNvPr id="137" name="Picture 5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34115" y="5477949"/>
            <a:ext cx="340188" cy="3511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39" name="Group 138"/>
          <p:cNvGrpSpPr/>
          <p:nvPr/>
        </p:nvGrpSpPr>
        <p:grpSpPr>
          <a:xfrm>
            <a:off x="6205499" y="5495936"/>
            <a:ext cx="340164" cy="315145"/>
            <a:chOff x="6943379" y="2552378"/>
            <a:chExt cx="340164" cy="315145"/>
          </a:xfrm>
        </p:grpSpPr>
        <p:sp>
          <p:nvSpPr>
            <p:cNvPr id="141" name="Rectangle 140"/>
            <p:cNvSpPr/>
            <p:nvPr/>
          </p:nvSpPr>
          <p:spPr bwMode="auto">
            <a:xfrm>
              <a:off x="6943379" y="2552378"/>
              <a:ext cx="340164" cy="315145"/>
            </a:xfrm>
            <a:prstGeom prst="rect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cs typeface="Arial" charset="0"/>
              </a:endParaRPr>
            </a:p>
          </p:txBody>
        </p:sp>
        <p:sp>
          <p:nvSpPr>
            <p:cNvPr id="150" name="Oval 149"/>
            <p:cNvSpPr/>
            <p:nvPr/>
          </p:nvSpPr>
          <p:spPr bwMode="auto">
            <a:xfrm>
              <a:off x="7077417" y="2668220"/>
              <a:ext cx="73871" cy="71735"/>
            </a:xfrm>
            <a:prstGeom prst="ellipse">
              <a:avLst/>
            </a:prstGeom>
            <a:solidFill>
              <a:schemeClr val="bg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cs typeface="Arial" charset="0"/>
              </a:endParaRPr>
            </a:p>
          </p:txBody>
        </p:sp>
      </p:grpSp>
      <p:pic>
        <p:nvPicPr>
          <p:cNvPr id="153" name="Picture 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62395" y="5471756"/>
            <a:ext cx="365637" cy="3635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54" name="Group 153"/>
          <p:cNvGrpSpPr/>
          <p:nvPr/>
        </p:nvGrpSpPr>
        <p:grpSpPr>
          <a:xfrm>
            <a:off x="7471443" y="5179836"/>
            <a:ext cx="342899" cy="718394"/>
            <a:chOff x="8479258" y="3203368"/>
            <a:chExt cx="342899" cy="718394"/>
          </a:xfrm>
        </p:grpSpPr>
        <p:pic>
          <p:nvPicPr>
            <p:cNvPr id="155" name="Picture 2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479258" y="3203368"/>
              <a:ext cx="342899" cy="361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7" name="Picture 2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479258" y="3560212"/>
              <a:ext cx="342899" cy="361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59" name="Rounded Rectangle 158"/>
          <p:cNvSpPr/>
          <p:nvPr/>
        </p:nvSpPr>
        <p:spPr bwMode="auto">
          <a:xfrm>
            <a:off x="194734" y="2913250"/>
            <a:ext cx="2353733" cy="2023533"/>
          </a:xfrm>
          <a:prstGeom prst="roundRect">
            <a:avLst>
              <a:gd name="adj" fmla="val 10077"/>
            </a:avLst>
          </a:prstGeom>
          <a:noFill/>
          <a:ln w="28575" cap="flat" cmpd="sng" algn="ctr">
            <a:solidFill>
              <a:srgbClr val="008000"/>
            </a:solidFill>
            <a:prstDash val="sysDot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161" name="TextBox 160"/>
          <p:cNvSpPr txBox="1"/>
          <p:nvPr/>
        </p:nvSpPr>
        <p:spPr>
          <a:xfrm>
            <a:off x="2169895" y="6170153"/>
            <a:ext cx="520527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>
                <a:solidFill>
                  <a:srgbClr val="000000"/>
                </a:solidFill>
              </a:rPr>
              <a:t>DM2</a:t>
            </a:r>
            <a:endParaRPr lang="en-US" sz="1000" dirty="0">
              <a:solidFill>
                <a:srgbClr val="000000"/>
              </a:solidFill>
            </a:endParaRPr>
          </a:p>
        </p:txBody>
      </p:sp>
      <p:sp>
        <p:nvSpPr>
          <p:cNvPr id="163" name="Rectangle 162"/>
          <p:cNvSpPr/>
          <p:nvPr/>
        </p:nvSpPr>
        <p:spPr bwMode="auto">
          <a:xfrm rot="20400000">
            <a:off x="2833493" y="5626865"/>
            <a:ext cx="30536" cy="252137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800" smtClean="0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164" name="Rectangle 163"/>
          <p:cNvSpPr/>
          <p:nvPr/>
        </p:nvSpPr>
        <p:spPr bwMode="auto">
          <a:xfrm rot="20400000">
            <a:off x="2416308" y="5929060"/>
            <a:ext cx="30536" cy="252137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800" smtClean="0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cxnSp>
        <p:nvCxnSpPr>
          <p:cNvPr id="165" name="Straight Connector 164"/>
          <p:cNvCxnSpPr/>
          <p:nvPr/>
        </p:nvCxnSpPr>
        <p:spPr bwMode="auto">
          <a:xfrm flipH="1">
            <a:off x="2405989" y="5689899"/>
            <a:ext cx="386648" cy="283654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66" name="Straight Connector 165"/>
          <p:cNvCxnSpPr/>
          <p:nvPr/>
        </p:nvCxnSpPr>
        <p:spPr bwMode="auto">
          <a:xfrm>
            <a:off x="2430559" y="5967343"/>
            <a:ext cx="613502" cy="1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67" name="Straight Connector 166"/>
          <p:cNvCxnSpPr/>
          <p:nvPr/>
        </p:nvCxnSpPr>
        <p:spPr bwMode="auto">
          <a:xfrm flipH="1">
            <a:off x="2467061" y="5847485"/>
            <a:ext cx="386648" cy="283654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70" name="Straight Connector 169"/>
          <p:cNvCxnSpPr/>
          <p:nvPr/>
        </p:nvCxnSpPr>
        <p:spPr bwMode="auto">
          <a:xfrm>
            <a:off x="2478940" y="6131139"/>
            <a:ext cx="565121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71" name="Straight Connector 170"/>
          <p:cNvCxnSpPr/>
          <p:nvPr/>
        </p:nvCxnSpPr>
        <p:spPr bwMode="auto">
          <a:xfrm>
            <a:off x="2228725" y="5692693"/>
            <a:ext cx="568453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72" name="Straight Connector 171"/>
          <p:cNvCxnSpPr/>
          <p:nvPr/>
        </p:nvCxnSpPr>
        <p:spPr bwMode="auto">
          <a:xfrm>
            <a:off x="2228725" y="5847485"/>
            <a:ext cx="631614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73" name="Oval 172"/>
          <p:cNvSpPr/>
          <p:nvPr/>
        </p:nvSpPr>
        <p:spPr bwMode="auto">
          <a:xfrm>
            <a:off x="1201113" y="5631764"/>
            <a:ext cx="48572" cy="258255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800" smtClean="0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cxnSp>
        <p:nvCxnSpPr>
          <p:cNvPr id="174" name="Straight Connector 173"/>
          <p:cNvCxnSpPr>
            <a:stCxn id="173" idx="7"/>
            <a:endCxn id="176" idx="3"/>
          </p:cNvCxnSpPr>
          <p:nvPr/>
        </p:nvCxnSpPr>
        <p:spPr bwMode="auto">
          <a:xfrm>
            <a:off x="1242572" y="5669585"/>
            <a:ext cx="977993" cy="194801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75" name="Straight Connector 174"/>
          <p:cNvCxnSpPr>
            <a:stCxn id="173" idx="5"/>
            <a:endCxn id="176" idx="1"/>
          </p:cNvCxnSpPr>
          <p:nvPr/>
        </p:nvCxnSpPr>
        <p:spPr bwMode="auto">
          <a:xfrm flipV="1">
            <a:off x="1242572" y="5681773"/>
            <a:ext cx="977993" cy="170425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76" name="Oval 175"/>
          <p:cNvSpPr/>
          <p:nvPr/>
        </p:nvSpPr>
        <p:spPr bwMode="auto">
          <a:xfrm>
            <a:off x="2213452" y="5643952"/>
            <a:ext cx="48572" cy="258255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800" smtClean="0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182" name="Rectangle 181"/>
          <p:cNvSpPr/>
          <p:nvPr/>
        </p:nvSpPr>
        <p:spPr bwMode="auto">
          <a:xfrm rot="20400000">
            <a:off x="1883217" y="5645302"/>
            <a:ext cx="30536" cy="252137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scene3d>
            <a:camera prst="orthographicFront">
              <a:rot lat="0" lon="0" rev="20399999"/>
            </a:camera>
            <a:lightRig rig="threePt" dir="t"/>
          </a:scene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800" smtClean="0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cxnSp>
        <p:nvCxnSpPr>
          <p:cNvPr id="183" name="Straight Connector 182"/>
          <p:cNvCxnSpPr/>
          <p:nvPr/>
        </p:nvCxnSpPr>
        <p:spPr bwMode="auto">
          <a:xfrm flipV="1">
            <a:off x="1226112" y="5766622"/>
            <a:ext cx="1608302" cy="4746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sp>
        <p:nvSpPr>
          <p:cNvPr id="184" name="Oval 183"/>
          <p:cNvSpPr/>
          <p:nvPr/>
        </p:nvSpPr>
        <p:spPr bwMode="auto">
          <a:xfrm>
            <a:off x="3028428" y="5927233"/>
            <a:ext cx="48572" cy="258255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800" smtClean="0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185" name="Oval 184"/>
          <p:cNvSpPr/>
          <p:nvPr/>
        </p:nvSpPr>
        <p:spPr bwMode="auto">
          <a:xfrm>
            <a:off x="3909003" y="5922488"/>
            <a:ext cx="48572" cy="258255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800" smtClean="0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cxnSp>
        <p:nvCxnSpPr>
          <p:cNvPr id="186" name="Straight Connector 185"/>
          <p:cNvCxnSpPr>
            <a:stCxn id="184" idx="7"/>
            <a:endCxn id="185" idx="3"/>
          </p:cNvCxnSpPr>
          <p:nvPr/>
        </p:nvCxnSpPr>
        <p:spPr bwMode="auto">
          <a:xfrm>
            <a:off x="3069887" y="5965054"/>
            <a:ext cx="846229" cy="17786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87" name="Straight Connector 186"/>
          <p:cNvCxnSpPr>
            <a:stCxn id="184" idx="5"/>
            <a:endCxn id="185" idx="1"/>
          </p:cNvCxnSpPr>
          <p:nvPr/>
        </p:nvCxnSpPr>
        <p:spPr bwMode="auto">
          <a:xfrm flipV="1">
            <a:off x="3069887" y="5960309"/>
            <a:ext cx="846229" cy="18735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88" name="TextBox 187"/>
          <p:cNvSpPr txBox="1"/>
          <p:nvPr/>
        </p:nvSpPr>
        <p:spPr>
          <a:xfrm>
            <a:off x="1693851" y="5897998"/>
            <a:ext cx="507959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err="1" smtClean="0">
                <a:solidFill>
                  <a:srgbClr val="000000"/>
                </a:solidFill>
              </a:rPr>
              <a:t>FocM</a:t>
            </a:r>
            <a:endParaRPr lang="en-US" sz="1000" dirty="0">
              <a:solidFill>
                <a:srgbClr val="000000"/>
              </a:solidFill>
            </a:endParaRPr>
          </a:p>
        </p:txBody>
      </p:sp>
      <p:sp>
        <p:nvSpPr>
          <p:cNvPr id="189" name="TextBox 188"/>
          <p:cNvSpPr txBox="1"/>
          <p:nvPr/>
        </p:nvSpPr>
        <p:spPr>
          <a:xfrm>
            <a:off x="992103" y="5849568"/>
            <a:ext cx="54883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dirty="0" smtClean="0">
                <a:solidFill>
                  <a:srgbClr val="000000"/>
                </a:solidFill>
              </a:rPr>
              <a:t>R1 OAP1</a:t>
            </a:r>
            <a:endParaRPr lang="en-US" sz="1000" dirty="0">
              <a:solidFill>
                <a:srgbClr val="000000"/>
              </a:solidFill>
            </a:endParaRPr>
          </a:p>
        </p:txBody>
      </p:sp>
      <p:sp>
        <p:nvSpPr>
          <p:cNvPr id="190" name="TextBox 189"/>
          <p:cNvSpPr txBox="1"/>
          <p:nvPr/>
        </p:nvSpPr>
        <p:spPr>
          <a:xfrm>
            <a:off x="1923528" y="5429843"/>
            <a:ext cx="748923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>
                <a:solidFill>
                  <a:srgbClr val="000000"/>
                </a:solidFill>
              </a:rPr>
              <a:t>R1 OAP2</a:t>
            </a:r>
            <a:endParaRPr lang="en-US" sz="1000" dirty="0">
              <a:solidFill>
                <a:srgbClr val="000000"/>
              </a:solidFill>
            </a:endParaRPr>
          </a:p>
        </p:txBody>
      </p:sp>
      <p:sp>
        <p:nvSpPr>
          <p:cNvPr id="191" name="TextBox 190"/>
          <p:cNvSpPr txBox="1"/>
          <p:nvPr/>
        </p:nvSpPr>
        <p:spPr>
          <a:xfrm>
            <a:off x="2726900" y="6145810"/>
            <a:ext cx="55212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dirty="0" smtClean="0">
                <a:solidFill>
                  <a:srgbClr val="000000"/>
                </a:solidFill>
              </a:rPr>
              <a:t>R2 OAP1</a:t>
            </a:r>
            <a:endParaRPr lang="en-US" sz="1000" dirty="0">
              <a:solidFill>
                <a:srgbClr val="000000"/>
              </a:solidFill>
            </a:endParaRPr>
          </a:p>
        </p:txBody>
      </p:sp>
      <p:sp>
        <p:nvSpPr>
          <p:cNvPr id="192" name="TextBox 191"/>
          <p:cNvSpPr txBox="1"/>
          <p:nvPr/>
        </p:nvSpPr>
        <p:spPr>
          <a:xfrm>
            <a:off x="3624975" y="5547491"/>
            <a:ext cx="59023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dirty="0" smtClean="0">
                <a:solidFill>
                  <a:srgbClr val="000000"/>
                </a:solidFill>
              </a:rPr>
              <a:t>R2 OAP2</a:t>
            </a:r>
            <a:endParaRPr lang="en-US" sz="1000" dirty="0">
              <a:solidFill>
                <a:srgbClr val="000000"/>
              </a:solidFill>
            </a:endParaRPr>
          </a:p>
        </p:txBody>
      </p:sp>
      <p:sp>
        <p:nvSpPr>
          <p:cNvPr id="194" name="TextBox 193"/>
          <p:cNvSpPr txBox="1"/>
          <p:nvPr/>
        </p:nvSpPr>
        <p:spPr>
          <a:xfrm>
            <a:off x="2801616" y="5507512"/>
            <a:ext cx="520527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>
                <a:solidFill>
                  <a:srgbClr val="000000"/>
                </a:solidFill>
              </a:rPr>
              <a:t>DM1</a:t>
            </a:r>
            <a:endParaRPr lang="en-US" sz="1000" dirty="0">
              <a:solidFill>
                <a:srgbClr val="000000"/>
              </a:solidFill>
            </a:endParaRPr>
          </a:p>
        </p:txBody>
      </p:sp>
      <p:sp>
        <p:nvSpPr>
          <p:cNvPr id="195" name="Rectangle 194"/>
          <p:cNvSpPr/>
          <p:nvPr/>
        </p:nvSpPr>
        <p:spPr bwMode="auto">
          <a:xfrm rot="20400000">
            <a:off x="3309850" y="5933168"/>
            <a:ext cx="30536" cy="252137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scene3d>
            <a:camera prst="orthographicFront">
              <a:rot lat="0" lon="0" rev="20399999"/>
            </a:camera>
            <a:lightRig rig="threePt" dir="t"/>
          </a:scene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800" smtClean="0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196" name="TextBox 195"/>
          <p:cNvSpPr txBox="1"/>
          <p:nvPr/>
        </p:nvSpPr>
        <p:spPr>
          <a:xfrm>
            <a:off x="3213617" y="6177398"/>
            <a:ext cx="366444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>
                <a:solidFill>
                  <a:srgbClr val="000000"/>
                </a:solidFill>
              </a:rPr>
              <a:t>FM</a:t>
            </a:r>
            <a:endParaRPr lang="en-US" sz="1000" dirty="0">
              <a:solidFill>
                <a:srgbClr val="000000"/>
              </a:solidFill>
            </a:endParaRPr>
          </a:p>
        </p:txBody>
      </p:sp>
      <p:cxnSp>
        <p:nvCxnSpPr>
          <p:cNvPr id="142" name="Straight Connector 141"/>
          <p:cNvCxnSpPr/>
          <p:nvPr/>
        </p:nvCxnSpPr>
        <p:spPr bwMode="auto">
          <a:xfrm>
            <a:off x="6668927" y="5956387"/>
            <a:ext cx="375341" cy="487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43" name="Straight Connector 142"/>
          <p:cNvCxnSpPr/>
          <p:nvPr/>
        </p:nvCxnSpPr>
        <p:spPr bwMode="auto">
          <a:xfrm>
            <a:off x="6618128" y="6155933"/>
            <a:ext cx="519274" cy="5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44" name="Straight Connector 143"/>
          <p:cNvCxnSpPr>
            <a:endCxn id="193" idx="1"/>
          </p:cNvCxnSpPr>
          <p:nvPr/>
        </p:nvCxnSpPr>
        <p:spPr bwMode="auto">
          <a:xfrm>
            <a:off x="7052735" y="5961257"/>
            <a:ext cx="503163" cy="8746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48" name="Straight Connector 147"/>
          <p:cNvCxnSpPr>
            <a:endCxn id="193" idx="1"/>
          </p:cNvCxnSpPr>
          <p:nvPr/>
        </p:nvCxnSpPr>
        <p:spPr bwMode="auto">
          <a:xfrm flipV="1">
            <a:off x="7128935" y="6048725"/>
            <a:ext cx="426963" cy="107265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58" name="TextBox 157"/>
          <p:cNvSpPr txBox="1"/>
          <p:nvPr/>
        </p:nvSpPr>
        <p:spPr>
          <a:xfrm>
            <a:off x="7068373" y="4401360"/>
            <a:ext cx="78022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dirty="0" smtClean="0"/>
              <a:t>IFS/</a:t>
            </a:r>
            <a:r>
              <a:rPr lang="en-US" sz="1000" dirty="0" err="1" smtClean="0"/>
              <a:t>Img</a:t>
            </a:r>
            <a:r>
              <a:rPr lang="en-US" sz="1000" dirty="0" smtClean="0"/>
              <a:t> Selector</a:t>
            </a:r>
          </a:p>
        </p:txBody>
      </p:sp>
      <p:sp>
        <p:nvSpPr>
          <p:cNvPr id="219" name="Oval 218"/>
          <p:cNvSpPr/>
          <p:nvPr/>
        </p:nvSpPr>
        <p:spPr bwMode="auto">
          <a:xfrm>
            <a:off x="6619001" y="5918566"/>
            <a:ext cx="48572" cy="258255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800" smtClean="0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3" name="Rectangle 2"/>
          <p:cNvSpPr/>
          <p:nvPr/>
        </p:nvSpPr>
        <p:spPr bwMode="auto">
          <a:xfrm>
            <a:off x="7212908" y="5886591"/>
            <a:ext cx="144900" cy="313997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cxnSp>
        <p:nvCxnSpPr>
          <p:cNvPr id="8" name="Straight Connector 7"/>
          <p:cNvCxnSpPr/>
          <p:nvPr/>
        </p:nvCxnSpPr>
        <p:spPr bwMode="auto">
          <a:xfrm flipH="1">
            <a:off x="7204382" y="5886591"/>
            <a:ext cx="144900" cy="30075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93" name="Rectangle 192"/>
          <p:cNvSpPr/>
          <p:nvPr/>
        </p:nvSpPr>
        <p:spPr bwMode="auto">
          <a:xfrm>
            <a:off x="7555898" y="5963628"/>
            <a:ext cx="296332" cy="170193"/>
          </a:xfrm>
          <a:prstGeom prst="rect">
            <a:avLst/>
          </a:prstGeom>
          <a:solidFill>
            <a:srgbClr val="00B0F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500" dirty="0" smtClean="0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199" name="TextBox 198"/>
          <p:cNvSpPr txBox="1"/>
          <p:nvPr/>
        </p:nvSpPr>
        <p:spPr>
          <a:xfrm>
            <a:off x="4626704" y="4350897"/>
            <a:ext cx="812233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dirty="0" smtClean="0"/>
              <a:t>Focal Plane mask</a:t>
            </a:r>
            <a:endParaRPr lang="en-US" sz="1000" dirty="0"/>
          </a:p>
        </p:txBody>
      </p:sp>
      <p:cxnSp>
        <p:nvCxnSpPr>
          <p:cNvPr id="202" name="Straight Connector 201"/>
          <p:cNvCxnSpPr/>
          <p:nvPr/>
        </p:nvCxnSpPr>
        <p:spPr bwMode="auto">
          <a:xfrm>
            <a:off x="7493275" y="5920160"/>
            <a:ext cx="0" cy="272158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03" name="TextBox 202"/>
          <p:cNvSpPr txBox="1"/>
          <p:nvPr/>
        </p:nvSpPr>
        <p:spPr>
          <a:xfrm>
            <a:off x="7195372" y="6137027"/>
            <a:ext cx="7971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800" dirty="0" smtClean="0"/>
              <a:t>Radiation Shield Mirror</a:t>
            </a:r>
          </a:p>
        </p:txBody>
      </p:sp>
      <p:sp>
        <p:nvSpPr>
          <p:cNvPr id="206" name="TextBox 205"/>
          <p:cNvSpPr txBox="1"/>
          <p:nvPr/>
        </p:nvSpPr>
        <p:spPr>
          <a:xfrm>
            <a:off x="7510209" y="5938897"/>
            <a:ext cx="377026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800" dirty="0" smtClean="0">
                <a:solidFill>
                  <a:srgbClr val="000000"/>
                </a:solidFill>
              </a:rPr>
              <a:t>FPA</a:t>
            </a:r>
            <a:endParaRPr lang="en-US" sz="800" dirty="0">
              <a:solidFill>
                <a:srgbClr val="000000"/>
              </a:solidFill>
            </a:endParaRPr>
          </a:p>
        </p:txBody>
      </p:sp>
      <p:cxnSp>
        <p:nvCxnSpPr>
          <p:cNvPr id="207" name="Straight Connector 206"/>
          <p:cNvCxnSpPr/>
          <p:nvPr/>
        </p:nvCxnSpPr>
        <p:spPr bwMode="auto">
          <a:xfrm flipV="1">
            <a:off x="7162802" y="6189858"/>
            <a:ext cx="127000" cy="194736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sm" len="sm"/>
          </a:ln>
          <a:effectLst/>
        </p:spPr>
      </p:cxnSp>
      <p:cxnSp>
        <p:nvCxnSpPr>
          <p:cNvPr id="208" name="Straight Connector 207"/>
          <p:cNvCxnSpPr/>
          <p:nvPr/>
        </p:nvCxnSpPr>
        <p:spPr bwMode="auto">
          <a:xfrm flipV="1">
            <a:off x="7096861" y="5190788"/>
            <a:ext cx="6675" cy="865983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dashDot"/>
            <a:round/>
            <a:headEnd type="none" w="med" len="med"/>
            <a:tailEnd type="none" w="med" len="med"/>
          </a:ln>
          <a:effectLst/>
        </p:spPr>
      </p:cxnSp>
      <p:cxnSp>
        <p:nvCxnSpPr>
          <p:cNvPr id="209" name="Straight Connector 208"/>
          <p:cNvCxnSpPr/>
          <p:nvPr/>
        </p:nvCxnSpPr>
        <p:spPr bwMode="auto">
          <a:xfrm flipV="1">
            <a:off x="7103536" y="4733734"/>
            <a:ext cx="380353" cy="46552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dashDot"/>
            <a:round/>
            <a:headEnd type="none" w="med" len="med"/>
            <a:tailEnd type="none" w="med" len="med"/>
          </a:ln>
          <a:effectLst/>
        </p:spPr>
      </p:cxnSp>
      <p:sp>
        <p:nvSpPr>
          <p:cNvPr id="198" name="Oval 197"/>
          <p:cNvSpPr/>
          <p:nvPr/>
        </p:nvSpPr>
        <p:spPr bwMode="auto">
          <a:xfrm>
            <a:off x="7067735" y="5927032"/>
            <a:ext cx="48572" cy="258255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800" smtClean="0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cxnSp>
        <p:nvCxnSpPr>
          <p:cNvPr id="210" name="Straight Connector 209"/>
          <p:cNvCxnSpPr/>
          <p:nvPr/>
        </p:nvCxnSpPr>
        <p:spPr bwMode="auto">
          <a:xfrm flipH="1">
            <a:off x="1242572" y="5415781"/>
            <a:ext cx="670897" cy="43641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62" name="Chord 161"/>
          <p:cNvSpPr/>
          <p:nvPr/>
        </p:nvSpPr>
        <p:spPr bwMode="auto">
          <a:xfrm>
            <a:off x="194734" y="1866772"/>
            <a:ext cx="2353733" cy="822960"/>
          </a:xfrm>
          <a:prstGeom prst="chord">
            <a:avLst>
              <a:gd name="adj1" fmla="val 868212"/>
              <a:gd name="adj2" fmla="val 9970713"/>
            </a:avLst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97" name="Rectangle 196"/>
          <p:cNvSpPr/>
          <p:nvPr/>
        </p:nvSpPr>
        <p:spPr bwMode="auto">
          <a:xfrm rot="20400000" flipH="1">
            <a:off x="307421" y="3492554"/>
            <a:ext cx="45719" cy="328388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800" smtClean="0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cxnSp>
        <p:nvCxnSpPr>
          <p:cNvPr id="200" name="Straight Connector 199"/>
          <p:cNvCxnSpPr>
            <a:stCxn id="204" idx="1"/>
            <a:endCxn id="162" idx="1"/>
          </p:cNvCxnSpPr>
          <p:nvPr/>
        </p:nvCxnSpPr>
        <p:spPr bwMode="auto">
          <a:xfrm flipH="1">
            <a:off x="409122" y="1598350"/>
            <a:ext cx="819091" cy="916691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04" name="Chord 203"/>
          <p:cNvSpPr/>
          <p:nvPr/>
        </p:nvSpPr>
        <p:spPr bwMode="auto">
          <a:xfrm>
            <a:off x="1210734" y="1440052"/>
            <a:ext cx="406401" cy="225213"/>
          </a:xfrm>
          <a:prstGeom prst="chord">
            <a:avLst>
              <a:gd name="adj1" fmla="val 868212"/>
              <a:gd name="adj2" fmla="val 9970713"/>
            </a:avLst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cxnSp>
        <p:nvCxnSpPr>
          <p:cNvPr id="205" name="Straight Connector 204"/>
          <p:cNvCxnSpPr/>
          <p:nvPr/>
        </p:nvCxnSpPr>
        <p:spPr bwMode="auto">
          <a:xfrm>
            <a:off x="414864" y="1677117"/>
            <a:ext cx="7" cy="829736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12" name="Straight Connector 211"/>
          <p:cNvCxnSpPr/>
          <p:nvPr/>
        </p:nvCxnSpPr>
        <p:spPr bwMode="auto">
          <a:xfrm>
            <a:off x="2311398" y="1736383"/>
            <a:ext cx="5" cy="787403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13" name="Straight Connector 212"/>
          <p:cNvCxnSpPr>
            <a:stCxn id="204" idx="0"/>
            <a:endCxn id="162" idx="0"/>
          </p:cNvCxnSpPr>
          <p:nvPr/>
        </p:nvCxnSpPr>
        <p:spPr bwMode="auto">
          <a:xfrm>
            <a:off x="1598141" y="1600195"/>
            <a:ext cx="720342" cy="922412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14" name="Straight Connector 213"/>
          <p:cNvCxnSpPr/>
          <p:nvPr/>
        </p:nvCxnSpPr>
        <p:spPr bwMode="auto">
          <a:xfrm flipH="1">
            <a:off x="1481665" y="1617128"/>
            <a:ext cx="99545" cy="1431589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15" name="Straight Connector 214"/>
          <p:cNvCxnSpPr>
            <a:stCxn id="204" idx="1"/>
            <a:endCxn id="135" idx="0"/>
          </p:cNvCxnSpPr>
          <p:nvPr/>
        </p:nvCxnSpPr>
        <p:spPr bwMode="auto">
          <a:xfrm>
            <a:off x="1228213" y="1598350"/>
            <a:ext cx="103282" cy="1705223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16" name="Straight Connector 215"/>
          <p:cNvCxnSpPr>
            <a:endCxn id="135" idx="3"/>
          </p:cNvCxnSpPr>
          <p:nvPr/>
        </p:nvCxnSpPr>
        <p:spPr bwMode="auto">
          <a:xfrm flipH="1">
            <a:off x="1402413" y="1626317"/>
            <a:ext cx="3051" cy="1513206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sp>
        <p:nvSpPr>
          <p:cNvPr id="217" name="Content Placeholder 8"/>
          <p:cNvSpPr txBox="1">
            <a:spLocks/>
          </p:cNvSpPr>
          <p:nvPr/>
        </p:nvSpPr>
        <p:spPr bwMode="auto">
          <a:xfrm>
            <a:off x="195989" y="1329561"/>
            <a:ext cx="1065590" cy="2465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28600" indent="-228600" algn="l" rtl="0" eaLnBrk="1" fontAlgn="base" hangingPunct="1">
              <a:spcBef>
                <a:spcPts val="250"/>
              </a:spcBef>
              <a:spcAft>
                <a:spcPts val="250"/>
              </a:spcAft>
              <a:buChar char="•"/>
              <a:defRPr sz="2400">
                <a:solidFill>
                  <a:srgbClr val="333399"/>
                </a:solidFill>
                <a:latin typeface="Candara"/>
                <a:ea typeface="+mn-ea"/>
                <a:cs typeface="Candara"/>
              </a:defRPr>
            </a:lvl1pPr>
            <a:lvl2pPr marL="457200" indent="-228600" algn="l" rtl="0" eaLnBrk="1" fontAlgn="base" hangingPunct="1">
              <a:spcBef>
                <a:spcPts val="250"/>
              </a:spcBef>
              <a:spcAft>
                <a:spcPts val="250"/>
              </a:spcAft>
              <a:buChar char="–"/>
              <a:defRPr sz="2200">
                <a:solidFill>
                  <a:srgbClr val="333399"/>
                </a:solidFill>
                <a:latin typeface="Candara"/>
                <a:cs typeface="Candara"/>
              </a:defRPr>
            </a:lvl2pPr>
            <a:lvl3pPr marL="685800" indent="-228600" algn="l" rtl="0" eaLnBrk="1" fontAlgn="base" hangingPunct="1">
              <a:spcBef>
                <a:spcPts val="250"/>
              </a:spcBef>
              <a:spcAft>
                <a:spcPts val="250"/>
              </a:spcAft>
              <a:buChar char="•"/>
              <a:defRPr sz="2000">
                <a:solidFill>
                  <a:srgbClr val="333399"/>
                </a:solidFill>
                <a:latin typeface="Candara"/>
                <a:cs typeface="Candara"/>
              </a:defRPr>
            </a:lvl3pPr>
            <a:lvl4pPr marL="914400" indent="-228600" algn="l" rtl="0" eaLnBrk="1" fontAlgn="base" hangingPunct="1">
              <a:spcBef>
                <a:spcPts val="200"/>
              </a:spcBef>
              <a:spcAft>
                <a:spcPts val="200"/>
              </a:spcAft>
              <a:buChar char="–"/>
              <a:defRPr>
                <a:solidFill>
                  <a:srgbClr val="333399"/>
                </a:solidFill>
                <a:latin typeface="Candara"/>
                <a:cs typeface="Candara"/>
              </a:defRPr>
            </a:lvl4pPr>
            <a:lvl5pPr marL="1143000" indent="-228600" algn="l" rtl="0" eaLnBrk="1" fontAlgn="base" hangingPunct="1">
              <a:spcBef>
                <a:spcPts val="200"/>
              </a:spcBef>
              <a:spcAft>
                <a:spcPts val="200"/>
              </a:spcAft>
              <a:buChar char="»"/>
              <a:defRPr sz="1600">
                <a:solidFill>
                  <a:srgbClr val="333399"/>
                </a:solidFill>
                <a:latin typeface="Candara"/>
                <a:cs typeface="Candara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rgbClr val="333399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rgbClr val="333399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rgbClr val="333399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rgbClr val="333399"/>
                </a:solidFill>
                <a:latin typeface="+mn-lt"/>
              </a:defRPr>
            </a:lvl9pPr>
          </a:lstStyle>
          <a:p>
            <a:pPr marL="0" indent="0" algn="ctr">
              <a:buFontTx/>
              <a:buNone/>
            </a:pPr>
            <a:r>
              <a:rPr lang="en-US" sz="1200" b="1" dirty="0" smtClean="0">
                <a:solidFill>
                  <a:schemeClr val="accent2"/>
                </a:solidFill>
              </a:rPr>
              <a:t>Telescope</a:t>
            </a:r>
            <a:endParaRPr lang="en-US" sz="1200" b="1" dirty="0">
              <a:solidFill>
                <a:schemeClr val="accent2"/>
              </a:solidFill>
            </a:endParaRPr>
          </a:p>
        </p:txBody>
      </p:sp>
      <p:sp>
        <p:nvSpPr>
          <p:cNvPr id="218" name="Rounded Rectangle 217"/>
          <p:cNvSpPr/>
          <p:nvPr/>
        </p:nvSpPr>
        <p:spPr bwMode="auto">
          <a:xfrm>
            <a:off x="194734" y="1266658"/>
            <a:ext cx="2353733" cy="1536528"/>
          </a:xfrm>
          <a:prstGeom prst="roundRect">
            <a:avLst>
              <a:gd name="adj" fmla="val 14187"/>
            </a:avLst>
          </a:prstGeom>
          <a:noFill/>
          <a:ln w="28575" cap="flat" cmpd="sng" algn="ctr">
            <a:solidFill>
              <a:schemeClr val="accent2"/>
            </a:solidFill>
            <a:prstDash val="sysDot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accent2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220" name="TextBox 219"/>
          <p:cNvSpPr txBox="1"/>
          <p:nvPr/>
        </p:nvSpPr>
        <p:spPr>
          <a:xfrm>
            <a:off x="1632348" y="2287803"/>
            <a:ext cx="345217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>
                <a:solidFill>
                  <a:srgbClr val="000000"/>
                </a:solidFill>
              </a:rPr>
              <a:t>T1</a:t>
            </a:r>
            <a:endParaRPr lang="en-US" sz="1000" dirty="0">
              <a:solidFill>
                <a:srgbClr val="000000"/>
              </a:solidFill>
            </a:endParaRPr>
          </a:p>
        </p:txBody>
      </p:sp>
      <p:sp>
        <p:nvSpPr>
          <p:cNvPr id="223" name="TextBox 222"/>
          <p:cNvSpPr txBox="1"/>
          <p:nvPr/>
        </p:nvSpPr>
        <p:spPr>
          <a:xfrm>
            <a:off x="1309414" y="1362195"/>
            <a:ext cx="345217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>
                <a:solidFill>
                  <a:srgbClr val="000000"/>
                </a:solidFill>
              </a:rPr>
              <a:t>T2</a:t>
            </a:r>
            <a:endParaRPr lang="en-US" sz="1000" dirty="0">
              <a:solidFill>
                <a:srgbClr val="000000"/>
              </a:solidFill>
            </a:endParaRPr>
          </a:p>
        </p:txBody>
      </p:sp>
      <p:sp>
        <p:nvSpPr>
          <p:cNvPr id="135" name="Rectangle 134"/>
          <p:cNvSpPr/>
          <p:nvPr/>
        </p:nvSpPr>
        <p:spPr bwMode="auto">
          <a:xfrm rot="12780000">
            <a:off x="1397594" y="2979584"/>
            <a:ext cx="59743" cy="352417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800" smtClean="0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cxnSp>
        <p:nvCxnSpPr>
          <p:cNvPr id="257" name="Straight Connector 256"/>
          <p:cNvCxnSpPr>
            <a:endCxn id="135" idx="3"/>
          </p:cNvCxnSpPr>
          <p:nvPr/>
        </p:nvCxnSpPr>
        <p:spPr bwMode="auto">
          <a:xfrm flipV="1">
            <a:off x="352521" y="3139523"/>
            <a:ext cx="1049892" cy="521413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sp>
        <p:nvSpPr>
          <p:cNvPr id="270" name="TextBox 269"/>
          <p:cNvSpPr txBox="1"/>
          <p:nvPr/>
        </p:nvSpPr>
        <p:spPr>
          <a:xfrm>
            <a:off x="261625" y="3758224"/>
            <a:ext cx="664628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>
                <a:solidFill>
                  <a:srgbClr val="000000"/>
                </a:solidFill>
              </a:rPr>
              <a:t>COR F2</a:t>
            </a:r>
            <a:endParaRPr lang="en-US" sz="1000" dirty="0">
              <a:solidFill>
                <a:srgbClr val="000000"/>
              </a:solidFill>
            </a:endParaRPr>
          </a:p>
        </p:txBody>
      </p:sp>
      <p:pic>
        <p:nvPicPr>
          <p:cNvPr id="149" name="Picture 14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751951" y="749779"/>
            <a:ext cx="5400058" cy="2762277"/>
          </a:xfrm>
          <a:prstGeom prst="rect">
            <a:avLst/>
          </a:prstGeom>
        </p:spPr>
      </p:pic>
      <p:sp>
        <p:nvSpPr>
          <p:cNvPr id="38" name="Freeform 37"/>
          <p:cNvSpPr/>
          <p:nvPr/>
        </p:nvSpPr>
        <p:spPr>
          <a:xfrm>
            <a:off x="4357758" y="1617129"/>
            <a:ext cx="2466649" cy="2820128"/>
          </a:xfrm>
          <a:custGeom>
            <a:avLst/>
            <a:gdLst>
              <a:gd name="connsiteX0" fmla="*/ 0 w 3028950"/>
              <a:gd name="connsiteY0" fmla="*/ 0 h 2622550"/>
              <a:gd name="connsiteX1" fmla="*/ 2514600 w 3028950"/>
              <a:gd name="connsiteY1" fmla="*/ 641350 h 2622550"/>
              <a:gd name="connsiteX2" fmla="*/ 3028950 w 3028950"/>
              <a:gd name="connsiteY2" fmla="*/ 2622550 h 26225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028950" h="2622550">
                <a:moveTo>
                  <a:pt x="0" y="0"/>
                </a:moveTo>
                <a:cubicBezTo>
                  <a:pt x="1004887" y="102129"/>
                  <a:pt x="2009775" y="204258"/>
                  <a:pt x="2514600" y="641350"/>
                </a:cubicBezTo>
                <a:cubicBezTo>
                  <a:pt x="3019425" y="1078442"/>
                  <a:pt x="3024187" y="1850496"/>
                  <a:pt x="3028950" y="2622550"/>
                </a:cubicBezTo>
              </a:path>
            </a:pathLst>
          </a:custGeom>
          <a:noFill/>
          <a:ln>
            <a:solidFill>
              <a:srgbClr val="E46C0A">
                <a:alpha val="50196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Left Brace 38"/>
          <p:cNvSpPr/>
          <p:nvPr/>
        </p:nvSpPr>
        <p:spPr>
          <a:xfrm rot="5400000">
            <a:off x="5520628" y="3383138"/>
            <a:ext cx="224554" cy="1825515"/>
          </a:xfrm>
          <a:prstGeom prst="leftBrace">
            <a:avLst>
              <a:gd name="adj1" fmla="val 28033"/>
              <a:gd name="adj2" fmla="val 50000"/>
            </a:avLst>
          </a:prstGeom>
          <a:ln w="19050">
            <a:solidFill>
              <a:schemeClr val="accent3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" name="Freeform 39"/>
          <p:cNvSpPr/>
          <p:nvPr/>
        </p:nvSpPr>
        <p:spPr>
          <a:xfrm>
            <a:off x="4407717" y="2689732"/>
            <a:ext cx="1239560" cy="1469518"/>
          </a:xfrm>
          <a:custGeom>
            <a:avLst/>
            <a:gdLst>
              <a:gd name="connsiteX0" fmla="*/ 0 w 1004134"/>
              <a:gd name="connsiteY0" fmla="*/ 0 h 1422400"/>
              <a:gd name="connsiteX1" fmla="*/ 857250 w 1004134"/>
              <a:gd name="connsiteY1" fmla="*/ 349250 h 1422400"/>
              <a:gd name="connsiteX2" fmla="*/ 996950 w 1004134"/>
              <a:gd name="connsiteY2" fmla="*/ 1422400 h 14224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004134" h="1422400">
                <a:moveTo>
                  <a:pt x="0" y="0"/>
                </a:moveTo>
                <a:cubicBezTo>
                  <a:pt x="345546" y="56091"/>
                  <a:pt x="691092" y="112183"/>
                  <a:pt x="857250" y="349250"/>
                </a:cubicBezTo>
                <a:cubicBezTo>
                  <a:pt x="1023408" y="586317"/>
                  <a:pt x="1010179" y="1004358"/>
                  <a:pt x="996950" y="1422400"/>
                </a:cubicBezTo>
              </a:path>
            </a:pathLst>
          </a:custGeom>
          <a:noFill/>
          <a:ln>
            <a:solidFill>
              <a:schemeClr val="accent3">
                <a:lumMod val="75000"/>
                <a:alpha val="50196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Freeform 40"/>
          <p:cNvSpPr/>
          <p:nvPr/>
        </p:nvSpPr>
        <p:spPr>
          <a:xfrm>
            <a:off x="3644025" y="2368549"/>
            <a:ext cx="714311" cy="2081415"/>
          </a:xfrm>
          <a:custGeom>
            <a:avLst/>
            <a:gdLst>
              <a:gd name="connsiteX0" fmla="*/ 362447 w 737097"/>
              <a:gd name="connsiteY0" fmla="*/ 0 h 2133600"/>
              <a:gd name="connsiteX1" fmla="*/ 127497 w 737097"/>
              <a:gd name="connsiteY1" fmla="*/ 120650 h 2133600"/>
              <a:gd name="connsiteX2" fmla="*/ 13197 w 737097"/>
              <a:gd name="connsiteY2" fmla="*/ 495300 h 2133600"/>
              <a:gd name="connsiteX3" fmla="*/ 25897 w 737097"/>
              <a:gd name="connsiteY3" fmla="*/ 1612900 h 2133600"/>
              <a:gd name="connsiteX4" fmla="*/ 222747 w 737097"/>
              <a:gd name="connsiteY4" fmla="*/ 1968500 h 2133600"/>
              <a:gd name="connsiteX5" fmla="*/ 597397 w 737097"/>
              <a:gd name="connsiteY5" fmla="*/ 2025650 h 2133600"/>
              <a:gd name="connsiteX6" fmla="*/ 737097 w 737097"/>
              <a:gd name="connsiteY6" fmla="*/ 2133600 h 2133600"/>
              <a:gd name="connsiteX0" fmla="*/ 127497 w 737097"/>
              <a:gd name="connsiteY0" fmla="*/ 0 h 2012950"/>
              <a:gd name="connsiteX1" fmla="*/ 13197 w 737097"/>
              <a:gd name="connsiteY1" fmla="*/ 374650 h 2012950"/>
              <a:gd name="connsiteX2" fmla="*/ 25897 w 737097"/>
              <a:gd name="connsiteY2" fmla="*/ 1492250 h 2012950"/>
              <a:gd name="connsiteX3" fmla="*/ 222747 w 737097"/>
              <a:gd name="connsiteY3" fmla="*/ 1847850 h 2012950"/>
              <a:gd name="connsiteX4" fmla="*/ 597397 w 737097"/>
              <a:gd name="connsiteY4" fmla="*/ 1905000 h 2012950"/>
              <a:gd name="connsiteX5" fmla="*/ 737097 w 737097"/>
              <a:gd name="connsiteY5" fmla="*/ 2012950 h 2012950"/>
              <a:gd name="connsiteX0" fmla="*/ 127497 w 737097"/>
              <a:gd name="connsiteY0" fmla="*/ 0 h 2063750"/>
              <a:gd name="connsiteX1" fmla="*/ 13197 w 737097"/>
              <a:gd name="connsiteY1" fmla="*/ 374650 h 2063750"/>
              <a:gd name="connsiteX2" fmla="*/ 25897 w 737097"/>
              <a:gd name="connsiteY2" fmla="*/ 1492250 h 2063750"/>
              <a:gd name="connsiteX3" fmla="*/ 222747 w 737097"/>
              <a:gd name="connsiteY3" fmla="*/ 1847850 h 2063750"/>
              <a:gd name="connsiteX4" fmla="*/ 597397 w 737097"/>
              <a:gd name="connsiteY4" fmla="*/ 1905000 h 2063750"/>
              <a:gd name="connsiteX5" fmla="*/ 737097 w 737097"/>
              <a:gd name="connsiteY5" fmla="*/ 2063750 h 2063750"/>
              <a:gd name="connsiteX0" fmla="*/ 127497 w 737484"/>
              <a:gd name="connsiteY0" fmla="*/ 0 h 2063750"/>
              <a:gd name="connsiteX1" fmla="*/ 13197 w 737484"/>
              <a:gd name="connsiteY1" fmla="*/ 374650 h 2063750"/>
              <a:gd name="connsiteX2" fmla="*/ 25897 w 737484"/>
              <a:gd name="connsiteY2" fmla="*/ 1492250 h 2063750"/>
              <a:gd name="connsiteX3" fmla="*/ 222747 w 737484"/>
              <a:gd name="connsiteY3" fmla="*/ 1847850 h 2063750"/>
              <a:gd name="connsiteX4" fmla="*/ 597397 w 737484"/>
              <a:gd name="connsiteY4" fmla="*/ 1905000 h 2063750"/>
              <a:gd name="connsiteX5" fmla="*/ 737097 w 737484"/>
              <a:gd name="connsiteY5" fmla="*/ 2063750 h 20637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737484" h="2063750">
                <a:moveTo>
                  <a:pt x="127497" y="0"/>
                </a:moveTo>
                <a:cubicBezTo>
                  <a:pt x="69289" y="82550"/>
                  <a:pt x="30130" y="125942"/>
                  <a:pt x="13197" y="374650"/>
                </a:cubicBezTo>
                <a:cubicBezTo>
                  <a:pt x="-3736" y="623358"/>
                  <a:pt x="-9028" y="1246717"/>
                  <a:pt x="25897" y="1492250"/>
                </a:cubicBezTo>
                <a:cubicBezTo>
                  <a:pt x="60822" y="1737783"/>
                  <a:pt x="127497" y="1779058"/>
                  <a:pt x="222747" y="1847850"/>
                </a:cubicBezTo>
                <a:cubicBezTo>
                  <a:pt x="317997" y="1916642"/>
                  <a:pt x="511672" y="1869017"/>
                  <a:pt x="597397" y="1905000"/>
                </a:cubicBezTo>
                <a:cubicBezTo>
                  <a:pt x="683122" y="1940983"/>
                  <a:pt x="742889" y="1985433"/>
                  <a:pt x="737097" y="2063750"/>
                </a:cubicBezTo>
              </a:path>
            </a:pathLst>
          </a:custGeom>
          <a:noFill/>
          <a:ln>
            <a:solidFill>
              <a:schemeClr val="accent4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9" name="Freeform 258"/>
          <p:cNvSpPr/>
          <p:nvPr/>
        </p:nvSpPr>
        <p:spPr>
          <a:xfrm>
            <a:off x="4357758" y="1981200"/>
            <a:ext cx="2986388" cy="3844622"/>
          </a:xfrm>
          <a:custGeom>
            <a:avLst/>
            <a:gdLst>
              <a:gd name="connsiteX0" fmla="*/ 0 w 3028950"/>
              <a:gd name="connsiteY0" fmla="*/ 0 h 2622550"/>
              <a:gd name="connsiteX1" fmla="*/ 2514600 w 3028950"/>
              <a:gd name="connsiteY1" fmla="*/ 641350 h 2622550"/>
              <a:gd name="connsiteX2" fmla="*/ 3028950 w 3028950"/>
              <a:gd name="connsiteY2" fmla="*/ 2622550 h 2622550"/>
              <a:gd name="connsiteX0" fmla="*/ 0 w 3028950"/>
              <a:gd name="connsiteY0" fmla="*/ 0 h 2622550"/>
              <a:gd name="connsiteX1" fmla="*/ 2514600 w 3028950"/>
              <a:gd name="connsiteY1" fmla="*/ 641350 h 2622550"/>
              <a:gd name="connsiteX2" fmla="*/ 3028950 w 3028950"/>
              <a:gd name="connsiteY2" fmla="*/ 2622550 h 2622550"/>
              <a:gd name="connsiteX0" fmla="*/ 0 w 3028950"/>
              <a:gd name="connsiteY0" fmla="*/ 0 h 2622550"/>
              <a:gd name="connsiteX1" fmla="*/ 2514600 w 3028950"/>
              <a:gd name="connsiteY1" fmla="*/ 641350 h 2622550"/>
              <a:gd name="connsiteX2" fmla="*/ 3028950 w 3028950"/>
              <a:gd name="connsiteY2" fmla="*/ 2622550 h 2622550"/>
              <a:gd name="connsiteX0" fmla="*/ 0 w 3031531"/>
              <a:gd name="connsiteY0" fmla="*/ 0 h 2622550"/>
              <a:gd name="connsiteX1" fmla="*/ 2658917 w 3031531"/>
              <a:gd name="connsiteY1" fmla="*/ 585409 h 2622550"/>
              <a:gd name="connsiteX2" fmla="*/ 3028950 w 3031531"/>
              <a:gd name="connsiteY2" fmla="*/ 2622550 h 2622550"/>
              <a:gd name="connsiteX0" fmla="*/ 0 w 3028950"/>
              <a:gd name="connsiteY0" fmla="*/ 0 h 2622550"/>
              <a:gd name="connsiteX1" fmla="*/ 2658917 w 3028950"/>
              <a:gd name="connsiteY1" fmla="*/ 585409 h 2622550"/>
              <a:gd name="connsiteX2" fmla="*/ 3028950 w 3028950"/>
              <a:gd name="connsiteY2" fmla="*/ 2622550 h 2622550"/>
              <a:gd name="connsiteX0" fmla="*/ 0 w 3028950"/>
              <a:gd name="connsiteY0" fmla="*/ 0 h 2622550"/>
              <a:gd name="connsiteX1" fmla="*/ 2658917 w 3028950"/>
              <a:gd name="connsiteY1" fmla="*/ 585409 h 2622550"/>
              <a:gd name="connsiteX2" fmla="*/ 3028950 w 3028950"/>
              <a:gd name="connsiteY2" fmla="*/ 2622550 h 2622550"/>
              <a:gd name="connsiteX0" fmla="*/ 0 w 3028950"/>
              <a:gd name="connsiteY0" fmla="*/ 0 h 2622550"/>
              <a:gd name="connsiteX1" fmla="*/ 2737636 w 3028950"/>
              <a:gd name="connsiteY1" fmla="*/ 533771 h 2622550"/>
              <a:gd name="connsiteX2" fmla="*/ 3028950 w 3028950"/>
              <a:gd name="connsiteY2" fmla="*/ 2622550 h 2622550"/>
              <a:gd name="connsiteX0" fmla="*/ 0 w 3028950"/>
              <a:gd name="connsiteY0" fmla="*/ 0 h 2622550"/>
              <a:gd name="connsiteX1" fmla="*/ 2737636 w 3028950"/>
              <a:gd name="connsiteY1" fmla="*/ 533771 h 2622550"/>
              <a:gd name="connsiteX2" fmla="*/ 3028950 w 3028950"/>
              <a:gd name="connsiteY2" fmla="*/ 2622550 h 2622550"/>
              <a:gd name="connsiteX0" fmla="*/ 0 w 3028950"/>
              <a:gd name="connsiteY0" fmla="*/ 0 h 2622550"/>
              <a:gd name="connsiteX1" fmla="*/ 2737636 w 3028950"/>
              <a:gd name="connsiteY1" fmla="*/ 533771 h 2622550"/>
              <a:gd name="connsiteX2" fmla="*/ 3028950 w 3028950"/>
              <a:gd name="connsiteY2" fmla="*/ 2622550 h 2622550"/>
              <a:gd name="connsiteX0" fmla="*/ 0 w 3028950"/>
              <a:gd name="connsiteY0" fmla="*/ 0 h 2622550"/>
              <a:gd name="connsiteX1" fmla="*/ 2737636 w 3028950"/>
              <a:gd name="connsiteY1" fmla="*/ 533771 h 2622550"/>
              <a:gd name="connsiteX2" fmla="*/ 3028950 w 3028950"/>
              <a:gd name="connsiteY2" fmla="*/ 2622550 h 2622550"/>
              <a:gd name="connsiteX0" fmla="*/ 0 w 3056386"/>
              <a:gd name="connsiteY0" fmla="*/ 0 h 2622550"/>
              <a:gd name="connsiteX1" fmla="*/ 2875393 w 3056386"/>
              <a:gd name="connsiteY1" fmla="*/ 738507 h 2622550"/>
              <a:gd name="connsiteX2" fmla="*/ 3028950 w 3056386"/>
              <a:gd name="connsiteY2" fmla="*/ 2622550 h 2622550"/>
              <a:gd name="connsiteX0" fmla="*/ 0 w 3073334"/>
              <a:gd name="connsiteY0" fmla="*/ 0 h 2622550"/>
              <a:gd name="connsiteX1" fmla="*/ 2875393 w 3073334"/>
              <a:gd name="connsiteY1" fmla="*/ 738507 h 2622550"/>
              <a:gd name="connsiteX2" fmla="*/ 3028950 w 3073334"/>
              <a:gd name="connsiteY2" fmla="*/ 2622550 h 2622550"/>
              <a:gd name="connsiteX0" fmla="*/ 0 w 3042209"/>
              <a:gd name="connsiteY0" fmla="*/ 0 h 2622550"/>
              <a:gd name="connsiteX1" fmla="*/ 2790115 w 3042209"/>
              <a:gd name="connsiteY1" fmla="*/ 738507 h 2622550"/>
              <a:gd name="connsiteX2" fmla="*/ 3028950 w 3042209"/>
              <a:gd name="connsiteY2" fmla="*/ 2622550 h 2622550"/>
              <a:gd name="connsiteX0" fmla="*/ 0 w 3080446"/>
              <a:gd name="connsiteY0" fmla="*/ 0 h 2622550"/>
              <a:gd name="connsiteX1" fmla="*/ 2790115 w 3080446"/>
              <a:gd name="connsiteY1" fmla="*/ 738507 h 2622550"/>
              <a:gd name="connsiteX2" fmla="*/ 3028950 w 3080446"/>
              <a:gd name="connsiteY2" fmla="*/ 2622550 h 2622550"/>
              <a:gd name="connsiteX0" fmla="*/ 0 w 3085090"/>
              <a:gd name="connsiteY0" fmla="*/ 0 h 2622550"/>
              <a:gd name="connsiteX1" fmla="*/ 2790115 w 3085090"/>
              <a:gd name="connsiteY1" fmla="*/ 738507 h 2622550"/>
              <a:gd name="connsiteX2" fmla="*/ 3028950 w 3085090"/>
              <a:gd name="connsiteY2" fmla="*/ 2622550 h 26225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085090" h="2622550">
                <a:moveTo>
                  <a:pt x="0" y="0"/>
                </a:moveTo>
                <a:cubicBezTo>
                  <a:pt x="119304" y="194245"/>
                  <a:pt x="2337768" y="298609"/>
                  <a:pt x="2790115" y="738507"/>
                </a:cubicBezTo>
                <a:cubicBezTo>
                  <a:pt x="3242462" y="1178405"/>
                  <a:pt x="3043867" y="1911646"/>
                  <a:pt x="3028950" y="2622550"/>
                </a:cubicBezTo>
              </a:path>
            </a:pathLst>
          </a:custGeom>
          <a:noFill/>
          <a:ln>
            <a:solidFill>
              <a:srgbClr val="8EB4E3">
                <a:alpha val="41176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0" name="Left Brace 259"/>
          <p:cNvSpPr/>
          <p:nvPr/>
        </p:nvSpPr>
        <p:spPr>
          <a:xfrm rot="10800000">
            <a:off x="2769538" y="1266657"/>
            <a:ext cx="224554" cy="4063516"/>
          </a:xfrm>
          <a:prstGeom prst="leftBrace">
            <a:avLst>
              <a:gd name="adj1" fmla="val 28033"/>
              <a:gd name="adj2" fmla="val 50000"/>
            </a:avLst>
          </a:prstGeom>
          <a:ln w="19050"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Freeform 41"/>
          <p:cNvSpPr/>
          <p:nvPr/>
        </p:nvSpPr>
        <p:spPr>
          <a:xfrm>
            <a:off x="3031740" y="1289017"/>
            <a:ext cx="720210" cy="2014556"/>
          </a:xfrm>
          <a:custGeom>
            <a:avLst/>
            <a:gdLst>
              <a:gd name="connsiteX0" fmla="*/ 0 w 628650"/>
              <a:gd name="connsiteY0" fmla="*/ 2120727 h 2270456"/>
              <a:gd name="connsiteX1" fmla="*/ 222250 w 628650"/>
              <a:gd name="connsiteY1" fmla="*/ 2076277 h 2270456"/>
              <a:gd name="connsiteX2" fmla="*/ 234950 w 628650"/>
              <a:gd name="connsiteY2" fmla="*/ 215727 h 2270456"/>
              <a:gd name="connsiteX3" fmla="*/ 628650 w 628650"/>
              <a:gd name="connsiteY3" fmla="*/ 114127 h 2270456"/>
              <a:gd name="connsiteX0" fmla="*/ 0 w 628650"/>
              <a:gd name="connsiteY0" fmla="*/ 2031536 h 2154722"/>
              <a:gd name="connsiteX1" fmla="*/ 222250 w 628650"/>
              <a:gd name="connsiteY1" fmla="*/ 1987086 h 2154722"/>
              <a:gd name="connsiteX2" fmla="*/ 215900 w 628650"/>
              <a:gd name="connsiteY2" fmla="*/ 526586 h 2154722"/>
              <a:gd name="connsiteX3" fmla="*/ 628650 w 628650"/>
              <a:gd name="connsiteY3" fmla="*/ 24936 h 2154722"/>
              <a:gd name="connsiteX0" fmla="*/ 0 w 628650"/>
              <a:gd name="connsiteY0" fmla="*/ 2025937 h 2149123"/>
              <a:gd name="connsiteX1" fmla="*/ 222250 w 628650"/>
              <a:gd name="connsiteY1" fmla="*/ 1981487 h 2149123"/>
              <a:gd name="connsiteX2" fmla="*/ 215900 w 628650"/>
              <a:gd name="connsiteY2" fmla="*/ 520987 h 2149123"/>
              <a:gd name="connsiteX3" fmla="*/ 628650 w 628650"/>
              <a:gd name="connsiteY3" fmla="*/ 19337 h 2149123"/>
              <a:gd name="connsiteX0" fmla="*/ 0 w 628650"/>
              <a:gd name="connsiteY0" fmla="*/ 2006657 h 2129843"/>
              <a:gd name="connsiteX1" fmla="*/ 222250 w 628650"/>
              <a:gd name="connsiteY1" fmla="*/ 1962207 h 2129843"/>
              <a:gd name="connsiteX2" fmla="*/ 215900 w 628650"/>
              <a:gd name="connsiteY2" fmla="*/ 501707 h 2129843"/>
              <a:gd name="connsiteX3" fmla="*/ 628650 w 628650"/>
              <a:gd name="connsiteY3" fmla="*/ 57 h 2129843"/>
              <a:gd name="connsiteX0" fmla="*/ 0 w 628650"/>
              <a:gd name="connsiteY0" fmla="*/ 2006658 h 2129844"/>
              <a:gd name="connsiteX1" fmla="*/ 222250 w 628650"/>
              <a:gd name="connsiteY1" fmla="*/ 1962208 h 2129844"/>
              <a:gd name="connsiteX2" fmla="*/ 215900 w 628650"/>
              <a:gd name="connsiteY2" fmla="*/ 501708 h 2129844"/>
              <a:gd name="connsiteX3" fmla="*/ 628650 w 628650"/>
              <a:gd name="connsiteY3" fmla="*/ 58 h 2129844"/>
              <a:gd name="connsiteX0" fmla="*/ 0 w 628650"/>
              <a:gd name="connsiteY0" fmla="*/ 2006671 h 2044296"/>
              <a:gd name="connsiteX1" fmla="*/ 260350 w 628650"/>
              <a:gd name="connsiteY1" fmla="*/ 1632021 h 2044296"/>
              <a:gd name="connsiteX2" fmla="*/ 215900 w 628650"/>
              <a:gd name="connsiteY2" fmla="*/ 501721 h 2044296"/>
              <a:gd name="connsiteX3" fmla="*/ 628650 w 628650"/>
              <a:gd name="connsiteY3" fmla="*/ 71 h 2044296"/>
              <a:gd name="connsiteX0" fmla="*/ 0 w 628650"/>
              <a:gd name="connsiteY0" fmla="*/ 2006671 h 2037658"/>
              <a:gd name="connsiteX1" fmla="*/ 260350 w 628650"/>
              <a:gd name="connsiteY1" fmla="*/ 1632021 h 2037658"/>
              <a:gd name="connsiteX2" fmla="*/ 215900 w 628650"/>
              <a:gd name="connsiteY2" fmla="*/ 501721 h 2037658"/>
              <a:gd name="connsiteX3" fmla="*/ 628650 w 628650"/>
              <a:gd name="connsiteY3" fmla="*/ 71 h 2037658"/>
              <a:gd name="connsiteX0" fmla="*/ 0 w 628650"/>
              <a:gd name="connsiteY0" fmla="*/ 2006679 h 2037666"/>
              <a:gd name="connsiteX1" fmla="*/ 260350 w 628650"/>
              <a:gd name="connsiteY1" fmla="*/ 1632029 h 2037666"/>
              <a:gd name="connsiteX2" fmla="*/ 215900 w 628650"/>
              <a:gd name="connsiteY2" fmla="*/ 501729 h 2037666"/>
              <a:gd name="connsiteX3" fmla="*/ 628650 w 628650"/>
              <a:gd name="connsiteY3" fmla="*/ 79 h 2037666"/>
              <a:gd name="connsiteX0" fmla="*/ 0 w 628650"/>
              <a:gd name="connsiteY0" fmla="*/ 2006679 h 2006679"/>
              <a:gd name="connsiteX1" fmla="*/ 260350 w 628650"/>
              <a:gd name="connsiteY1" fmla="*/ 1632029 h 2006679"/>
              <a:gd name="connsiteX2" fmla="*/ 215900 w 628650"/>
              <a:gd name="connsiteY2" fmla="*/ 501729 h 2006679"/>
              <a:gd name="connsiteX3" fmla="*/ 628650 w 628650"/>
              <a:gd name="connsiteY3" fmla="*/ 79 h 2006679"/>
              <a:gd name="connsiteX0" fmla="*/ 0 w 628650"/>
              <a:gd name="connsiteY0" fmla="*/ 2006679 h 2006679"/>
              <a:gd name="connsiteX1" fmla="*/ 215900 w 628650"/>
              <a:gd name="connsiteY1" fmla="*/ 501729 h 2006679"/>
              <a:gd name="connsiteX2" fmla="*/ 628650 w 628650"/>
              <a:gd name="connsiteY2" fmla="*/ 79 h 2006679"/>
              <a:gd name="connsiteX0" fmla="*/ 0 w 628650"/>
              <a:gd name="connsiteY0" fmla="*/ 2006631 h 2006631"/>
              <a:gd name="connsiteX1" fmla="*/ 222250 w 628650"/>
              <a:gd name="connsiteY1" fmla="*/ 844581 h 2006631"/>
              <a:gd name="connsiteX2" fmla="*/ 628650 w 628650"/>
              <a:gd name="connsiteY2" fmla="*/ 31 h 2006631"/>
              <a:gd name="connsiteX0" fmla="*/ 0 w 628650"/>
              <a:gd name="connsiteY0" fmla="*/ 2006631 h 2006631"/>
              <a:gd name="connsiteX1" fmla="*/ 222250 w 628650"/>
              <a:gd name="connsiteY1" fmla="*/ 844581 h 2006631"/>
              <a:gd name="connsiteX2" fmla="*/ 628650 w 628650"/>
              <a:gd name="connsiteY2" fmla="*/ 31 h 2006631"/>
              <a:gd name="connsiteX0" fmla="*/ 0 w 628650"/>
              <a:gd name="connsiteY0" fmla="*/ 2006631 h 2006631"/>
              <a:gd name="connsiteX1" fmla="*/ 222250 w 628650"/>
              <a:gd name="connsiteY1" fmla="*/ 844581 h 2006631"/>
              <a:gd name="connsiteX2" fmla="*/ 628650 w 628650"/>
              <a:gd name="connsiteY2" fmla="*/ 31 h 2006631"/>
              <a:gd name="connsiteX0" fmla="*/ 0 w 628650"/>
              <a:gd name="connsiteY0" fmla="*/ 2006631 h 2006631"/>
              <a:gd name="connsiteX1" fmla="*/ 222250 w 628650"/>
              <a:gd name="connsiteY1" fmla="*/ 844581 h 2006631"/>
              <a:gd name="connsiteX2" fmla="*/ 628650 w 628650"/>
              <a:gd name="connsiteY2" fmla="*/ 31 h 200663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28650" h="2006631">
                <a:moveTo>
                  <a:pt x="0" y="2006631"/>
                </a:moveTo>
                <a:cubicBezTo>
                  <a:pt x="279929" y="2004250"/>
                  <a:pt x="217366" y="1195008"/>
                  <a:pt x="222250" y="844581"/>
                </a:cubicBezTo>
                <a:cubicBezTo>
                  <a:pt x="226483" y="540839"/>
                  <a:pt x="281516" y="-4732"/>
                  <a:pt x="628650" y="31"/>
                </a:cubicBezTo>
              </a:path>
            </a:pathLst>
          </a:custGeom>
          <a:noFill/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3" name="Freeform 42"/>
          <p:cNvSpPr/>
          <p:nvPr/>
        </p:nvSpPr>
        <p:spPr>
          <a:xfrm>
            <a:off x="1644706" y="939800"/>
            <a:ext cx="2120844" cy="645449"/>
          </a:xfrm>
          <a:custGeom>
            <a:avLst/>
            <a:gdLst>
              <a:gd name="connsiteX0" fmla="*/ 2463800 w 2463800"/>
              <a:gd name="connsiteY0" fmla="*/ 0 h 844550"/>
              <a:gd name="connsiteX1" fmla="*/ 469900 w 2463800"/>
              <a:gd name="connsiteY1" fmla="*/ 641350 h 844550"/>
              <a:gd name="connsiteX2" fmla="*/ 0 w 2463800"/>
              <a:gd name="connsiteY2" fmla="*/ 844550 h 844550"/>
              <a:gd name="connsiteX0" fmla="*/ 2463800 w 2463800"/>
              <a:gd name="connsiteY0" fmla="*/ 0 h 844550"/>
              <a:gd name="connsiteX1" fmla="*/ 1042154 w 2463800"/>
              <a:gd name="connsiteY1" fmla="*/ 163737 h 844550"/>
              <a:gd name="connsiteX2" fmla="*/ 0 w 2463800"/>
              <a:gd name="connsiteY2" fmla="*/ 844550 h 844550"/>
              <a:gd name="connsiteX0" fmla="*/ 2463800 w 2463800"/>
              <a:gd name="connsiteY0" fmla="*/ 0 h 844550"/>
              <a:gd name="connsiteX1" fmla="*/ 1042154 w 2463800"/>
              <a:gd name="connsiteY1" fmla="*/ 163737 h 844550"/>
              <a:gd name="connsiteX2" fmla="*/ 0 w 2463800"/>
              <a:gd name="connsiteY2" fmla="*/ 844550 h 844550"/>
              <a:gd name="connsiteX0" fmla="*/ 2288945 w 2288945"/>
              <a:gd name="connsiteY0" fmla="*/ 0 h 795814"/>
              <a:gd name="connsiteX1" fmla="*/ 867299 w 2288945"/>
              <a:gd name="connsiteY1" fmla="*/ 163737 h 795814"/>
              <a:gd name="connsiteX2" fmla="*/ 0 w 2288945"/>
              <a:gd name="connsiteY2" fmla="*/ 795814 h 795814"/>
              <a:gd name="connsiteX0" fmla="*/ 2551228 w 2551228"/>
              <a:gd name="connsiteY0" fmla="*/ 0 h 942022"/>
              <a:gd name="connsiteX1" fmla="*/ 1129582 w 2551228"/>
              <a:gd name="connsiteY1" fmla="*/ 163737 h 942022"/>
              <a:gd name="connsiteX2" fmla="*/ 0 w 2551228"/>
              <a:gd name="connsiteY2" fmla="*/ 942022 h 942022"/>
              <a:gd name="connsiteX0" fmla="*/ 2551228 w 2551228"/>
              <a:gd name="connsiteY0" fmla="*/ 0 h 942022"/>
              <a:gd name="connsiteX1" fmla="*/ 1129582 w 2551228"/>
              <a:gd name="connsiteY1" fmla="*/ 163737 h 942022"/>
              <a:gd name="connsiteX2" fmla="*/ 0 w 2551228"/>
              <a:gd name="connsiteY2" fmla="*/ 942022 h 942022"/>
              <a:gd name="connsiteX0" fmla="*/ 2654552 w 2654552"/>
              <a:gd name="connsiteY0" fmla="*/ 0 h 990758"/>
              <a:gd name="connsiteX1" fmla="*/ 1232906 w 2654552"/>
              <a:gd name="connsiteY1" fmla="*/ 163737 h 990758"/>
              <a:gd name="connsiteX2" fmla="*/ 0 w 2654552"/>
              <a:gd name="connsiteY2" fmla="*/ 990758 h 9907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654552" h="990758">
                <a:moveTo>
                  <a:pt x="2654552" y="0"/>
                </a:moveTo>
                <a:cubicBezTo>
                  <a:pt x="2140930" y="5844"/>
                  <a:pt x="1675331" y="-1389"/>
                  <a:pt x="1232906" y="163737"/>
                </a:cubicBezTo>
                <a:cubicBezTo>
                  <a:pt x="790481" y="328863"/>
                  <a:pt x="29633" y="959537"/>
                  <a:pt x="0" y="990758"/>
                </a:cubicBezTo>
              </a:path>
            </a:pathLst>
          </a:custGeom>
          <a:noFill/>
          <a:ln>
            <a:solidFill>
              <a:srgbClr val="D4CFB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89067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ronagraph Contrast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Content Placeholder 5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sz="2000" dirty="0" smtClean="0"/>
                  <a:t>The Coronagraph contrast is computed on a per pixel basis. </a:t>
                </a:r>
              </a:p>
              <a:p>
                <a:r>
                  <a:rPr lang="en-US" sz="2000" dirty="0" smtClean="0"/>
                  <a:t>Steps to getting contrast at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𝑢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2000" dirty="0" smtClean="0"/>
              </a:p>
              <a:p>
                <a:pPr marL="857250" lvl="1" indent="-457200">
                  <a:buFont typeface="+mj-lt"/>
                  <a:buAutoNum type="arabicPeriod"/>
                </a:pPr>
                <a:r>
                  <a:rPr lang="en-US" sz="1800" dirty="0" smtClean="0"/>
                  <a:t>Propagate a flat wavefront (corresponding to the star being at 0,0) through the optical system, from the primary all the way to the imager</a:t>
                </a:r>
              </a:p>
              <a:p>
                <a:pPr marL="857250" lvl="1" indent="-457200">
                  <a:buFont typeface="+mj-lt"/>
                  <a:buAutoNum type="arabicPeriod"/>
                </a:pPr>
                <a:r>
                  <a:rPr lang="en-US" sz="1800" dirty="0" smtClean="0"/>
                  <a:t>Obtain the intensity distribution </a:t>
                </a:r>
                <a14:m>
                  <m:oMath xmlns:m="http://schemas.openxmlformats.org/officeDocument/2006/math">
                    <m:r>
                      <a:rPr lang="en-US" sz="1800" i="1">
                        <a:latin typeface="Cambria Math" panose="02040503050406030204" pitchFamily="18" charset="0"/>
                      </a:rPr>
                      <m:t>𝐼</m:t>
                    </m:r>
                    <m:r>
                      <a:rPr lang="en-US" sz="1800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800" i="1">
                        <a:latin typeface="Cambria Math" panose="02040503050406030204" pitchFamily="18" charset="0"/>
                      </a:rPr>
                      <m:t>𝑢</m:t>
                    </m:r>
                    <m:r>
                      <a:rPr lang="en-US" sz="1800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1800" i="1"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sz="1800" i="1">
                        <a:latin typeface="Cambria Math" panose="02040503050406030204" pitchFamily="18" charset="0"/>
                      </a:rPr>
                      <m:t>;0,0)</m:t>
                    </m:r>
                  </m:oMath>
                </a14:m>
                <a:r>
                  <a:rPr lang="en-US" sz="1800" dirty="0" smtClean="0"/>
                  <a:t> in the focal plane </a:t>
                </a:r>
              </a:p>
              <a:p>
                <a:pPr marL="1257300" lvl="2" indent="-457200"/>
                <a:r>
                  <a:rPr lang="en-US" sz="1600" dirty="0" smtClean="0"/>
                  <a:t>Normalize the intensity distribution to the total incident power (photons/second) incident on the unobscured parts of the primary. </a:t>
                </a:r>
              </a:p>
              <a:p>
                <a:pPr marL="857250" lvl="1" indent="-457200">
                  <a:buFont typeface="+mj-lt"/>
                  <a:buAutoNum type="arabicPeriod"/>
                </a:pPr>
                <a:r>
                  <a:rPr lang="en-US" sz="1800" dirty="0" smtClean="0"/>
                  <a:t>Repeat with a tilt applied to the incoming wavefront so that the star is effectively at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18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𝑢</m:t>
                        </m:r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</m:d>
                  </m:oMath>
                </a14:m>
                <a:r>
                  <a:rPr lang="en-US" sz="1800" b="0" dirty="0" smtClean="0"/>
                  <a:t> </a:t>
                </a:r>
                <a:r>
                  <a:rPr lang="en-US" sz="1800" b="0" dirty="0" smtClean="0">
                    <a:sym typeface="Wingdings" panose="05000000000000000000" pitchFamily="2" charset="2"/>
                  </a:rPr>
                  <a:t> this gives </a:t>
                </a:r>
                <a14:m>
                  <m:oMath xmlns:m="http://schemas.openxmlformats.org/officeDocument/2006/math">
                    <m:r>
                      <a:rPr lang="en-US" sz="1800" b="0" i="1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𝐼</m:t>
                    </m:r>
                    <m:r>
                      <a:rPr lang="en-US" sz="1800" b="0" i="1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(</m:t>
                    </m:r>
                    <m:r>
                      <a:rPr lang="en-US" sz="1800" b="0" i="1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𝑢</m:t>
                    </m:r>
                    <m:r>
                      <a:rPr lang="en-US" sz="1800" b="0" i="1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,</m:t>
                    </m:r>
                    <m:r>
                      <a:rPr lang="en-US" sz="1800" b="0" i="1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𝑣</m:t>
                    </m:r>
                    <m:r>
                      <a:rPr lang="en-US" sz="1800" b="0" i="1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;</m:t>
                    </m:r>
                    <m:r>
                      <a:rPr lang="en-US" sz="1800" b="0" i="1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𝑢</m:t>
                    </m:r>
                    <m:r>
                      <a:rPr lang="en-US" sz="1800" b="0" i="1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,</m:t>
                    </m:r>
                    <m:r>
                      <a:rPr lang="en-US" sz="1800" b="0" i="1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𝑣</m:t>
                    </m:r>
                    <m:r>
                      <a:rPr lang="en-US" sz="1800" b="0" i="1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)</m:t>
                    </m:r>
                  </m:oMath>
                </a14:m>
                <a:endParaRPr lang="en-US" sz="1800" b="0" dirty="0" smtClean="0"/>
              </a:p>
              <a:p>
                <a:pPr marL="857250" lvl="1" indent="-457200">
                  <a:buFont typeface="+mj-lt"/>
                  <a:buAutoNum type="arabicPeriod"/>
                </a:pPr>
                <a:r>
                  <a:rPr lang="en-US" sz="1800" dirty="0" smtClean="0"/>
                  <a:t>Divide the intensity distribution in step 2 </a:t>
                </a:r>
                <a:br>
                  <a:rPr lang="en-US" sz="1800" dirty="0" smtClean="0"/>
                </a:br>
                <a:r>
                  <a:rPr lang="en-US" sz="1800" dirty="0" smtClean="0"/>
                  <a:t>by the PSF peak in step 3</a:t>
                </a:r>
              </a:p>
              <a:p>
                <a:pPr marL="857250" lvl="1" indent="-457200">
                  <a:buFont typeface="+mj-lt"/>
                  <a:buAutoNum type="arabicPeriod"/>
                </a:pPr>
                <a:endParaRPr lang="en-US" sz="1800" dirty="0" smtClean="0"/>
              </a:p>
              <a:p>
                <a:endParaRPr lang="en-US" sz="2000" dirty="0"/>
              </a:p>
            </p:txBody>
          </p:sp>
        </mc:Choice>
        <mc:Fallback xmlns="">
          <p:sp>
            <p:nvSpPr>
              <p:cNvPr id="6" name="Content Placeholder 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644" t="-5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E33DCA-FF86-44C4-B4AC-5D08CEEC2E49}" type="slidenum">
              <a:rPr lang="en-US" smtClean="0"/>
              <a:t>5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2187113" y="5320305"/>
                <a:ext cx="2522599" cy="605037"/>
              </a:xfrm>
              <a:prstGeom prst="rect">
                <a:avLst/>
              </a:prstGeom>
              <a:noFill/>
              <a:ln w="19050">
                <a:noFill/>
              </a:ln>
              <a:effectLst>
                <a:outerShdw blurRad="63500" sx="102000" sy="102000" algn="ctr" rotWithShape="0">
                  <a:prstClr val="black">
                    <a:alpha val="40000"/>
                  </a:prstClr>
                </a:outerShdw>
              </a:effectLst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6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𝐶</m:t>
                          </m:r>
                        </m:e>
                        <m:sub>
                          <m:r>
                            <a:rPr lang="en-US" sz="16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𝐶𝐺</m:t>
                          </m:r>
                        </m:sub>
                      </m:sSub>
                      <m:r>
                        <a:rPr lang="en-US" sz="16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16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𝑢</m:t>
                      </m:r>
                      <m:r>
                        <a:rPr lang="en-US" sz="16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16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𝑣</m:t>
                      </m:r>
                      <m:r>
                        <a:rPr lang="en-US" sz="16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)≡</m:t>
                      </m:r>
                      <m:f>
                        <m:fPr>
                          <m:ctrlPr>
                            <a:rPr lang="en-US" sz="16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16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en-US" sz="16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𝑠𝑡𝑎𝑟</m:t>
                              </m:r>
                            </m:sub>
                          </m:sSub>
                          <m:r>
                            <a:rPr lang="en-US" sz="16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(</m:t>
                          </m:r>
                          <m:r>
                            <a:rPr lang="en-US" sz="16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𝑢</m:t>
                          </m:r>
                          <m:r>
                            <a:rPr lang="en-US" sz="16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16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𝑣</m:t>
                          </m:r>
                          <m:r>
                            <a:rPr lang="en-US" sz="16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;0, 0)</m:t>
                          </m:r>
                        </m:num>
                        <m:den>
                          <m:sSub>
                            <m:sSubPr>
                              <m:ctrlPr>
                                <a:rPr lang="en-US" sz="16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00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en-US" sz="1600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𝑠𝑡𝑎𝑟</m:t>
                              </m:r>
                            </m:sub>
                          </m:sSub>
                          <m:r>
                            <a:rPr lang="en-US" sz="1600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(</m:t>
                          </m:r>
                          <m:r>
                            <a:rPr lang="en-US" sz="16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𝑢</m:t>
                          </m:r>
                          <m:r>
                            <a:rPr lang="en-US" sz="16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,</m:t>
                          </m:r>
                          <m:r>
                            <a:rPr lang="en-US" sz="16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𝑣</m:t>
                          </m:r>
                          <m:r>
                            <a:rPr lang="en-US" sz="16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;</m:t>
                          </m:r>
                          <m:r>
                            <a:rPr lang="en-US" sz="16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𝑢</m:t>
                          </m:r>
                          <m:r>
                            <a:rPr lang="en-US" sz="16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16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𝑣</m:t>
                          </m:r>
                          <m:r>
                            <a:rPr lang="en-US" sz="1600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en-US" sz="16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87113" y="5320305"/>
                <a:ext cx="2522599" cy="605037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  <a:ln w="19050">
                <a:noFill/>
              </a:ln>
              <a:effectLst>
                <a:outerShdw blurRad="63500" sx="102000" sy="102000" algn="ctr" rotWithShape="0">
                  <a:prstClr val="black">
                    <a:alpha val="40000"/>
                  </a:prstClr>
                </a:outerShdw>
              </a:effec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8" name="Group 7"/>
          <p:cNvGrpSpPr/>
          <p:nvPr/>
        </p:nvGrpSpPr>
        <p:grpSpPr>
          <a:xfrm>
            <a:off x="6062735" y="3810000"/>
            <a:ext cx="2705100" cy="2667000"/>
            <a:chOff x="6329230" y="993149"/>
            <a:chExt cx="2705100" cy="2667000"/>
          </a:xfrm>
        </p:grpSpPr>
        <p:grpSp>
          <p:nvGrpSpPr>
            <p:cNvPr id="9" name="Group 8"/>
            <p:cNvGrpSpPr/>
            <p:nvPr/>
          </p:nvGrpSpPr>
          <p:grpSpPr>
            <a:xfrm>
              <a:off x="6329230" y="993149"/>
              <a:ext cx="2705100" cy="2667000"/>
              <a:chOff x="6291130" y="993149"/>
              <a:chExt cx="2705100" cy="2667000"/>
            </a:xfrm>
          </p:grpSpPr>
          <p:pic>
            <p:nvPicPr>
              <p:cNvPr id="16" name="Picture 2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291130" y="993149"/>
                <a:ext cx="2705100" cy="26670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grpSp>
            <p:nvGrpSpPr>
              <p:cNvPr id="17" name="Group 16"/>
              <p:cNvGrpSpPr/>
              <p:nvPr/>
            </p:nvGrpSpPr>
            <p:grpSpPr>
              <a:xfrm>
                <a:off x="6321610" y="1001087"/>
                <a:ext cx="2635250" cy="2635250"/>
                <a:chOff x="2727325" y="2101850"/>
                <a:chExt cx="2635250" cy="2635250"/>
              </a:xfrm>
            </p:grpSpPr>
            <p:sp>
              <p:nvSpPr>
                <p:cNvPr id="22" name="Oval 21"/>
                <p:cNvSpPr/>
                <p:nvPr/>
              </p:nvSpPr>
              <p:spPr>
                <a:xfrm>
                  <a:off x="2727325" y="2101850"/>
                  <a:ext cx="2635250" cy="2635250"/>
                </a:xfrm>
                <a:prstGeom prst="ellipse">
                  <a:avLst/>
                </a:prstGeom>
                <a:noFill/>
                <a:ln w="9525">
                  <a:solidFill>
                    <a:schemeClr val="bg2">
                      <a:lumMod val="50000"/>
                    </a:schemeClr>
                  </a:solidFill>
                  <a:prstDash val="sysDash"/>
                </a:ln>
                <a:effectLst>
                  <a:glow rad="63500">
                    <a:schemeClr val="accent6">
                      <a:satMod val="175000"/>
                      <a:alpha val="40000"/>
                    </a:schemeClr>
                  </a:glo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 smtClean="0">
                    <a:solidFill>
                      <a:schemeClr val="tx1">
                        <a:lumMod val="65000"/>
                        <a:lumOff val="35000"/>
                      </a:schemeClr>
                    </a:solidFill>
                  </a:endParaRPr>
                </a:p>
              </p:txBody>
            </p:sp>
            <p:sp>
              <p:nvSpPr>
                <p:cNvPr id="23" name="Oval 22"/>
                <p:cNvSpPr/>
                <p:nvPr/>
              </p:nvSpPr>
              <p:spPr>
                <a:xfrm>
                  <a:off x="3663316" y="3037841"/>
                  <a:ext cx="763270" cy="763270"/>
                </a:xfrm>
                <a:prstGeom prst="ellipse">
                  <a:avLst/>
                </a:prstGeom>
                <a:solidFill>
                  <a:schemeClr val="accent2">
                    <a:lumMod val="75000"/>
                    <a:alpha val="63922"/>
                  </a:schemeClr>
                </a:solidFill>
                <a:ln w="9525">
                  <a:solidFill>
                    <a:schemeClr val="bg2">
                      <a:lumMod val="50000"/>
                    </a:schemeClr>
                  </a:solidFill>
                  <a:prstDash val="sysDash"/>
                </a:ln>
                <a:effectLst>
                  <a:glow rad="63500">
                    <a:schemeClr val="accent6">
                      <a:satMod val="175000"/>
                      <a:alpha val="40000"/>
                    </a:schemeClr>
                  </a:glo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 smtClean="0">
                    <a:solidFill>
                      <a:schemeClr val="tx1">
                        <a:lumMod val="65000"/>
                        <a:lumOff val="35000"/>
                      </a:schemeClr>
                    </a:solidFill>
                  </a:endParaRPr>
                </a:p>
              </p:txBody>
            </p:sp>
          </p:grpSp>
          <p:sp>
            <p:nvSpPr>
              <p:cNvPr id="18" name="Oval 17"/>
              <p:cNvSpPr/>
              <p:nvPr/>
            </p:nvSpPr>
            <p:spPr>
              <a:xfrm>
                <a:off x="6974614" y="2793578"/>
                <a:ext cx="195805" cy="195805"/>
              </a:xfrm>
              <a:prstGeom prst="ellipse">
                <a:avLst/>
              </a:prstGeom>
              <a:solidFill>
                <a:srgbClr val="C5C5C5">
                  <a:alpha val="61176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0" tIns="0" rIns="0" bIns="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en-US" sz="1400" dirty="0" smtClean="0">
                  <a:solidFill>
                    <a:schemeClr val="tx1">
                      <a:lumMod val="65000"/>
                      <a:lumOff val="35000"/>
                    </a:schemeClr>
                  </a:solidFill>
                </a:endParaRPr>
              </a:p>
            </p:txBody>
          </p:sp>
          <p:sp>
            <p:nvSpPr>
              <p:cNvPr id="19" name="TextBox 18"/>
              <p:cNvSpPr txBox="1"/>
              <p:nvPr/>
            </p:nvSpPr>
            <p:spPr>
              <a:xfrm>
                <a:off x="7576845" y="1832015"/>
                <a:ext cx="970138" cy="43088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100" b="1" dirty="0" smtClean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IWA</a:t>
                </a:r>
                <a:br>
                  <a:rPr lang="en-US" sz="1100" b="1" dirty="0" smtClean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</a:br>
                <a:r>
                  <a:rPr lang="en-US" sz="1100" b="1" dirty="0" smtClean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           ~ 3 </a:t>
                </a:r>
                <a:r>
                  <a:rPr lang="en-US" sz="1100" b="1" dirty="0" smtClean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Symbol" panose="05050102010706020507" pitchFamily="18" charset="2"/>
                  </a:rPr>
                  <a:t>l</a:t>
                </a:r>
                <a:r>
                  <a:rPr lang="en-US" sz="1100" b="1" dirty="0" smtClean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/D</a:t>
                </a:r>
                <a:endParaRPr lang="en-US" sz="1100" b="1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20" name="TextBox 19"/>
              <p:cNvSpPr txBox="1"/>
              <p:nvPr/>
            </p:nvSpPr>
            <p:spPr>
              <a:xfrm>
                <a:off x="8194864" y="1374149"/>
                <a:ext cx="494046" cy="2616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100" b="1" dirty="0" smtClean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OWA</a:t>
                </a:r>
                <a:endParaRPr lang="en-US" sz="1100" b="1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21" name="TextBox 20"/>
              <p:cNvSpPr txBox="1"/>
              <p:nvPr/>
            </p:nvSpPr>
            <p:spPr>
              <a:xfrm>
                <a:off x="7811158" y="2654156"/>
                <a:ext cx="928459" cy="43088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100" b="1" dirty="0" smtClean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Dark Hole </a:t>
                </a:r>
                <a:br>
                  <a:rPr lang="en-US" sz="1100" b="1" dirty="0" smtClean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</a:br>
                <a:r>
                  <a:rPr lang="en-US" sz="1100" b="1" dirty="0" smtClean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with Speckle</a:t>
                </a:r>
                <a:endParaRPr lang="en-US" sz="1100" b="1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p:grpSp>
        <p:cxnSp>
          <p:nvCxnSpPr>
            <p:cNvPr id="10" name="Straight Connector 9"/>
            <p:cNvCxnSpPr/>
            <p:nvPr/>
          </p:nvCxnSpPr>
          <p:spPr>
            <a:xfrm>
              <a:off x="6582330" y="2318712"/>
              <a:ext cx="2117170" cy="0"/>
            </a:xfrm>
            <a:prstGeom prst="line">
              <a:avLst/>
            </a:prstGeom>
            <a:ln>
              <a:solidFill>
                <a:srgbClr val="FFC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>
              <a:off x="7681780" y="1254759"/>
              <a:ext cx="0" cy="2123441"/>
            </a:xfrm>
            <a:prstGeom prst="line">
              <a:avLst/>
            </a:prstGeom>
            <a:ln>
              <a:solidFill>
                <a:srgbClr val="FFC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>
              <a:off x="6957060" y="2888632"/>
              <a:ext cx="724720" cy="0"/>
            </a:xfrm>
            <a:prstGeom prst="line">
              <a:avLst/>
            </a:prstGeom>
            <a:ln>
              <a:solidFill>
                <a:srgbClr val="FFC000"/>
              </a:solidFill>
              <a:prstDash val="lg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/>
            <p:cNvCxnSpPr/>
            <p:nvPr/>
          </p:nvCxnSpPr>
          <p:spPr>
            <a:xfrm>
              <a:off x="7110616" y="2316479"/>
              <a:ext cx="0" cy="746761"/>
            </a:xfrm>
            <a:prstGeom prst="line">
              <a:avLst/>
            </a:prstGeom>
            <a:ln>
              <a:solidFill>
                <a:srgbClr val="FFC000"/>
              </a:solidFill>
              <a:prstDash val="lg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Rectangle 13"/>
            <p:cNvSpPr/>
            <p:nvPr/>
          </p:nvSpPr>
          <p:spPr>
            <a:xfrm>
              <a:off x="6677507" y="2891480"/>
              <a:ext cx="463588" cy="27699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200" dirty="0">
                  <a:solidFill>
                    <a:srgbClr val="FFFF00"/>
                  </a:solidFill>
                </a:rPr>
                <a:t>(</a:t>
              </a:r>
              <a:r>
                <a:rPr lang="en-US" sz="1200" i="1" dirty="0">
                  <a:solidFill>
                    <a:srgbClr val="FFFF00"/>
                  </a:solidFill>
                </a:rPr>
                <a:t>u,v</a:t>
              </a:r>
              <a:r>
                <a:rPr lang="en-US" sz="1200" dirty="0">
                  <a:solidFill>
                    <a:srgbClr val="FFFF00"/>
                  </a:solidFill>
                </a:rPr>
                <a:t>)</a:t>
              </a:r>
            </a:p>
          </p:txBody>
        </p:sp>
        <p:sp>
          <p:nvSpPr>
            <p:cNvPr id="15" name="Rectangle 14"/>
            <p:cNvSpPr/>
            <p:nvPr/>
          </p:nvSpPr>
          <p:spPr>
            <a:xfrm>
              <a:off x="7292339" y="2294513"/>
              <a:ext cx="508473" cy="27699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200" dirty="0">
                  <a:solidFill>
                    <a:srgbClr val="FFFF00"/>
                  </a:solidFill>
                </a:rPr>
                <a:t>(0,0) </a:t>
              </a:r>
            </a:p>
          </p:txBody>
        </p:sp>
      </p:grpSp>
      <p:sp>
        <p:nvSpPr>
          <p:cNvPr id="24" name="Line Callout 1 23"/>
          <p:cNvSpPr/>
          <p:nvPr/>
        </p:nvSpPr>
        <p:spPr>
          <a:xfrm>
            <a:off x="4020982" y="4646948"/>
            <a:ext cx="1236570" cy="539364"/>
          </a:xfrm>
          <a:prstGeom prst="borderCallout1">
            <a:avLst>
              <a:gd name="adj1" fmla="val 107300"/>
              <a:gd name="adj2" fmla="val 41463"/>
              <a:gd name="adj3" fmla="val 127782"/>
              <a:gd name="adj4" fmla="val 30646"/>
            </a:avLst>
          </a:prstGeom>
          <a:solidFill>
            <a:schemeClr val="bg1"/>
          </a:solidFill>
          <a:ln w="9525">
            <a:solidFill>
              <a:schemeClr val="tx1">
                <a:lumMod val="65000"/>
                <a:lumOff val="3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source</a:t>
            </a:r>
          </a:p>
        </p:txBody>
      </p:sp>
      <p:sp>
        <p:nvSpPr>
          <p:cNvPr id="25" name="Line Callout 1 24"/>
          <p:cNvSpPr/>
          <p:nvPr/>
        </p:nvSpPr>
        <p:spPr>
          <a:xfrm>
            <a:off x="2609256" y="4646948"/>
            <a:ext cx="1236570" cy="539364"/>
          </a:xfrm>
          <a:prstGeom prst="borderCallout1">
            <a:avLst>
              <a:gd name="adj1" fmla="val 105351"/>
              <a:gd name="adj2" fmla="val 82261"/>
              <a:gd name="adj3" fmla="val 131680"/>
              <a:gd name="adj4" fmla="val 104592"/>
            </a:avLst>
          </a:prstGeom>
          <a:solidFill>
            <a:schemeClr val="bg1"/>
          </a:solidFill>
          <a:ln w="9525">
            <a:solidFill>
              <a:schemeClr val="tx1">
                <a:lumMod val="65000"/>
                <a:lumOff val="3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evaluate</a:t>
            </a:r>
          </a:p>
        </p:txBody>
      </p:sp>
    </p:spTree>
    <p:extLst>
      <p:ext uri="{BB962C8B-B14F-4D97-AF65-F5344CB8AC3E}">
        <p14:creationId xmlns:p14="http://schemas.microsoft.com/office/powerpoint/2010/main" val="35333407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Using the Coronagraph Contrast Tables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E33DCA-FF86-44C4-B4AC-5D08CEEC2E49}" type="slidenum">
              <a:rPr lang="en-US" smtClean="0"/>
              <a:t>6</a:t>
            </a:fld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677335" y="1250980"/>
            <a:ext cx="8238065" cy="4524315"/>
          </a:xfrm>
          <a:prstGeom prst="rect">
            <a:avLst/>
          </a:prstGeom>
          <a:solidFill>
            <a:schemeClr val="bg2"/>
          </a:solidFill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wrap="square">
            <a:spAutoFit/>
          </a:bodyPr>
          <a:lstStyle/>
          <a:p>
            <a:r>
              <a:rPr lang="en-US" sz="800" b="1" dirty="0">
                <a:solidFill>
                  <a:srgbClr val="002060"/>
                </a:solidFill>
                <a:latin typeface="Courier New" panose="02070309020205020404" pitchFamily="49" charset="0"/>
              </a:rPr>
              <a:t>The HLC polx and PIACMC tables include the attenuation (throughput loss)</a:t>
            </a:r>
          </a:p>
          <a:p>
            <a:r>
              <a:rPr lang="en-US" sz="800" b="1" dirty="0">
                <a:solidFill>
                  <a:srgbClr val="002060"/>
                </a:solidFill>
                <a:latin typeface="Courier New" panose="02070309020205020404" pitchFamily="49" charset="0"/>
              </a:rPr>
              <a:t>due to the polarizer for </a:t>
            </a:r>
            <a:r>
              <a:rPr lang="en-US" sz="800" b="1" dirty="0">
                <a:solidFill>
                  <a:srgbClr val="E46C0A"/>
                </a:solidFill>
                <a:latin typeface="Courier New" panose="02070309020205020404" pitchFamily="49" charset="0"/>
              </a:rPr>
              <a:t>I, core_thruput, PSF_peak, and occ_trans </a:t>
            </a:r>
          </a:p>
          <a:p>
            <a:r>
              <a:rPr lang="en-US" sz="800" b="1" dirty="0">
                <a:solidFill>
                  <a:srgbClr val="002060"/>
                </a:solidFill>
                <a:latin typeface="Courier New" panose="02070309020205020404" pitchFamily="49" charset="0"/>
              </a:rPr>
              <a:t> </a:t>
            </a:r>
          </a:p>
          <a:p>
            <a:r>
              <a:rPr lang="en-US" sz="800" b="1" dirty="0">
                <a:solidFill>
                  <a:srgbClr val="002060"/>
                </a:solidFill>
                <a:latin typeface="Courier New" panose="02070309020205020404" pitchFamily="49" charset="0"/>
              </a:rPr>
              <a:t>so, to calculate the mean speckle level, the throughput </a:t>
            </a:r>
          </a:p>
          <a:p>
            <a:r>
              <a:rPr lang="en-US" sz="800" b="1" dirty="0">
                <a:solidFill>
                  <a:srgbClr val="002060"/>
                </a:solidFill>
                <a:latin typeface="Courier New" panose="02070309020205020404" pitchFamily="49" charset="0"/>
              </a:rPr>
              <a:t> </a:t>
            </a:r>
          </a:p>
          <a:p>
            <a:r>
              <a:rPr lang="en-US" sz="800" b="1" dirty="0">
                <a:solidFill>
                  <a:srgbClr val="002060"/>
                </a:solidFill>
                <a:latin typeface="Courier New" panose="02070309020205020404" pitchFamily="49" charset="0"/>
              </a:rPr>
              <a:t> </a:t>
            </a:r>
          </a:p>
          <a:p>
            <a:r>
              <a:rPr lang="en-US" sz="800" b="1" dirty="0">
                <a:solidFill>
                  <a:srgbClr val="002060"/>
                </a:solidFill>
                <a:latin typeface="Courier New" panose="02070309020205020404" pitchFamily="49" charset="0"/>
              </a:rPr>
              <a:t>Below are excerpts from two contrast table files for the HLC design</a:t>
            </a:r>
          </a:p>
          <a:p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</a:rPr>
              <a:t>---------------------------------------------------------------------------------------------------------------------------</a:t>
            </a:r>
          </a:p>
          <a:p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</a:rPr>
              <a:t>     </a:t>
            </a:r>
            <a:r>
              <a:rPr lang="en-US" sz="800" dirty="0">
                <a:solidFill>
                  <a:srgbClr val="A020F0"/>
                </a:solidFill>
                <a:latin typeface="Courier New" panose="02070309020205020404" pitchFamily="49" charset="0"/>
              </a:rPr>
              <a:t>r(lam/D)     r(arcsec)        I           contrast       core_thruput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</a:rPr>
              <a:t>      </a:t>
            </a:r>
            <a:r>
              <a:rPr lang="en-US" sz="800" dirty="0">
                <a:solidFill>
                  <a:srgbClr val="A020F0"/>
                </a:solidFill>
                <a:latin typeface="Courier New" panose="02070309020205020404" pitchFamily="49" charset="0"/>
              </a:rPr>
              <a:t>PSF_peak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</a:rPr>
              <a:t>      </a:t>
            </a:r>
            <a:r>
              <a:rPr lang="en-US" sz="800" dirty="0">
                <a:solidFill>
                  <a:srgbClr val="A020F0"/>
                </a:solidFill>
                <a:latin typeface="Courier New" panose="02070309020205020404" pitchFamily="49" charset="0"/>
              </a:rPr>
              <a:t>area(</a:t>
            </a:r>
            <a:r>
              <a:rPr lang="en-US" sz="800" dirty="0" err="1">
                <a:solidFill>
                  <a:srgbClr val="A020F0"/>
                </a:solidFill>
                <a:latin typeface="Courier New" panose="02070309020205020404" pitchFamily="49" charset="0"/>
              </a:rPr>
              <a:t>sq_arcsec</a:t>
            </a:r>
            <a:r>
              <a:rPr lang="en-US" sz="800" dirty="0">
                <a:solidFill>
                  <a:srgbClr val="A020F0"/>
                </a:solidFill>
                <a:latin typeface="Courier New" panose="02070309020205020404" pitchFamily="49" charset="0"/>
              </a:rPr>
              <a:t>)</a:t>
            </a:r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</a:rPr>
              <a:t>  </a:t>
            </a:r>
            <a:r>
              <a:rPr lang="en-US" sz="800" dirty="0">
                <a:solidFill>
                  <a:srgbClr val="A020F0"/>
                </a:solidFill>
                <a:latin typeface="Courier New" panose="02070309020205020404" pitchFamily="49" charset="0"/>
              </a:rPr>
              <a:t>occ_trans</a:t>
            </a:r>
          </a:p>
          <a:p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</a:rPr>
              <a:t>---------------------------------------------------------------------------------------------------------------------------</a:t>
            </a:r>
          </a:p>
          <a:p>
            <a:r>
              <a:rPr lang="en-US" sz="800" dirty="0">
                <a:solidFill>
                  <a:srgbClr val="0000FF"/>
                </a:solidFill>
                <a:latin typeface="Courier New" panose="02070309020205020404" pitchFamily="49" charset="0"/>
              </a:rPr>
              <a:t>...</a:t>
            </a:r>
            <a:r>
              <a:rPr lang="en-US" sz="800" dirty="0">
                <a:solidFill>
                  <a:srgbClr val="228B22"/>
                </a:solidFill>
                <a:latin typeface="Courier New" panose="02070309020205020404" pitchFamily="49" charset="0"/>
              </a:rPr>
              <a:t>..........  hlc_20140623-139_0.4mas_jitter_results.txt  ................................................................</a:t>
            </a:r>
          </a:p>
          <a:p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</a:rPr>
              <a:t>      3.00000     0.143602   1.1689422e-11   3.8758899e-09     0.022367177    0.0030159324    0.0020705070      0.39442343</a:t>
            </a:r>
          </a:p>
          <a:p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</a:rPr>
              <a:t>      3.30000     0.157962   6.6227517e-12   1.5575568e-09     0.030859951    0.0042520129    0.0020109240      0.39442343</a:t>
            </a:r>
          </a:p>
          <a:p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</a:rPr>
              <a:t>      5.40000     0.258484   4.5271587e-12   7.9960251e-10     0.041660457    0.0056617615    0.0020556112      0.39442343</a:t>
            </a:r>
          </a:p>
          <a:p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</a:p>
          <a:p>
            <a:r>
              <a:rPr lang="en-US" sz="800" dirty="0">
                <a:solidFill>
                  <a:srgbClr val="0000FF"/>
                </a:solidFill>
                <a:latin typeface="Courier New" panose="02070309020205020404" pitchFamily="49" charset="0"/>
              </a:rPr>
              <a:t>...</a:t>
            </a:r>
            <a:r>
              <a:rPr lang="en-US" sz="800" dirty="0">
                <a:solidFill>
                  <a:srgbClr val="228B22"/>
                </a:solidFill>
                <a:latin typeface="Courier New" panose="02070309020205020404" pitchFamily="49" charset="0"/>
              </a:rPr>
              <a:t>..........  hlc_20140623-139_0.4mas_jitter_results_polx.txt  ...........................................................</a:t>
            </a:r>
          </a:p>
          <a:p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</a:rPr>
              <a:t>      3.00000     0.143602   1.6973625e-12   1.1255972e-09     0.011183589    0.0015079662    0.0020705070      0.19721172</a:t>
            </a:r>
          </a:p>
          <a:p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</a:rPr>
              <a:t>      3.30000     0.157962   1.5311561e-12   7.2020295e-10     0.015429976    0.0021260064    0.0020109240      0.19721172</a:t>
            </a:r>
          </a:p>
          <a:p>
            <a:r>
              <a:rPr lang="en-US" sz="800" dirty="0">
                <a:solidFill>
                  <a:srgbClr val="000000"/>
                </a:solidFill>
                <a:latin typeface="Courier New" panose="02070309020205020404" pitchFamily="49" charset="0"/>
              </a:rPr>
              <a:t>      5.40000     0.258484   1.1051182e-12   3.9037963e-10     0.020830229    0.0028308807    0.0020556112      0.19721172</a:t>
            </a:r>
          </a:p>
          <a:p>
            <a:r>
              <a:rPr lang="en-US" sz="800" dirty="0">
                <a:solidFill>
                  <a:srgbClr val="0000FF"/>
                </a:solidFill>
                <a:latin typeface="Courier New" panose="02070309020205020404" pitchFamily="49" charset="0"/>
              </a:rPr>
              <a:t>...</a:t>
            </a:r>
            <a:r>
              <a:rPr lang="en-US" sz="800" dirty="0">
                <a:solidFill>
                  <a:srgbClr val="228B22"/>
                </a:solidFill>
                <a:latin typeface="Courier New" panose="02070309020205020404" pitchFamily="49" charset="0"/>
              </a:rPr>
              <a:t>........................................................................................................................</a:t>
            </a:r>
          </a:p>
          <a:p>
            <a:r>
              <a:rPr lang="en-US" sz="800" dirty="0">
                <a:solidFill>
                  <a:srgbClr val="228B22"/>
                </a:solidFill>
                <a:latin typeface="Courier New" panose="02070309020205020404" pitchFamily="49" charset="0"/>
              </a:rPr>
              <a:t> </a:t>
            </a:r>
          </a:p>
          <a:p>
            <a:r>
              <a:rPr lang="en-US" sz="800" b="1" dirty="0">
                <a:solidFill>
                  <a:srgbClr val="002060"/>
                </a:solidFill>
                <a:latin typeface="Courier New" panose="02070309020205020404" pitchFamily="49" charset="0"/>
              </a:rPr>
              <a:t>Reductions due to reflections, CCD QE are omitted. Coronagraph mask throughputs</a:t>
            </a:r>
          </a:p>
          <a:p>
            <a:r>
              <a:rPr lang="en-US" sz="800" b="1" dirty="0">
                <a:solidFill>
                  <a:srgbClr val="002060"/>
                </a:solidFill>
                <a:latin typeface="Courier New" panose="02070309020205020404" pitchFamily="49" charset="0"/>
              </a:rPr>
              <a:t>are included.  Polarizer reduction is included as noted below.</a:t>
            </a:r>
          </a:p>
          <a:p>
            <a:r>
              <a:rPr lang="en-US" sz="800" b="1" dirty="0">
                <a:solidFill>
                  <a:srgbClr val="002060"/>
                </a:solidFill>
                <a:latin typeface="Courier New" panose="02070309020205020404" pitchFamily="49" charset="0"/>
              </a:rPr>
              <a:t> </a:t>
            </a:r>
          </a:p>
          <a:p>
            <a:r>
              <a:rPr lang="en-US" sz="800" b="1" dirty="0">
                <a:solidFill>
                  <a:srgbClr val="002060"/>
                </a:solidFill>
                <a:latin typeface="Courier New" panose="02070309020205020404" pitchFamily="49" charset="0"/>
              </a:rPr>
              <a:t>&gt; I = mean speckle intensity at r, normalized to flux incident on primary</a:t>
            </a:r>
          </a:p>
          <a:p>
            <a:r>
              <a:rPr lang="en-US" sz="800" b="1" dirty="0">
                <a:solidFill>
                  <a:srgbClr val="002060"/>
                </a:solidFill>
                <a:latin typeface="Courier New" panose="02070309020205020404" pitchFamily="49" charset="0"/>
              </a:rPr>
              <a:t>&gt; contrast = I(r) / PSF_peak(r)</a:t>
            </a:r>
          </a:p>
          <a:p>
            <a:r>
              <a:rPr lang="en-US" sz="800" b="1" dirty="0">
                <a:solidFill>
                  <a:srgbClr val="002060"/>
                </a:solidFill>
                <a:latin typeface="Courier New" panose="02070309020205020404" pitchFamily="49" charset="0"/>
              </a:rPr>
              <a:t>&gt; core_thruput = fraction of light incident on primary that makes it into the FWHM region of a field PSF centered at r</a:t>
            </a:r>
          </a:p>
          <a:p>
            <a:r>
              <a:rPr lang="en-US" sz="800" b="1" dirty="0">
                <a:solidFill>
                  <a:srgbClr val="002060"/>
                </a:solidFill>
                <a:latin typeface="Courier New" panose="02070309020205020404" pitchFamily="49" charset="0"/>
              </a:rPr>
              <a:t>&gt; PSF_peak = </a:t>
            </a:r>
            <a:r>
              <a:rPr lang="en-US" sz="800" b="1" dirty="0" smtClean="0">
                <a:solidFill>
                  <a:srgbClr val="002060"/>
                </a:solidFill>
                <a:latin typeface="Courier New" panose="02070309020205020404" pitchFamily="49" charset="0"/>
              </a:rPr>
              <a:t>fraction </a:t>
            </a:r>
            <a:r>
              <a:rPr lang="en-US" sz="800" b="1" dirty="0">
                <a:solidFill>
                  <a:srgbClr val="002060"/>
                </a:solidFill>
                <a:latin typeface="Courier New" panose="02070309020205020404" pitchFamily="49" charset="0"/>
              </a:rPr>
              <a:t>of light in peak pixel of field PSF centered at r normalized to flux </a:t>
            </a:r>
            <a:r>
              <a:rPr lang="en-US" sz="800" b="1" dirty="0" smtClean="0">
                <a:solidFill>
                  <a:srgbClr val="002060"/>
                </a:solidFill>
                <a:latin typeface="Courier New" panose="02070309020205020404" pitchFamily="49" charset="0"/>
              </a:rPr>
              <a:t>incident </a:t>
            </a:r>
            <a:r>
              <a:rPr lang="en-US" sz="800" b="1" dirty="0">
                <a:solidFill>
                  <a:srgbClr val="002060"/>
                </a:solidFill>
                <a:latin typeface="Courier New" panose="02070309020205020404" pitchFamily="49" charset="0"/>
              </a:rPr>
              <a:t>on primary</a:t>
            </a:r>
          </a:p>
          <a:p>
            <a:r>
              <a:rPr lang="en-US" sz="800" b="1" dirty="0">
                <a:solidFill>
                  <a:srgbClr val="002060"/>
                </a:solidFill>
                <a:latin typeface="Courier New" panose="02070309020205020404" pitchFamily="49" charset="0"/>
              </a:rPr>
              <a:t>&gt; area = area of the FWHM region of the field PSF centered at r</a:t>
            </a:r>
          </a:p>
          <a:p>
            <a:r>
              <a:rPr lang="en-US" sz="800" b="1" dirty="0">
                <a:solidFill>
                  <a:srgbClr val="002060"/>
                </a:solidFill>
                <a:latin typeface="Courier New" panose="02070309020205020404" pitchFamily="49" charset="0"/>
              </a:rPr>
              <a:t>&gt; occ_trans = occulter * lyot stop transmission at r</a:t>
            </a:r>
          </a:p>
          <a:p>
            <a:r>
              <a:rPr lang="en-US" sz="800" b="1" dirty="0">
                <a:solidFill>
                  <a:srgbClr val="002060"/>
                </a:solidFill>
                <a:latin typeface="Courier New" panose="02070309020205020404" pitchFamily="49" charset="0"/>
              </a:rPr>
              <a:t> </a:t>
            </a:r>
          </a:p>
          <a:p>
            <a:r>
              <a:rPr lang="en-US" sz="800" b="1" dirty="0">
                <a:solidFill>
                  <a:srgbClr val="002060"/>
                </a:solidFill>
                <a:latin typeface="Courier New" panose="02070309020205020404" pitchFamily="49" charset="0"/>
              </a:rPr>
              <a:t>&gt; Pixel sizes (for I, PSF_peak):  hlc, piaacmc = 0.3 lam/D, spc = 0.2 lam/D</a:t>
            </a:r>
          </a:p>
          <a:p>
            <a:r>
              <a:rPr lang="en-US" sz="800" b="1" dirty="0">
                <a:solidFill>
                  <a:srgbClr val="002060"/>
                </a:solidFill>
                <a:latin typeface="Courier New" panose="02070309020205020404" pitchFamily="49" charset="0"/>
              </a:rPr>
              <a:t> </a:t>
            </a:r>
          </a:p>
          <a:p>
            <a:r>
              <a:rPr lang="en-US" sz="800" b="1" dirty="0">
                <a:solidFill>
                  <a:srgbClr val="002060"/>
                </a:solidFill>
                <a:latin typeface="Courier New" panose="02070309020205020404" pitchFamily="49" charset="0"/>
              </a:rPr>
              <a:t>&gt; Reduction by 0.5 due to polarizer included in HLC polx and piaacmc values for: </a:t>
            </a:r>
            <a:r>
              <a:rPr lang="en-US" sz="800" b="1" dirty="0">
                <a:solidFill>
                  <a:srgbClr val="E46C0A"/>
                </a:solidFill>
                <a:latin typeface="Courier New" panose="02070309020205020404" pitchFamily="49" charset="0"/>
              </a:rPr>
              <a:t>I, core_thruput, PSF_peak, and occ_trans </a:t>
            </a:r>
          </a:p>
          <a:p>
            <a:r>
              <a:rPr lang="en-US" sz="800" b="1" dirty="0">
                <a:solidFill>
                  <a:srgbClr val="002060"/>
                </a:solidFill>
                <a:latin typeface="Courier New" panose="02070309020205020404" pitchFamily="49" charset="0"/>
              </a:rPr>
              <a:t>...........................................................................................................................</a:t>
            </a:r>
          </a:p>
          <a:p>
            <a:endParaRPr lang="en-US" sz="800" dirty="0"/>
          </a:p>
        </p:txBody>
      </p:sp>
      <p:sp>
        <p:nvSpPr>
          <p:cNvPr id="5" name="TextBox 4"/>
          <p:cNvSpPr txBox="1"/>
          <p:nvPr/>
        </p:nvSpPr>
        <p:spPr>
          <a:xfrm>
            <a:off x="5804899" y="5969285"/>
            <a:ext cx="282340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chemeClr val="accent3">
                    <a:lumMod val="75000"/>
                  </a:schemeClr>
                </a:solidFill>
              </a:rPr>
              <a:t>Documentation in setupAFTA.m</a:t>
            </a:r>
            <a:endParaRPr lang="en-US" sz="1600" dirty="0">
              <a:solidFill>
                <a:schemeClr val="accent3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248446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lanet Contras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92347" y="762000"/>
            <a:ext cx="5200190" cy="3476145"/>
          </a:xfrm>
        </p:spPr>
        <p:txBody>
          <a:bodyPr/>
          <a:lstStyle/>
          <a:p>
            <a:r>
              <a:rPr lang="en-US" dirty="0" smtClean="0"/>
              <a:t>Planet contrast is independent of the instrument. It is simply the ratio of the flux arriving at the instrument aperture from the planet divided by the same from the star.</a:t>
            </a:r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E33DCA-FF86-44C4-B4AC-5D08CEEC2E49}" type="slidenum">
              <a:rPr lang="en-US" smtClean="0"/>
              <a:t>7</a:t>
            </a:fld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442189" y="6142740"/>
            <a:ext cx="8089490" cy="4154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050" dirty="0">
                <a:solidFill>
                  <a:schemeClr val="accent3">
                    <a:lumMod val="75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% Planet contrast C = albedo * phi(alpha) * (r_p / SMA)^2;</a:t>
            </a:r>
          </a:p>
          <a:p>
            <a:r>
              <a:rPr lang="en-US" sz="1050" dirty="0">
                <a:solidFill>
                  <a:schemeClr val="accent3">
                    <a:lumMod val="75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050" dirty="0" smtClean="0">
                <a:solidFill>
                  <a:schemeClr val="accent3">
                    <a:lumMod val="75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 </a:t>
            </a:r>
            <a:r>
              <a:rPr lang="en-US" sz="1050" dirty="0">
                <a:solidFill>
                  <a:schemeClr val="accent3">
                    <a:lumMod val="75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hi(alpha) = (sin(alpha) + (pi-alpha)*cos(alpha)) / pi , where alpha = phase angl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1534367" y="3653884"/>
                <a:ext cx="2240165" cy="53610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solidFill>
                                <a:schemeClr val="accent3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accent3">
                                  <a:lumMod val="50000"/>
                                </a:schemeClr>
                              </a:solidFill>
                              <a:latin typeface="Cambria Math"/>
                            </a:rPr>
                            <m:t>𝐶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accent3">
                                  <a:lumMod val="50000"/>
                                </a:schemeClr>
                              </a:solidFill>
                              <a:latin typeface="Cambria Math"/>
                            </a:rPr>
                            <m:t>𝑝𝑙</m:t>
                          </m:r>
                        </m:sub>
                      </m:sSub>
                      <m:r>
                        <a:rPr lang="en-US" b="0" i="1" smtClean="0">
                          <a:solidFill>
                            <a:schemeClr val="accent3">
                              <a:lumMod val="50000"/>
                            </a:schemeClr>
                          </a:solidFill>
                          <a:latin typeface="Cambria Math"/>
                        </a:rPr>
                        <m:t>=</m:t>
                      </m:r>
                      <m:r>
                        <a:rPr lang="en-US" b="0" i="1" smtClean="0">
                          <a:solidFill>
                            <a:schemeClr val="accent3">
                              <a:lumMod val="50000"/>
                            </a:schemeClr>
                          </a:solidFill>
                          <a:latin typeface="Cambria Math"/>
                        </a:rPr>
                        <m:t>𝑃</m:t>
                      </m:r>
                      <m:r>
                        <a:rPr lang="en-US" b="0" i="1" smtClean="0">
                          <a:solidFill>
                            <a:schemeClr val="accent3">
                              <a:lumMod val="50000"/>
                            </a:schemeClr>
                          </a:solidFill>
                          <a:latin typeface="Cambria Math"/>
                        </a:rPr>
                        <m:t>⋅</m:t>
                      </m:r>
                      <m:r>
                        <a:rPr lang="en-US" b="0" i="1" smtClean="0">
                          <a:solidFill>
                            <a:schemeClr val="accent3">
                              <a:lumMod val="50000"/>
                            </a:schemeClr>
                          </a:solidFill>
                          <a:latin typeface="Cambria Math"/>
                        </a:rPr>
                        <m:t>𝜙</m:t>
                      </m:r>
                      <m:d>
                        <m:dPr>
                          <m:ctrlPr>
                            <a:rPr lang="en-US" b="0" i="1" smtClean="0">
                              <a:solidFill>
                                <a:schemeClr val="accent3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solidFill>
                                <a:schemeClr val="accent3">
                                  <a:lumMod val="50000"/>
                                </a:schemeClr>
                              </a:solidFill>
                              <a:latin typeface="Cambria Math"/>
                            </a:rPr>
                            <m:t>𝛼</m:t>
                          </m:r>
                        </m:e>
                      </m:d>
                      <m:r>
                        <a:rPr lang="en-US" b="0" i="1" smtClean="0">
                          <a:solidFill>
                            <a:schemeClr val="accent3">
                              <a:lumMod val="50000"/>
                            </a:schemeClr>
                          </a:solidFill>
                          <a:latin typeface="Cambria Math"/>
                        </a:rPr>
                        <m:t>⋅</m:t>
                      </m:r>
                      <m:sSup>
                        <m:sSupPr>
                          <m:ctrlPr>
                            <a:rPr lang="en-US" b="0" i="1" smtClean="0">
                              <a:solidFill>
                                <a:schemeClr val="accent3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b="0" i="1" smtClean="0">
                                  <a:solidFill>
                                    <a:schemeClr val="accent3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b="0" i="1" smtClean="0">
                                      <a:solidFill>
                                        <a:schemeClr val="accent3">
                                          <a:lumMod val="50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en-US" b="0" i="1" smtClean="0">
                                          <a:solidFill>
                                            <a:schemeClr val="accent3">
                                              <a:lumMod val="50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b="0" i="1" smtClean="0">
                                          <a:solidFill>
                                            <a:schemeClr val="accent3">
                                              <a:lumMod val="50000"/>
                                            </a:schemeClr>
                                          </a:solidFill>
                                          <a:latin typeface="Cambria Math"/>
                                        </a:rPr>
                                        <m:t>𝑟</m:t>
                                      </m:r>
                                    </m:e>
                                    <m:sub>
                                      <m:r>
                                        <a:rPr lang="en-US" b="0" i="1" smtClean="0">
                                          <a:solidFill>
                                            <a:schemeClr val="accent3">
                                              <a:lumMod val="50000"/>
                                            </a:schemeClr>
                                          </a:solidFill>
                                          <a:latin typeface="Cambria Math"/>
                                        </a:rPr>
                                        <m:t>𝑝</m:t>
                                      </m:r>
                                    </m:sub>
                                  </m:sSub>
                                </m:num>
                                <m:den>
                                  <m:r>
                                    <a:rPr lang="en-US" b="0" i="1" smtClean="0">
                                      <a:solidFill>
                                        <a:schemeClr val="accent3">
                                          <a:lumMod val="50000"/>
                                        </a:schemeClr>
                                      </a:solidFill>
                                      <a:latin typeface="Cambria Math"/>
                                    </a:rPr>
                                    <m:t>𝑎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en-US" b="0" i="1" smtClean="0">
                              <a:solidFill>
                                <a:schemeClr val="accent3">
                                  <a:lumMod val="50000"/>
                                </a:schemeClr>
                              </a:solidFill>
                              <a:latin typeface="Cambria Math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dirty="0" smtClean="0">
                  <a:solidFill>
                    <a:schemeClr val="accent3">
                      <a:lumMod val="50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34367" y="3653884"/>
                <a:ext cx="2240165" cy="536109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71754" y="923505"/>
            <a:ext cx="2790825" cy="3228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6111392" y="658437"/>
            <a:ext cx="1647823" cy="184666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1200" dirty="0" smtClean="0">
                <a:solidFill>
                  <a:schemeClr val="accent3">
                    <a:lumMod val="75000"/>
                  </a:schemeClr>
                </a:solidFill>
                <a:latin typeface="Arial Rounded MT Bold" panose="020F0704030504030204" pitchFamily="34" charset="0"/>
              </a:rPr>
              <a:t>Traub &amp; Oppenheimer</a:t>
            </a:r>
          </a:p>
        </p:txBody>
      </p:sp>
      <p:sp>
        <p:nvSpPr>
          <p:cNvPr id="9" name="Line Callout 1 8"/>
          <p:cNvSpPr/>
          <p:nvPr/>
        </p:nvSpPr>
        <p:spPr>
          <a:xfrm>
            <a:off x="1589340" y="3252708"/>
            <a:ext cx="947058" cy="400131"/>
          </a:xfrm>
          <a:prstGeom prst="borderCallout1">
            <a:avLst>
              <a:gd name="adj1" fmla="val 110977"/>
              <a:gd name="adj2" fmla="val 47391"/>
              <a:gd name="adj3" fmla="val 140657"/>
              <a:gd name="adj4" fmla="val 66106"/>
            </a:avLst>
          </a:prstGeom>
          <a:solidFill>
            <a:schemeClr val="bg1"/>
          </a:solidFill>
          <a:ln w="9525">
            <a:solidFill>
              <a:schemeClr val="accent4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accent3">
                    <a:lumMod val="75000"/>
                  </a:schemeClr>
                </a:solidFill>
              </a:rPr>
              <a:t>albedo</a:t>
            </a:r>
          </a:p>
        </p:txBody>
      </p:sp>
      <p:sp>
        <p:nvSpPr>
          <p:cNvPr id="10" name="Line Callout 1 9"/>
          <p:cNvSpPr/>
          <p:nvPr/>
        </p:nvSpPr>
        <p:spPr>
          <a:xfrm>
            <a:off x="2248472" y="4311088"/>
            <a:ext cx="1211035" cy="400131"/>
          </a:xfrm>
          <a:prstGeom prst="borderCallout1">
            <a:avLst>
              <a:gd name="adj1" fmla="val -10903"/>
              <a:gd name="adj2" fmla="val 39727"/>
              <a:gd name="adj3" fmla="val -51684"/>
              <a:gd name="adj4" fmla="val 31962"/>
            </a:avLst>
          </a:prstGeom>
          <a:solidFill>
            <a:schemeClr val="bg1"/>
          </a:solidFill>
          <a:ln w="9525">
            <a:solidFill>
              <a:schemeClr val="accent4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accent3">
                    <a:lumMod val="75000"/>
                  </a:schemeClr>
                </a:solidFill>
              </a:rPr>
              <a:t>Phase law</a:t>
            </a:r>
          </a:p>
        </p:txBody>
      </p:sp>
      <p:grpSp>
        <p:nvGrpSpPr>
          <p:cNvPr id="11" name="Group 10"/>
          <p:cNvGrpSpPr/>
          <p:nvPr/>
        </p:nvGrpSpPr>
        <p:grpSpPr>
          <a:xfrm>
            <a:off x="4707315" y="4311088"/>
            <a:ext cx="3824364" cy="1791856"/>
            <a:chOff x="5282293" y="4428742"/>
            <a:chExt cx="3824364" cy="1791856"/>
          </a:xfrm>
        </p:grpSpPr>
        <p:sp>
          <p:nvSpPr>
            <p:cNvPr id="12" name="Oval 11"/>
            <p:cNvSpPr/>
            <p:nvPr/>
          </p:nvSpPr>
          <p:spPr>
            <a:xfrm>
              <a:off x="5282293" y="5788478"/>
              <a:ext cx="310243" cy="310243"/>
            </a:xfrm>
            <a:prstGeom prst="ellipse">
              <a:avLst/>
            </a:prstGeom>
            <a:solidFill>
              <a:schemeClr val="accent1">
                <a:lumMod val="20000"/>
                <a:lumOff val="80000"/>
              </a:schemeClr>
            </a:solidFill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mtClean="0">
                <a:solidFill>
                  <a:schemeClr val="tx1">
                    <a:lumMod val="65000"/>
                    <a:lumOff val="35000"/>
                  </a:schemeClr>
                </a:solidFill>
              </a:endParaRPr>
            </a:p>
          </p:txBody>
        </p:sp>
        <p:sp>
          <p:nvSpPr>
            <p:cNvPr id="13" name="Oval 12"/>
            <p:cNvSpPr/>
            <p:nvPr/>
          </p:nvSpPr>
          <p:spPr>
            <a:xfrm rot="376853">
              <a:off x="5763986" y="4915514"/>
              <a:ext cx="3159579" cy="383721"/>
            </a:xfrm>
            <a:prstGeom prst="ellipse">
              <a:avLst/>
            </a:prstGeom>
            <a:solidFill>
              <a:schemeClr val="accent3">
                <a:lumMod val="20000"/>
                <a:lumOff val="80000"/>
              </a:schemeClr>
            </a:solidFill>
            <a:ln>
              <a:solidFill>
                <a:schemeClr val="accent1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mtClean="0">
                <a:solidFill>
                  <a:schemeClr val="tx1">
                    <a:lumMod val="65000"/>
                    <a:lumOff val="35000"/>
                  </a:schemeClr>
                </a:solidFill>
              </a:endParaRPr>
            </a:p>
          </p:txBody>
        </p:sp>
        <p:sp>
          <p:nvSpPr>
            <p:cNvPr id="14" name="Oval 13"/>
            <p:cNvSpPr/>
            <p:nvPr/>
          </p:nvSpPr>
          <p:spPr>
            <a:xfrm>
              <a:off x="7147833" y="4996101"/>
              <a:ext cx="212272" cy="212272"/>
            </a:xfrm>
            <a:prstGeom prst="ellipse">
              <a:avLst/>
            </a:prstGeom>
            <a:solidFill>
              <a:srgbClr val="FFFF00"/>
            </a:solidFill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mtClean="0">
                <a:solidFill>
                  <a:schemeClr val="tx1">
                    <a:lumMod val="65000"/>
                    <a:lumOff val="35000"/>
                  </a:schemeClr>
                </a:solidFill>
              </a:endParaRPr>
            </a:p>
          </p:txBody>
        </p:sp>
        <p:cxnSp>
          <p:nvCxnSpPr>
            <p:cNvPr id="15" name="Straight Arrow Connector 14"/>
            <p:cNvCxnSpPr/>
            <p:nvPr/>
          </p:nvCxnSpPr>
          <p:spPr>
            <a:xfrm flipV="1">
              <a:off x="5437414" y="4653643"/>
              <a:ext cx="2767693" cy="1289956"/>
            </a:xfrm>
            <a:prstGeom prst="straightConnector1">
              <a:avLst/>
            </a:prstGeom>
            <a:ln w="28575">
              <a:solidFill>
                <a:schemeClr val="accent4">
                  <a:lumMod val="60000"/>
                  <a:lumOff val="40000"/>
                </a:schemeClr>
              </a:solidFill>
              <a:tailEnd type="triangle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>
              <a:off x="5690507" y="4914900"/>
              <a:ext cx="3339193" cy="387362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" name="TextBox 16"/>
            <p:cNvSpPr txBox="1"/>
            <p:nvPr/>
          </p:nvSpPr>
          <p:spPr>
            <a:xfrm>
              <a:off x="5645245" y="5943599"/>
              <a:ext cx="857927" cy="276999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dirty="0" smtClean="0">
                  <a:solidFill>
                    <a:schemeClr val="tx2">
                      <a:lumMod val="60000"/>
                      <a:lumOff val="40000"/>
                    </a:schemeClr>
                  </a:solidFill>
                </a:rPr>
                <a:t>Observer</a:t>
              </a: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6633236" y="4488397"/>
              <a:ext cx="1029193" cy="276999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dirty="0" smtClean="0">
                  <a:solidFill>
                    <a:schemeClr val="tx2">
                      <a:lumMod val="60000"/>
                      <a:lumOff val="40000"/>
                    </a:schemeClr>
                  </a:solidFill>
                </a:rPr>
                <a:t>Exo system</a:t>
              </a:r>
            </a:p>
          </p:txBody>
        </p:sp>
        <p:grpSp>
          <p:nvGrpSpPr>
            <p:cNvPr id="19" name="Group 18"/>
            <p:cNvGrpSpPr/>
            <p:nvPr/>
          </p:nvGrpSpPr>
          <p:grpSpPr>
            <a:xfrm>
              <a:off x="5437414" y="5095360"/>
              <a:ext cx="3279156" cy="848239"/>
              <a:chOff x="5449311" y="5104327"/>
              <a:chExt cx="3279156" cy="848239"/>
            </a:xfrm>
          </p:grpSpPr>
          <p:cxnSp>
            <p:nvCxnSpPr>
              <p:cNvPr id="31" name="Straight Connector 30"/>
              <p:cNvCxnSpPr/>
              <p:nvPr/>
            </p:nvCxnSpPr>
            <p:spPr>
              <a:xfrm>
                <a:off x="7257725" y="5104327"/>
                <a:ext cx="1470742" cy="167341"/>
              </a:xfrm>
              <a:prstGeom prst="line">
                <a:avLst/>
              </a:prstGeom>
              <a:ln w="28575">
                <a:solidFill>
                  <a:srgbClr val="FFC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" name="Straight Connector 31"/>
              <p:cNvCxnSpPr/>
              <p:nvPr/>
            </p:nvCxnSpPr>
            <p:spPr>
              <a:xfrm flipH="1">
                <a:off x="5449311" y="5271668"/>
                <a:ext cx="3279156" cy="680898"/>
              </a:xfrm>
              <a:prstGeom prst="line">
                <a:avLst/>
              </a:prstGeom>
              <a:ln w="28575">
                <a:solidFill>
                  <a:srgbClr val="FFC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0" name="TextBox 19"/>
                <p:cNvSpPr txBox="1"/>
                <p:nvPr/>
              </p:nvSpPr>
              <p:spPr>
                <a:xfrm>
                  <a:off x="7644738" y="5096621"/>
                  <a:ext cx="197746" cy="276999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𝛼</m:t>
                        </m:r>
                      </m:oMath>
                    </m:oMathPara>
                  </a14:m>
                  <a:endParaRPr lang="en-US" dirty="0" smtClean="0">
                    <a:solidFill>
                      <a:srgbClr val="FF0000"/>
                    </a:solidFill>
                  </a:endParaRPr>
                </a:p>
              </p:txBody>
            </p:sp>
          </mc:Choice>
          <mc:Fallback xmlns="">
            <p:sp>
              <p:nvSpPr>
                <p:cNvPr id="20" name="TextBox 1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644738" y="5096621"/>
                  <a:ext cx="197746" cy="276999"/>
                </a:xfrm>
                <a:prstGeom prst="rect">
                  <a:avLst/>
                </a:prstGeom>
                <a:blipFill rotWithShape="0">
                  <a:blip r:embed="rId4"/>
                  <a:stretch>
                    <a:fillRect l="-18750" r="-15625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1" name="Freeform 20"/>
            <p:cNvSpPr/>
            <p:nvPr/>
          </p:nvSpPr>
          <p:spPr>
            <a:xfrm>
              <a:off x="7890102" y="5207000"/>
              <a:ext cx="153534" cy="195943"/>
            </a:xfrm>
            <a:custGeom>
              <a:avLst/>
              <a:gdLst>
                <a:gd name="connsiteX0" fmla="*/ 153534 w 153534"/>
                <a:gd name="connsiteY0" fmla="*/ 0 h 195943"/>
                <a:gd name="connsiteX1" fmla="*/ 6577 w 153534"/>
                <a:gd name="connsiteY1" fmla="*/ 81643 h 195943"/>
                <a:gd name="connsiteX2" fmla="*/ 39234 w 153534"/>
                <a:gd name="connsiteY2" fmla="*/ 195943 h 19594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53534" h="195943">
                  <a:moveTo>
                    <a:pt x="153534" y="0"/>
                  </a:moveTo>
                  <a:cubicBezTo>
                    <a:pt x="89580" y="24493"/>
                    <a:pt x="25627" y="48986"/>
                    <a:pt x="6577" y="81643"/>
                  </a:cubicBezTo>
                  <a:cubicBezTo>
                    <a:pt x="-12473" y="114300"/>
                    <a:pt x="13380" y="155121"/>
                    <a:pt x="39234" y="195943"/>
                  </a:cubicBezTo>
                </a:path>
              </a:pathLst>
            </a:cu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Oval 21"/>
            <p:cNvSpPr/>
            <p:nvPr/>
          </p:nvSpPr>
          <p:spPr>
            <a:xfrm>
              <a:off x="8719457" y="5108581"/>
              <a:ext cx="310243" cy="310243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 smtClean="0">
                <a:solidFill>
                  <a:schemeClr val="tx1">
                    <a:lumMod val="65000"/>
                    <a:lumOff val="35000"/>
                  </a:schemeClr>
                </a:solidFill>
              </a:endParaRPr>
            </a:p>
          </p:txBody>
        </p:sp>
        <p:sp>
          <p:nvSpPr>
            <p:cNvPr id="23" name="Freeform 22"/>
            <p:cNvSpPr/>
            <p:nvPr/>
          </p:nvSpPr>
          <p:spPr>
            <a:xfrm>
              <a:off x="8721411" y="5114606"/>
              <a:ext cx="161332" cy="311582"/>
            </a:xfrm>
            <a:custGeom>
              <a:avLst/>
              <a:gdLst>
                <a:gd name="connsiteX0" fmla="*/ 138793 w 146957"/>
                <a:gd name="connsiteY0" fmla="*/ 0 h 285750"/>
                <a:gd name="connsiteX1" fmla="*/ 146957 w 146957"/>
                <a:gd name="connsiteY1" fmla="*/ 285750 h 285750"/>
                <a:gd name="connsiteX2" fmla="*/ 24493 w 146957"/>
                <a:gd name="connsiteY2" fmla="*/ 253093 h 285750"/>
                <a:gd name="connsiteX3" fmla="*/ 0 w 146957"/>
                <a:gd name="connsiteY3" fmla="*/ 146957 h 285750"/>
                <a:gd name="connsiteX4" fmla="*/ 48985 w 146957"/>
                <a:gd name="connsiteY4" fmla="*/ 65314 h 285750"/>
                <a:gd name="connsiteX5" fmla="*/ 138793 w 146957"/>
                <a:gd name="connsiteY5" fmla="*/ 0 h 285750"/>
                <a:gd name="connsiteX0" fmla="*/ 138793 w 146957"/>
                <a:gd name="connsiteY0" fmla="*/ 0 h 285750"/>
                <a:gd name="connsiteX1" fmla="*/ 146957 w 146957"/>
                <a:gd name="connsiteY1" fmla="*/ 285750 h 285750"/>
                <a:gd name="connsiteX2" fmla="*/ 24493 w 146957"/>
                <a:gd name="connsiteY2" fmla="*/ 253093 h 285750"/>
                <a:gd name="connsiteX3" fmla="*/ 0 w 146957"/>
                <a:gd name="connsiteY3" fmla="*/ 146957 h 285750"/>
                <a:gd name="connsiteX4" fmla="*/ 32316 w 146957"/>
                <a:gd name="connsiteY4" fmla="*/ 39120 h 285750"/>
                <a:gd name="connsiteX5" fmla="*/ 138793 w 146957"/>
                <a:gd name="connsiteY5" fmla="*/ 0 h 285750"/>
                <a:gd name="connsiteX0" fmla="*/ 138793 w 146957"/>
                <a:gd name="connsiteY0" fmla="*/ 0 h 307181"/>
                <a:gd name="connsiteX1" fmla="*/ 146957 w 146957"/>
                <a:gd name="connsiteY1" fmla="*/ 307181 h 307181"/>
                <a:gd name="connsiteX2" fmla="*/ 24493 w 146957"/>
                <a:gd name="connsiteY2" fmla="*/ 253093 h 307181"/>
                <a:gd name="connsiteX3" fmla="*/ 0 w 146957"/>
                <a:gd name="connsiteY3" fmla="*/ 146957 h 307181"/>
                <a:gd name="connsiteX4" fmla="*/ 32316 w 146957"/>
                <a:gd name="connsiteY4" fmla="*/ 39120 h 307181"/>
                <a:gd name="connsiteX5" fmla="*/ 138793 w 146957"/>
                <a:gd name="connsiteY5" fmla="*/ 0 h 307181"/>
                <a:gd name="connsiteX0" fmla="*/ 153081 w 161245"/>
                <a:gd name="connsiteY0" fmla="*/ 0 h 307181"/>
                <a:gd name="connsiteX1" fmla="*/ 161245 w 161245"/>
                <a:gd name="connsiteY1" fmla="*/ 307181 h 307181"/>
                <a:gd name="connsiteX2" fmla="*/ 38781 w 161245"/>
                <a:gd name="connsiteY2" fmla="*/ 253093 h 307181"/>
                <a:gd name="connsiteX3" fmla="*/ 0 w 161245"/>
                <a:gd name="connsiteY3" fmla="*/ 142194 h 307181"/>
                <a:gd name="connsiteX4" fmla="*/ 46604 w 161245"/>
                <a:gd name="connsiteY4" fmla="*/ 39120 h 307181"/>
                <a:gd name="connsiteX5" fmla="*/ 153081 w 161245"/>
                <a:gd name="connsiteY5" fmla="*/ 0 h 307181"/>
                <a:gd name="connsiteX0" fmla="*/ 153081 w 161245"/>
                <a:gd name="connsiteY0" fmla="*/ 16081 h 323262"/>
                <a:gd name="connsiteX1" fmla="*/ 161245 w 161245"/>
                <a:gd name="connsiteY1" fmla="*/ 323262 h 323262"/>
                <a:gd name="connsiteX2" fmla="*/ 38781 w 161245"/>
                <a:gd name="connsiteY2" fmla="*/ 269174 h 323262"/>
                <a:gd name="connsiteX3" fmla="*/ 0 w 161245"/>
                <a:gd name="connsiteY3" fmla="*/ 158275 h 323262"/>
                <a:gd name="connsiteX4" fmla="*/ 46604 w 161245"/>
                <a:gd name="connsiteY4" fmla="*/ 55201 h 323262"/>
                <a:gd name="connsiteX5" fmla="*/ 153081 w 161245"/>
                <a:gd name="connsiteY5" fmla="*/ 16081 h 323262"/>
                <a:gd name="connsiteX0" fmla="*/ 153168 w 161332"/>
                <a:gd name="connsiteY0" fmla="*/ 16081 h 336617"/>
                <a:gd name="connsiteX1" fmla="*/ 161332 w 161332"/>
                <a:gd name="connsiteY1" fmla="*/ 323262 h 336617"/>
                <a:gd name="connsiteX2" fmla="*/ 38868 w 161332"/>
                <a:gd name="connsiteY2" fmla="*/ 269174 h 336617"/>
                <a:gd name="connsiteX3" fmla="*/ 87 w 161332"/>
                <a:gd name="connsiteY3" fmla="*/ 158275 h 336617"/>
                <a:gd name="connsiteX4" fmla="*/ 46691 w 161332"/>
                <a:gd name="connsiteY4" fmla="*/ 55201 h 336617"/>
                <a:gd name="connsiteX5" fmla="*/ 153168 w 161332"/>
                <a:gd name="connsiteY5" fmla="*/ 16081 h 336617"/>
                <a:gd name="connsiteX0" fmla="*/ 153168 w 161332"/>
                <a:gd name="connsiteY0" fmla="*/ 16081 h 323262"/>
                <a:gd name="connsiteX1" fmla="*/ 161332 w 161332"/>
                <a:gd name="connsiteY1" fmla="*/ 323262 h 323262"/>
                <a:gd name="connsiteX2" fmla="*/ 38868 w 161332"/>
                <a:gd name="connsiteY2" fmla="*/ 269174 h 323262"/>
                <a:gd name="connsiteX3" fmla="*/ 87 w 161332"/>
                <a:gd name="connsiteY3" fmla="*/ 158275 h 323262"/>
                <a:gd name="connsiteX4" fmla="*/ 46691 w 161332"/>
                <a:gd name="connsiteY4" fmla="*/ 55201 h 323262"/>
                <a:gd name="connsiteX5" fmla="*/ 153168 w 161332"/>
                <a:gd name="connsiteY5" fmla="*/ 16081 h 323262"/>
                <a:gd name="connsiteX0" fmla="*/ 153168 w 161332"/>
                <a:gd name="connsiteY0" fmla="*/ 4401 h 311582"/>
                <a:gd name="connsiteX1" fmla="*/ 161332 w 161332"/>
                <a:gd name="connsiteY1" fmla="*/ 311582 h 311582"/>
                <a:gd name="connsiteX2" fmla="*/ 38868 w 161332"/>
                <a:gd name="connsiteY2" fmla="*/ 257494 h 311582"/>
                <a:gd name="connsiteX3" fmla="*/ 87 w 161332"/>
                <a:gd name="connsiteY3" fmla="*/ 146595 h 311582"/>
                <a:gd name="connsiteX4" fmla="*/ 46691 w 161332"/>
                <a:gd name="connsiteY4" fmla="*/ 43521 h 311582"/>
                <a:gd name="connsiteX5" fmla="*/ 153168 w 161332"/>
                <a:gd name="connsiteY5" fmla="*/ 4401 h 31158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61332" h="311582">
                  <a:moveTo>
                    <a:pt x="153168" y="4401"/>
                  </a:moveTo>
                  <a:lnTo>
                    <a:pt x="161332" y="311582"/>
                  </a:lnTo>
                  <a:cubicBezTo>
                    <a:pt x="108945" y="310901"/>
                    <a:pt x="65742" y="284992"/>
                    <a:pt x="38868" y="257494"/>
                  </a:cubicBezTo>
                  <a:cubicBezTo>
                    <a:pt x="11994" y="229996"/>
                    <a:pt x="-1217" y="182257"/>
                    <a:pt x="87" y="146595"/>
                  </a:cubicBezTo>
                  <a:cubicBezTo>
                    <a:pt x="1391" y="110933"/>
                    <a:pt x="21178" y="67220"/>
                    <a:pt x="46691" y="43521"/>
                  </a:cubicBezTo>
                  <a:cubicBezTo>
                    <a:pt x="72205" y="19822"/>
                    <a:pt x="98343" y="-11701"/>
                    <a:pt x="153168" y="4401"/>
                  </a:cubicBezTo>
                  <a:close/>
                </a:path>
              </a:pathLst>
            </a:custGeom>
            <a:solidFill>
              <a:srgbClr val="FFFFC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mtClean="0">
                <a:solidFill>
                  <a:schemeClr val="tx1">
                    <a:lumMod val="65000"/>
                    <a:lumOff val="35000"/>
                  </a:schemeClr>
                </a:solidFill>
              </a:endParaRPr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8508352" y="5432927"/>
              <a:ext cx="598305" cy="276999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dirty="0" smtClean="0">
                  <a:solidFill>
                    <a:schemeClr val="tx1">
                      <a:lumMod val="50000"/>
                      <a:lumOff val="50000"/>
                    </a:schemeClr>
                  </a:solidFill>
                </a:rPr>
                <a:t>planet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5" name="TextBox 24"/>
                <p:cNvSpPr txBox="1"/>
                <p:nvPr/>
              </p:nvSpPr>
              <p:spPr>
                <a:xfrm>
                  <a:off x="8698408" y="4765396"/>
                  <a:ext cx="240963" cy="298415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𝑟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/>
                              </a:rPr>
                              <m:t>𝑝</m:t>
                            </m:r>
                          </m:sub>
                        </m:sSub>
                      </m:oMath>
                    </m:oMathPara>
                  </a14:m>
                  <a:endParaRPr lang="en-US" b="0" dirty="0" smtClean="0"/>
                </a:p>
              </p:txBody>
            </p:sp>
          </mc:Choice>
          <mc:Fallback xmlns="">
            <p:sp>
              <p:nvSpPr>
                <p:cNvPr id="39" name="TextBox 3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698408" y="4765396"/>
                  <a:ext cx="240963" cy="298415"/>
                </a:xfrm>
                <a:prstGeom prst="rect">
                  <a:avLst/>
                </a:prstGeom>
                <a:blipFill rotWithShape="1">
                  <a:blip r:embed="rId5"/>
                  <a:stretch>
                    <a:fillRect l="-15385" r="-12821" b="-1836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26" name="Straight Connector 25"/>
            <p:cNvCxnSpPr/>
            <p:nvPr/>
          </p:nvCxnSpPr>
          <p:spPr>
            <a:xfrm flipH="1" flipV="1">
              <a:off x="8869817" y="5108581"/>
              <a:ext cx="8164" cy="155122"/>
            </a:xfrm>
            <a:prstGeom prst="line">
              <a:avLst/>
            </a:prstGeom>
            <a:ln w="127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/>
            <p:nvPr/>
          </p:nvCxnSpPr>
          <p:spPr>
            <a:xfrm flipH="1" flipV="1">
              <a:off x="5790539" y="4928150"/>
              <a:ext cx="1463430" cy="166681"/>
            </a:xfrm>
            <a:prstGeom prst="line">
              <a:avLst/>
            </a:prstGeom>
            <a:ln w="28575">
              <a:solidFill>
                <a:srgbClr val="92D050">
                  <a:alpha val="65098"/>
                </a:srgb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9" name="TextBox 28"/>
            <p:cNvSpPr txBox="1"/>
            <p:nvPr/>
          </p:nvSpPr>
          <p:spPr>
            <a:xfrm>
              <a:off x="8205107" y="4428742"/>
              <a:ext cx="350802" cy="276999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dirty="0" smtClean="0">
                  <a:solidFill>
                    <a:schemeClr val="accent4">
                      <a:lumMod val="60000"/>
                      <a:lumOff val="40000"/>
                    </a:schemeClr>
                  </a:solidFill>
                </a:rPr>
                <a:t>LOS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0" name="TextBox 29"/>
                <p:cNvSpPr txBox="1"/>
                <p:nvPr/>
              </p:nvSpPr>
              <p:spPr>
                <a:xfrm>
                  <a:off x="6996473" y="5623864"/>
                  <a:ext cx="1139414" cy="553998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solidFill>
                              <a:schemeClr val="accent2">
                                <a:lumMod val="60000"/>
                                <a:lumOff val="40000"/>
                              </a:schemeClr>
                            </a:solidFill>
                            <a:latin typeface="Cambria Math"/>
                          </a:rPr>
                          <m:t>𝛼</m:t>
                        </m:r>
                        <m:r>
                          <a:rPr lang="en-US" b="0" i="1" smtClean="0">
                            <a:solidFill>
                              <a:schemeClr val="accent2">
                                <a:lumMod val="60000"/>
                                <a:lumOff val="40000"/>
                              </a:schemeClr>
                            </a:solidFill>
                            <a:latin typeface="Cambria Math"/>
                          </a:rPr>
                          <m:t>=</m:t>
                        </m:r>
                        <m:sSup>
                          <m:sSupPr>
                            <m:ctrlPr>
                              <a:rPr lang="en-US" b="0" i="1" smtClean="0">
                                <a:solidFill>
                                  <a:schemeClr val="accent2">
                                    <a:lumMod val="60000"/>
                                    <a:lumOff val="4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solidFill>
                                  <a:schemeClr val="accent2">
                                    <a:lumMod val="60000"/>
                                    <a:lumOff val="40000"/>
                                  </a:schemeClr>
                                </a:solidFill>
                                <a:latin typeface="Cambria Math"/>
                              </a:rPr>
                              <m:t>90</m:t>
                            </m:r>
                          </m:e>
                          <m:sup>
                            <m:r>
                              <a:rPr lang="en-US" b="0" i="1" smtClean="0">
                                <a:solidFill>
                                  <a:schemeClr val="accent2">
                                    <a:lumMod val="60000"/>
                                    <a:lumOff val="40000"/>
                                  </a:schemeClr>
                                </a:solidFill>
                                <a:latin typeface="Cambria Math"/>
                              </a:rPr>
                              <m:t>𝑜</m:t>
                            </m:r>
                          </m:sup>
                        </m:sSup>
                      </m:oMath>
                    </m:oMathPara>
                  </a14:m>
                  <a:r>
                    <a:rPr lang="en-US" dirty="0" smtClean="0">
                      <a:solidFill>
                        <a:schemeClr val="accent2">
                          <a:lumMod val="60000"/>
                          <a:lumOff val="40000"/>
                        </a:schemeClr>
                      </a:solidFill>
                    </a:rPr>
                    <a:t/>
                  </a:r>
                  <a:br>
                    <a:rPr lang="en-US" dirty="0" smtClean="0">
                      <a:solidFill>
                        <a:schemeClr val="accent2">
                          <a:lumMod val="60000"/>
                          <a:lumOff val="40000"/>
                        </a:schemeClr>
                      </a:solidFill>
                    </a:rPr>
                  </a:br>
                  <a:r>
                    <a:rPr lang="en-US" dirty="0" smtClean="0">
                      <a:solidFill>
                        <a:schemeClr val="accent2">
                          <a:lumMod val="60000"/>
                          <a:lumOff val="40000"/>
                        </a:schemeClr>
                      </a:solidFill>
                    </a:rPr>
                    <a:t>used</a:t>
                  </a:r>
                </a:p>
              </p:txBody>
            </p:sp>
          </mc:Choice>
          <mc:Fallback xmlns="">
            <p:sp>
              <p:nvSpPr>
                <p:cNvPr id="30" name="TextBox 2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996473" y="5623864"/>
                  <a:ext cx="1139414" cy="553998"/>
                </a:xfrm>
                <a:prstGeom prst="rect">
                  <a:avLst/>
                </a:prstGeom>
                <a:blipFill rotWithShape="0">
                  <a:blip r:embed="rId6"/>
                  <a:stretch>
                    <a:fillRect b="-25275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7" name="TextBox 26"/>
                <p:cNvSpPr txBox="1"/>
                <p:nvPr/>
              </p:nvSpPr>
              <p:spPr>
                <a:xfrm>
                  <a:off x="6449596" y="4878288"/>
                  <a:ext cx="165302" cy="246221"/>
                </a:xfrm>
                <a:prstGeom prst="rect">
                  <a:avLst/>
                </a:prstGeom>
                <a:solidFill>
                  <a:schemeClr val="accent3">
                    <a:lumMod val="20000"/>
                    <a:lumOff val="80000"/>
                  </a:schemeClr>
                </a:solidFill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1600" b="0" i="1" smtClean="0">
                            <a:latin typeface="Cambria Math"/>
                          </a:rPr>
                          <m:t>𝑎</m:t>
                        </m:r>
                      </m:oMath>
                    </m:oMathPara>
                  </a14:m>
                  <a:endParaRPr lang="en-US" b="0" dirty="0" smtClean="0"/>
                </a:p>
              </p:txBody>
            </p:sp>
          </mc:Choice>
          <mc:Fallback xmlns="">
            <p:sp>
              <p:nvSpPr>
                <p:cNvPr id="27" name="TextBox 2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449596" y="4878288"/>
                  <a:ext cx="165302" cy="246221"/>
                </a:xfrm>
                <a:prstGeom prst="rect">
                  <a:avLst/>
                </a:prstGeom>
                <a:blipFill rotWithShape="0">
                  <a:blip r:embed="rId7"/>
                  <a:stretch>
                    <a:fillRect l="-18519" r="-11111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33" name="TextBox 32"/>
          <p:cNvSpPr txBox="1"/>
          <p:nvPr/>
        </p:nvSpPr>
        <p:spPr>
          <a:xfrm>
            <a:off x="960473" y="5170456"/>
            <a:ext cx="410272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(simple case of 90 deg inclination angle shown)</a:t>
            </a:r>
            <a:endParaRPr lang="en-US" sz="1600" dirty="0"/>
          </a:p>
        </p:txBody>
      </p:sp>
      <p:sp>
        <p:nvSpPr>
          <p:cNvPr id="56" name="Oval 55"/>
          <p:cNvSpPr/>
          <p:nvPr/>
        </p:nvSpPr>
        <p:spPr>
          <a:xfrm>
            <a:off x="8280143" y="5124456"/>
            <a:ext cx="45719" cy="45719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mtClean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567045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mparison of Contribu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92346" y="762000"/>
            <a:ext cx="8523053" cy="1212273"/>
          </a:xfrm>
        </p:spPr>
        <p:txBody>
          <a:bodyPr/>
          <a:lstStyle/>
          <a:p>
            <a:r>
              <a:rPr lang="en-US" dirty="0" smtClean="0"/>
              <a:t>Because of the way the coronagraph contrast is defined, the following differences apply to the photometric attenuation (“throughput”) factors that are applied to the various contributions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E33DCA-FF86-44C4-B4AC-5D08CEEC2E49}" type="slidenum">
              <a:rPr lang="en-US" smtClean="0"/>
              <a:t>8</a:t>
            </a:fld>
            <a:endParaRPr lang="en-US" dirty="0"/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74761886"/>
              </p:ext>
            </p:extLst>
          </p:nvPr>
        </p:nvGraphicFramePr>
        <p:xfrm>
          <a:off x="1058335" y="2529799"/>
          <a:ext cx="6633760" cy="1478280"/>
        </p:xfrm>
        <a:graphic>
          <a:graphicData uri="http://schemas.openxmlformats.org/drawingml/2006/table">
            <a:tbl>
              <a:tblPr firstRow="1" firstCol="1" bandRow="1">
                <a:tableStyleId>{00A15C55-8517-42AA-B614-E9B94910E393}</a:tableStyleId>
              </a:tblPr>
              <a:tblGrid>
                <a:gridCol w="930571"/>
                <a:gridCol w="727869"/>
                <a:gridCol w="829220"/>
                <a:gridCol w="829220"/>
                <a:gridCol w="829220"/>
                <a:gridCol w="829220"/>
                <a:gridCol w="829220"/>
                <a:gridCol w="829220"/>
              </a:tblGrid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PSF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FPM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Lyot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Polariz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Pupil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Reflec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Filter</a:t>
                      </a:r>
                      <a:endParaRPr lang="en-US" dirty="0"/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Planet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Wingdings" panose="05000000000000000000" pitchFamily="2" charset="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Wingdings" panose="05000000000000000000" pitchFamily="2" charset="2"/>
                      </a:endParaRPr>
                    </a:p>
                  </a:txBody>
                  <a:tcPr anchor="ctr"/>
                </a:tc>
                <a:tc rowSpan="3" gridSpan="3">
                  <a:txBody>
                    <a:bodyPr/>
                    <a:lstStyle/>
                    <a:p>
                      <a:pPr algn="ctr"/>
                      <a:endParaRPr lang="en-US" dirty="0">
                        <a:latin typeface="Wingdings" panose="05000000000000000000" pitchFamily="2" charset="2"/>
                      </a:endParaRPr>
                    </a:p>
                  </a:txBody>
                  <a:tcPr anchor="ctr"/>
                </a:tc>
                <a:tc rowSpan="3" hMerge="1">
                  <a:txBody>
                    <a:bodyPr/>
                    <a:lstStyle/>
                    <a:p>
                      <a:pPr algn="ctr"/>
                      <a:endParaRPr lang="en-US" dirty="0">
                        <a:latin typeface="Wingdings" panose="05000000000000000000" pitchFamily="2" charset="2"/>
                      </a:endParaRPr>
                    </a:p>
                  </a:txBody>
                  <a:tcPr anchor="ctr"/>
                </a:tc>
                <a:tc rowSpan="3" hMerge="1">
                  <a:txBody>
                    <a:bodyPr/>
                    <a:lstStyle/>
                    <a:p>
                      <a:pPr algn="ctr"/>
                      <a:endParaRPr lang="en-US" dirty="0">
                        <a:latin typeface="Wingdings" panose="05000000000000000000" pitchFamily="2" charset="2"/>
                      </a:endParaRPr>
                    </a:p>
                  </a:txBody>
                  <a:tcPr anchor="ctr"/>
                </a:tc>
              </a:tr>
              <a:tr h="325903">
                <a:tc>
                  <a:txBody>
                    <a:bodyPr/>
                    <a:lstStyle/>
                    <a:p>
                      <a:r>
                        <a:rPr lang="en-US" dirty="0" smtClean="0"/>
                        <a:t>Speckle</a:t>
                      </a:r>
                      <a:endParaRPr lang="en-US" dirty="0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/>
                      <a:endParaRPr lang="en-US" dirty="0">
                        <a:latin typeface="Wingdings" panose="05000000000000000000" pitchFamily="2" charset="2"/>
                      </a:endParaRPr>
                    </a:p>
                  </a:txBody>
                  <a:tcPr anchor="ctr"/>
                </a:tc>
                <a:tc gridSpan="3" vMerge="1">
                  <a:txBody>
                    <a:bodyPr/>
                    <a:lstStyle/>
                    <a:p>
                      <a:pPr algn="ctr"/>
                      <a:endParaRPr lang="en-US" dirty="0">
                        <a:latin typeface="Wingdings" panose="05000000000000000000" pitchFamily="2" charset="2"/>
                      </a:endParaRPr>
                    </a:p>
                  </a:txBody>
                  <a:tcPr anchor="ctr"/>
                </a:tc>
                <a:tc hMerge="1" vMerge="1">
                  <a:txBody>
                    <a:bodyPr/>
                    <a:lstStyle/>
                    <a:p>
                      <a:pPr algn="ctr"/>
                      <a:endParaRPr lang="en-US" dirty="0">
                        <a:latin typeface="Wingdings" panose="05000000000000000000" pitchFamily="2" charset="2"/>
                      </a:endParaRPr>
                    </a:p>
                  </a:txBody>
                  <a:tcPr anchor="ctr"/>
                </a:tc>
                <a:tc hMerge="1" vMerge="1">
                  <a:txBody>
                    <a:bodyPr/>
                    <a:lstStyle/>
                    <a:p>
                      <a:pPr algn="ctr"/>
                      <a:endParaRPr lang="en-US" dirty="0">
                        <a:latin typeface="Wingdings" panose="05000000000000000000" pitchFamily="2" charset="2"/>
                      </a:endParaRPr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Zodi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Wingdings" panose="05000000000000000000" pitchFamily="2" charset="2"/>
                      </a:endParaRPr>
                    </a:p>
                  </a:txBody>
                  <a:tcPr anchor="ctr"/>
                </a:tc>
                <a:tc gridSpan="3" vMerge="1">
                  <a:txBody>
                    <a:bodyPr/>
                    <a:lstStyle/>
                    <a:p>
                      <a:pPr algn="ctr"/>
                      <a:endParaRPr lang="en-US" dirty="0">
                        <a:latin typeface="Wingdings" panose="05000000000000000000" pitchFamily="2" charset="2"/>
                      </a:endParaRPr>
                    </a:p>
                  </a:txBody>
                  <a:tcPr anchor="ctr"/>
                </a:tc>
                <a:tc hMerge="1" vMerge="1">
                  <a:txBody>
                    <a:bodyPr/>
                    <a:lstStyle/>
                    <a:p>
                      <a:pPr algn="ctr"/>
                      <a:endParaRPr lang="en-US" dirty="0">
                        <a:latin typeface="Wingdings" panose="05000000000000000000" pitchFamily="2" charset="2"/>
                      </a:endParaRPr>
                    </a:p>
                  </a:txBody>
                  <a:tcPr anchor="ctr"/>
                </a:tc>
                <a:tc hMerge="1" vMerge="1">
                  <a:txBody>
                    <a:bodyPr/>
                    <a:lstStyle/>
                    <a:p>
                      <a:pPr algn="ctr"/>
                      <a:endParaRPr lang="en-US" dirty="0">
                        <a:latin typeface="Wingdings" panose="05000000000000000000" pitchFamily="2" charset="2"/>
                      </a:endParaRPr>
                    </a:p>
                  </a:txBody>
                  <a:tcPr anchor="ctr"/>
                </a:tc>
              </a:tr>
            </a:tbl>
          </a:graphicData>
        </a:graphic>
      </p:graphicFrame>
      <p:pic>
        <p:nvPicPr>
          <p:cNvPr id="2050" name="Picture 2" descr="http://www.clker.com/cliparts/e/2/a/d/1206574733930851359Ryan_Taylor_Green_Tick.svg.med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51272" y="3180986"/>
            <a:ext cx="318655" cy="3668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25" name="Group 24"/>
          <p:cNvGrpSpPr/>
          <p:nvPr/>
        </p:nvGrpSpPr>
        <p:grpSpPr>
          <a:xfrm>
            <a:off x="1505055" y="4509800"/>
            <a:ext cx="6111585" cy="739837"/>
            <a:chOff x="904009" y="2833581"/>
            <a:chExt cx="6111585" cy="739837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2" name="TextBox 21"/>
                <p:cNvSpPr txBox="1"/>
                <p:nvPr/>
              </p:nvSpPr>
              <p:spPr>
                <a:xfrm>
                  <a:off x="904009" y="3031358"/>
                  <a:ext cx="3466911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 smtClean="0"/>
                    <a:t>example: for 47 UMa c, at 5.4 </a:t>
                  </a:r>
                  <a14:m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𝜆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/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𝐷</m:t>
                      </m:r>
                    </m:oMath>
                  </a14:m>
                  <a:r>
                    <a:rPr lang="en-US" dirty="0" smtClean="0"/>
                    <a:t>:</a:t>
                  </a:r>
                  <a:endParaRPr lang="en-US" dirty="0"/>
                </a:p>
              </p:txBody>
            </p:sp>
          </mc:Choice>
          <mc:Fallback xmlns="">
            <p:sp>
              <p:nvSpPr>
                <p:cNvPr id="22" name="TextBox 2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04009" y="3031358"/>
                  <a:ext cx="3466911" cy="369332"/>
                </a:xfrm>
                <a:prstGeom prst="rect">
                  <a:avLst/>
                </a:prstGeom>
                <a:blipFill rotWithShape="0">
                  <a:blip r:embed="rId4"/>
                  <a:stretch>
                    <a:fillRect l="-1582" t="-8197" r="-351" b="-2459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23" name="Picture 22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4525435" y="2833581"/>
              <a:ext cx="1381994" cy="452923"/>
            </a:xfrm>
            <a:prstGeom prst="rect">
              <a:avLst/>
            </a:prstGeom>
          </p:spPr>
        </p:pic>
        <p:pic>
          <p:nvPicPr>
            <p:cNvPr id="24" name="Picture 23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4525435" y="3227963"/>
              <a:ext cx="2490159" cy="345455"/>
            </a:xfrm>
            <a:prstGeom prst="rect">
              <a:avLst/>
            </a:prstGeom>
          </p:spPr>
        </p:pic>
      </p:grpSp>
      <p:grpSp>
        <p:nvGrpSpPr>
          <p:cNvPr id="5" name="Group 4"/>
          <p:cNvGrpSpPr/>
          <p:nvPr/>
        </p:nvGrpSpPr>
        <p:grpSpPr>
          <a:xfrm>
            <a:off x="2241898" y="2954695"/>
            <a:ext cx="2645764" cy="226294"/>
            <a:chOff x="1860898" y="3081695"/>
            <a:chExt cx="2645764" cy="226294"/>
          </a:xfrm>
        </p:grpSpPr>
        <p:pic>
          <p:nvPicPr>
            <p:cNvPr id="10" name="Picture 2" descr="http://www.clker.com/cliparts/e/2/a/d/1206574733930851359Ryan_Taylor_Green_Tick.svg.med.png"/>
            <p:cNvPicPr>
              <a:picLocks noChangeAspect="1"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10086" y="3081698"/>
              <a:ext cx="196576" cy="22629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1" name="Picture 2" descr="http://www.clker.com/cliparts/e/2/a/d/1206574733930851359Ryan_Taylor_Green_Tick.svg.med.png"/>
            <p:cNvPicPr>
              <a:picLocks noChangeAspect="1"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93690" y="3081697"/>
              <a:ext cx="196576" cy="22629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2" name="Picture 2" descr="http://www.clker.com/cliparts/e/2/a/d/1206574733930851359Ryan_Taylor_Green_Tick.svg.med.png"/>
            <p:cNvPicPr>
              <a:picLocks noChangeAspect="1"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77294" y="3081696"/>
              <a:ext cx="196576" cy="22629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3" name="Picture 2" descr="http://www.clker.com/cliparts/e/2/a/d/1206574733930851359Ryan_Taylor_Green_Tick.svg.med.png"/>
            <p:cNvPicPr>
              <a:picLocks noChangeAspect="1"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60898" y="3081695"/>
              <a:ext cx="196576" cy="22629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29" name="Group 28"/>
          <p:cNvGrpSpPr/>
          <p:nvPr/>
        </p:nvGrpSpPr>
        <p:grpSpPr>
          <a:xfrm>
            <a:off x="3010748" y="3709173"/>
            <a:ext cx="1829368" cy="226293"/>
            <a:chOff x="1860898" y="3081695"/>
            <a:chExt cx="1829368" cy="226293"/>
          </a:xfrm>
        </p:grpSpPr>
        <p:pic>
          <p:nvPicPr>
            <p:cNvPr id="31" name="Picture 2" descr="http://www.clker.com/cliparts/e/2/a/d/1206574733930851359Ryan_Taylor_Green_Tick.svg.med.png"/>
            <p:cNvPicPr>
              <a:picLocks noChangeAspect="1"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93690" y="3081697"/>
              <a:ext cx="196576" cy="22629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2" name="Picture 2" descr="http://www.clker.com/cliparts/e/2/a/d/1206574733930851359Ryan_Taylor_Green_Tick.svg.med.png"/>
            <p:cNvPicPr>
              <a:picLocks noChangeAspect="1"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77294" y="3081696"/>
              <a:ext cx="196576" cy="22629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3" name="Picture 2" descr="http://www.clker.com/cliparts/e/2/a/d/1206574733930851359Ryan_Taylor_Green_Tick.svg.med.png"/>
            <p:cNvPicPr>
              <a:picLocks noChangeAspect="1"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60898" y="3081695"/>
              <a:ext cx="196576" cy="22629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8" name="TextBox 7"/>
          <p:cNvSpPr txBox="1"/>
          <p:nvPr/>
        </p:nvSpPr>
        <p:spPr>
          <a:xfrm>
            <a:off x="6423889" y="3993271"/>
            <a:ext cx="1265090" cy="261610"/>
          </a:xfrm>
          <a:prstGeom prst="rect">
            <a:avLst/>
          </a:prstGeom>
          <a:solidFill>
            <a:srgbClr val="FFC000"/>
          </a:solidFill>
        </p:spPr>
        <p:txBody>
          <a:bodyPr wrap="none" rtlCol="0">
            <a:spAutoFit/>
          </a:bodyPr>
          <a:lstStyle/>
          <a:p>
            <a:r>
              <a:rPr lang="en-US" sz="1100" b="1" dirty="0" smtClean="0">
                <a:solidFill>
                  <a:schemeClr val="accent4">
                    <a:lumMod val="75000"/>
                  </a:schemeClr>
                </a:solidFill>
              </a:rPr>
              <a:t>HLC Pol-x Example</a:t>
            </a:r>
            <a:endParaRPr lang="en-US" sz="1100" b="1" dirty="0">
              <a:solidFill>
                <a:schemeClr val="accent4">
                  <a:lumMod val="75000"/>
                </a:schemeClr>
              </a:solidFill>
            </a:endParaRPr>
          </a:p>
        </p:txBody>
      </p:sp>
      <p:pic>
        <p:nvPicPr>
          <p:cNvPr id="26" name="Picture 2" descr="http://www.clker.com/cliparts/e/2/a/d/1206574733930851359Ryan_Taylor_Green_Tick.svg.med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34064" y="5649407"/>
            <a:ext cx="318655" cy="3668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1959186" y="5661346"/>
                <a:ext cx="626331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≡</m:t>
                    </m:r>
                  </m:oMath>
                </a14:m>
                <a:r>
                  <a:rPr lang="en-US" dirty="0" smtClean="0"/>
                  <a:t> Needs to be included separately: it is NOT in the contrast table</a:t>
                </a:r>
                <a:endParaRPr lang="en-US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59186" y="5661346"/>
                <a:ext cx="6263318" cy="369332"/>
              </a:xfrm>
              <a:prstGeom prst="rect">
                <a:avLst/>
              </a:prstGeom>
              <a:blipFill rotWithShape="0">
                <a:blip r:embed="rId8"/>
                <a:stretch>
                  <a:fillRect t="-10000" b="-2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153662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578899" y="1814822"/>
          <a:ext cx="8434746" cy="38856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" name="Equation" r:id="rId3" imgW="5981400" imgH="2755800" progId="Equation.DSMT4">
                  <p:embed/>
                </p:oleObj>
              </mc:Choice>
              <mc:Fallback>
                <p:oleObj name="Equation" r:id="rId3" imgW="5981400" imgH="275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78899" y="1814822"/>
                        <a:ext cx="8434746" cy="38856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 smtClean="0"/>
              <a:t>Old formula : Requisite Time to reach Goal SNR</a:t>
            </a:r>
            <a:endParaRPr lang="en-US" sz="2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762000"/>
            <a:ext cx="8686800" cy="782320"/>
          </a:xfrm>
        </p:spPr>
        <p:txBody>
          <a:bodyPr/>
          <a:lstStyle/>
          <a:p>
            <a:r>
              <a:rPr lang="en-US" smtClean="0"/>
              <a:t>Accounting for the EM gain, the ENF and the CIC, the expression for the SNR can be written as: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3/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FTA Coronagraph Design Team 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E33DCA-FF86-44C4-B4AC-5D08CEEC2E49}" type="slidenum">
              <a:rPr lang="en-US" smtClean="0"/>
              <a:t>9</a:t>
            </a:fld>
            <a:endParaRPr lang="en-US" dirty="0"/>
          </a:p>
        </p:txBody>
      </p:sp>
      <p:sp>
        <p:nvSpPr>
          <p:cNvPr id="23" name="TextBox 22"/>
          <p:cNvSpPr txBox="1"/>
          <p:nvPr/>
        </p:nvSpPr>
        <p:spPr>
          <a:xfrm>
            <a:off x="631561" y="4504412"/>
            <a:ext cx="69179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an invert the equation to get the requisite time to get to a desired SNR:</a:t>
            </a:r>
            <a:endParaRPr lang="en-US" dirty="0"/>
          </a:p>
        </p:txBody>
      </p:sp>
      <p:sp>
        <p:nvSpPr>
          <p:cNvPr id="24" name="TextBox 23"/>
          <p:cNvSpPr txBox="1"/>
          <p:nvPr/>
        </p:nvSpPr>
        <p:spPr>
          <a:xfrm>
            <a:off x="933361" y="6016506"/>
            <a:ext cx="69586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Note that there could be </a:t>
            </a:r>
            <a:r>
              <a:rPr lang="en-US" u="sng" dirty="0" smtClean="0"/>
              <a:t>no solution</a:t>
            </a:r>
            <a:r>
              <a:rPr lang="en-US" dirty="0" smtClean="0"/>
              <a:t> to </a:t>
            </a:r>
            <a:r>
              <a:rPr lang="en-US" i="1" dirty="0" smtClean="0"/>
              <a:t>t</a:t>
            </a:r>
            <a:r>
              <a:rPr lang="en-US" dirty="0" smtClean="0"/>
              <a:t> for sufficiently poor contrast!</a:t>
            </a:r>
            <a:endParaRPr lang="en-US" dirty="0"/>
          </a:p>
        </p:txBody>
      </p:sp>
      <p:grpSp>
        <p:nvGrpSpPr>
          <p:cNvPr id="8" name="Group 7"/>
          <p:cNvGrpSpPr/>
          <p:nvPr/>
        </p:nvGrpSpPr>
        <p:grpSpPr>
          <a:xfrm>
            <a:off x="1039660" y="3352489"/>
            <a:ext cx="7857734" cy="254839"/>
            <a:chOff x="716789" y="3427645"/>
            <a:chExt cx="8255761" cy="249009"/>
          </a:xfrm>
        </p:grpSpPr>
        <p:sp>
          <p:nvSpPr>
            <p:cNvPr id="22" name="Right Brace 21"/>
            <p:cNvSpPr/>
            <p:nvPr/>
          </p:nvSpPr>
          <p:spPr>
            <a:xfrm rot="5400000">
              <a:off x="7058779" y="1762883"/>
              <a:ext cx="248556" cy="3578986"/>
            </a:xfrm>
            <a:prstGeom prst="rightBrace">
              <a:avLst>
                <a:gd name="adj1" fmla="val 42004"/>
                <a:gd name="adj2" fmla="val 49993"/>
              </a:avLst>
            </a:prstGeom>
            <a:ln w="28575">
              <a:solidFill>
                <a:srgbClr val="92D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B050"/>
                </a:solidFill>
              </a:endParaRPr>
            </a:p>
          </p:txBody>
        </p:sp>
        <p:sp>
          <p:nvSpPr>
            <p:cNvPr id="25" name="Right Brace 24"/>
            <p:cNvSpPr/>
            <p:nvPr/>
          </p:nvSpPr>
          <p:spPr>
            <a:xfrm rot="5400000">
              <a:off x="2858254" y="1286180"/>
              <a:ext cx="248556" cy="4531486"/>
            </a:xfrm>
            <a:prstGeom prst="rightBrace">
              <a:avLst>
                <a:gd name="adj1" fmla="val 42004"/>
                <a:gd name="adj2" fmla="val 49993"/>
              </a:avLst>
            </a:prstGeom>
            <a:ln w="285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B050"/>
                </a:solidFill>
              </a:endParaRPr>
            </a:p>
          </p:txBody>
        </p:sp>
      </p:grpSp>
      <p:sp>
        <p:nvSpPr>
          <p:cNvPr id="9" name="TextBox 8"/>
          <p:cNvSpPr txBox="1"/>
          <p:nvPr/>
        </p:nvSpPr>
        <p:spPr>
          <a:xfrm>
            <a:off x="2698405" y="3519646"/>
            <a:ext cx="10191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>
                <a:solidFill>
                  <a:srgbClr val="0070C0"/>
                </a:solidFill>
              </a:rPr>
              <a:t>photonic</a:t>
            </a:r>
            <a:endParaRPr lang="en-US">
              <a:solidFill>
                <a:srgbClr val="0070C0"/>
              </a:solidFill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6685466" y="3519646"/>
            <a:ext cx="11138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B050"/>
                </a:solidFill>
              </a:rPr>
              <a:t>electronic</a:t>
            </a:r>
            <a:endParaRPr lang="en-US" dirty="0">
              <a:solidFill>
                <a:srgbClr val="00B050"/>
              </a:solidFill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1806202" y="5057925"/>
            <a:ext cx="1685925" cy="671949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6367490" y="1615226"/>
                <a:ext cx="2364109" cy="75527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1400" b="0" i="1" smtClean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400" b="0" i="1" smtClean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sz="1400" b="0" i="1" smtClean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  <m:t>𝑆𝑅</m:t>
                        </m:r>
                      </m:sub>
                    </m:sSub>
                  </m:oMath>
                </a14:m>
                <a:r>
                  <a:rPr lang="en-US" sz="1400" dirty="0" smtClean="0">
                    <a:solidFill>
                      <a:srgbClr val="00B050"/>
                    </a:solidFill>
                  </a:rPr>
                  <a:t>: </a:t>
                </a:r>
                <a:r>
                  <a:rPr lang="en-US" sz="1400" dirty="0" smtClean="0"/>
                  <a:t>fraction of PSF core light </a:t>
                </a:r>
                <a:br>
                  <a:rPr lang="en-US" sz="1400" dirty="0" smtClean="0"/>
                </a:br>
                <a:r>
                  <a:rPr lang="en-US" sz="1400" dirty="0" smtClean="0"/>
                  <a:t>that goes into the SNR region.</a:t>
                </a:r>
                <a:br>
                  <a:rPr lang="en-US" sz="1400" dirty="0" smtClean="0"/>
                </a:br>
                <a:r>
                  <a:rPr lang="en-US" sz="1400" dirty="0" smtClean="0"/>
                  <a:t>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400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b>
                        <m:r>
                          <a:rPr lang="en-US" sz="1400" b="0" i="1" smtClean="0">
                            <a:latin typeface="Cambria Math" panose="02040503050406030204" pitchFamily="18" charset="0"/>
                          </a:rPr>
                          <m:t>𝑝𝑖𝑥</m:t>
                        </m:r>
                      </m:sub>
                    </m:sSub>
                  </m:oMath>
                </a14:m>
                <a:r>
                  <a:rPr lang="en-US" sz="1400" dirty="0" smtClean="0"/>
                  <a:t> pixels i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400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sz="1400" b="0" i="1" smtClean="0">
                            <a:latin typeface="Cambria Math" panose="02040503050406030204" pitchFamily="18" charset="0"/>
                          </a:rPr>
                          <m:t>𝑆𝑅</m:t>
                        </m:r>
                      </m:sub>
                    </m:sSub>
                  </m:oMath>
                </a14:m>
                <a:r>
                  <a:rPr lang="en-US" sz="1400" dirty="0" smtClean="0"/>
                  <a:t>) </a:t>
                </a:r>
                <a:endParaRPr lang="en-US" sz="1400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67490" y="1615226"/>
                <a:ext cx="2364109" cy="755271"/>
              </a:xfrm>
              <a:prstGeom prst="rect">
                <a:avLst/>
              </a:prstGeom>
              <a:blipFill rotWithShape="0">
                <a:blip r:embed="rId5"/>
                <a:stretch>
                  <a:fillRect l="-775" t="-1613" b="-564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924145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AFTAC_B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bg1"/>
        </a:solidFill>
        <a:ln>
          <a:solidFill>
            <a:schemeClr val="tx1">
              <a:lumMod val="65000"/>
              <a:lumOff val="35000"/>
            </a:schemeClr>
          </a:solidFill>
        </a:ln>
      </a:spPr>
      <a:bodyPr rtlCol="0" anchor="ctr"/>
      <a:lstStyle>
        <a:defPPr algn="ctr">
          <a:defRPr smtClean="0">
            <a:solidFill>
              <a:schemeClr val="tx1">
                <a:lumMod val="65000"/>
                <a:lumOff val="35000"/>
              </a:schemeClr>
            </a:solidFill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  <a:extLst>
    <a:ext uri="{05A4C25C-085E-4340-85A3-A5531E510DB2}">
      <thm15:themeFamily xmlns:thm15="http://schemas.microsoft.com/office/thememl/2012/main" name="AFTAC_BN" id="{68798BD9-A60E-4511-A29D-C08D16C86646}" vid="{00FB3BB9-6BF2-47EA-9B3C-BC5480FF2D5F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Default Theme</Template>
  <TotalTime>8493</TotalTime>
  <Words>1196</Words>
  <Application>Microsoft Office PowerPoint</Application>
  <PresentationFormat>On-screen Show (4:3)</PresentationFormat>
  <Paragraphs>231</Paragraphs>
  <Slides>1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28" baseType="lpstr">
      <vt:lpstr>Arial</vt:lpstr>
      <vt:lpstr>Arial Rounded MT Bold</vt:lpstr>
      <vt:lpstr>Calibri</vt:lpstr>
      <vt:lpstr>Cambria Math</vt:lpstr>
      <vt:lpstr>Candara</vt:lpstr>
      <vt:lpstr>Courier New</vt:lpstr>
      <vt:lpstr>Symbol</vt:lpstr>
      <vt:lpstr>Verdana</vt:lpstr>
      <vt:lpstr>Wingdings</vt:lpstr>
      <vt:lpstr>AFTAC_BN</vt:lpstr>
      <vt:lpstr>Equation</vt:lpstr>
      <vt:lpstr>WFIRST Coronagraph Photometry and Yield for Planet Imaging</vt:lpstr>
      <vt:lpstr>Introduction</vt:lpstr>
      <vt:lpstr>Signal and Background Contributions</vt:lpstr>
      <vt:lpstr>Coronagraph Throughput Contributions</vt:lpstr>
      <vt:lpstr>Coronagraph Contrast</vt:lpstr>
      <vt:lpstr>Using the Coronagraph Contrast Tables</vt:lpstr>
      <vt:lpstr>Planet Contrast</vt:lpstr>
      <vt:lpstr>Comparison of Contributions</vt:lpstr>
      <vt:lpstr>Old formula : Requisite Time to reach Goal SNR</vt:lpstr>
      <vt:lpstr>Corrections to the formula</vt:lpstr>
      <vt:lpstr>Another Correction: Differential Imaging</vt:lpstr>
      <vt:lpstr>Revised SNR requisite time</vt:lpstr>
      <vt:lpstr>Example Calculation: Planet Signal</vt:lpstr>
      <vt:lpstr>Example Calculation: Speckle Background</vt:lpstr>
      <vt:lpstr>Example Calculation: Zodi Background</vt:lpstr>
      <vt:lpstr>For future: Distinguish types of SNR</vt:lpstr>
      <vt:lpstr>Summary</vt:lpstr>
    </vt:vector>
  </TitlesOfParts>
  <Company>JPL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Revisiting Photometry and Yield</dc:title>
  <dc:creator>Nemati, Bijan (383B)</dc:creator>
  <cp:lastModifiedBy>Nemati, Bijan (383B)</cp:lastModifiedBy>
  <cp:revision>61</cp:revision>
  <dcterms:created xsi:type="dcterms:W3CDTF">2016-01-10T00:32:38Z</dcterms:created>
  <dcterms:modified xsi:type="dcterms:W3CDTF">2016-04-28T00:04:53Z</dcterms:modified>
</cp:coreProperties>
</file>